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4"/>
  </p:notesMasterIdLst>
  <p:handoutMasterIdLst>
    <p:handoutMasterId r:id="rId45"/>
  </p:handoutMasterIdLst>
  <p:sldIdLst>
    <p:sldId id="256" r:id="rId2"/>
    <p:sldId id="257" r:id="rId3"/>
    <p:sldId id="300" r:id="rId4"/>
    <p:sldId id="258" r:id="rId5"/>
    <p:sldId id="301" r:id="rId6"/>
    <p:sldId id="302" r:id="rId7"/>
    <p:sldId id="261" r:id="rId8"/>
    <p:sldId id="303" r:id="rId9"/>
    <p:sldId id="264" r:id="rId10"/>
    <p:sldId id="265" r:id="rId11"/>
    <p:sldId id="305" r:id="rId12"/>
    <p:sldId id="306" r:id="rId13"/>
    <p:sldId id="307" r:id="rId14"/>
    <p:sldId id="308" r:id="rId15"/>
    <p:sldId id="309" r:id="rId16"/>
    <p:sldId id="310" r:id="rId17"/>
    <p:sldId id="269" r:id="rId18"/>
    <p:sldId id="311" r:id="rId19"/>
    <p:sldId id="270" r:id="rId20"/>
    <p:sldId id="276" r:id="rId21"/>
    <p:sldId id="278" r:id="rId22"/>
    <p:sldId id="277" r:id="rId23"/>
    <p:sldId id="279" r:id="rId24"/>
    <p:sldId id="312" r:id="rId25"/>
    <p:sldId id="281" r:id="rId26"/>
    <p:sldId id="285" r:id="rId27"/>
    <p:sldId id="316" r:id="rId28"/>
    <p:sldId id="284" r:id="rId29"/>
    <p:sldId id="283" r:id="rId30"/>
    <p:sldId id="313" r:id="rId31"/>
    <p:sldId id="287" r:id="rId32"/>
    <p:sldId id="288" r:id="rId33"/>
    <p:sldId id="290" r:id="rId34"/>
    <p:sldId id="291" r:id="rId35"/>
    <p:sldId id="292" r:id="rId36"/>
    <p:sldId id="295" r:id="rId37"/>
    <p:sldId id="293" r:id="rId38"/>
    <p:sldId id="294" r:id="rId39"/>
    <p:sldId id="296" r:id="rId40"/>
    <p:sldId id="297" r:id="rId41"/>
    <p:sldId id="314" r:id="rId42"/>
    <p:sldId id="315" r:id="rId43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E2F0D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CD709F79-3C54-4CFC-AA14-D6FE9FC38FC1}" v="4487" dt="2021-05-28T05:14:27.318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622" autoAdjust="0"/>
    <p:restoredTop sz="94660"/>
  </p:normalViewPr>
  <p:slideViewPr>
    <p:cSldViewPr snapToGrid="0">
      <p:cViewPr varScale="1">
        <p:scale>
          <a:sx n="85" d="100"/>
          <a:sy n="85" d="100"/>
        </p:scale>
        <p:origin x="562" y="77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viewProps" Target="viewProps.xml"/><Relationship Id="rId50" Type="http://schemas.microsoft.com/office/2016/11/relationships/changesInfo" Target="changesInfos/changesInfo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microsoft.com/office/2015/10/relationships/revisionInfo" Target="revisionInfo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presProps" Target="pres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yuan weixuan" userId="2f78f5b8e773f56e" providerId="LiveId" clId="{CD709F79-3C54-4CFC-AA14-D6FE9FC38FC1}"/>
    <pc:docChg chg="undo custSel addSld delSld modSld">
      <pc:chgData name="yuan weixuan" userId="2f78f5b8e773f56e" providerId="LiveId" clId="{CD709F79-3C54-4CFC-AA14-D6FE9FC38FC1}" dt="2021-05-28T05:15:33.208" v="8294" actId="1076"/>
      <pc:docMkLst>
        <pc:docMk/>
      </pc:docMkLst>
      <pc:sldChg chg="addSp modSp mod">
        <pc:chgData name="yuan weixuan" userId="2f78f5b8e773f56e" providerId="LiveId" clId="{CD709F79-3C54-4CFC-AA14-D6FE9FC38FC1}" dt="2021-05-20T02:16:51.734" v="7812" actId="20577"/>
        <pc:sldMkLst>
          <pc:docMk/>
          <pc:sldMk cId="2752777452" sldId="256"/>
        </pc:sldMkLst>
        <pc:spChg chg="add mod">
          <ac:chgData name="yuan weixuan" userId="2f78f5b8e773f56e" providerId="LiveId" clId="{CD709F79-3C54-4CFC-AA14-D6FE9FC38FC1}" dt="2021-05-20T02:16:51.734" v="7812" actId="20577"/>
          <ac:spMkLst>
            <pc:docMk/>
            <pc:sldMk cId="2752777452" sldId="256"/>
            <ac:spMk id="2" creationId="{9797122B-48DD-497A-91FE-921201B25BC8}"/>
          </ac:spMkLst>
        </pc:spChg>
      </pc:sldChg>
      <pc:sldChg chg="modSp mod">
        <pc:chgData name="yuan weixuan" userId="2f78f5b8e773f56e" providerId="LiveId" clId="{CD709F79-3C54-4CFC-AA14-D6FE9FC38FC1}" dt="2021-05-19T01:02:14.306" v="7691" actId="27636"/>
        <pc:sldMkLst>
          <pc:docMk/>
          <pc:sldMk cId="172660937" sldId="257"/>
        </pc:sldMkLst>
        <pc:spChg chg="mod">
          <ac:chgData name="yuan weixuan" userId="2f78f5b8e773f56e" providerId="LiveId" clId="{CD709F79-3C54-4CFC-AA14-D6FE9FC38FC1}" dt="2021-05-18T23:25:09.642" v="5545" actId="1035"/>
          <ac:spMkLst>
            <pc:docMk/>
            <pc:sldMk cId="172660937" sldId="257"/>
            <ac:spMk id="2" creationId="{D2A22ADD-E7D4-4D80-92C0-F8BEA4B168E7}"/>
          </ac:spMkLst>
        </pc:spChg>
        <pc:spChg chg="mod">
          <ac:chgData name="yuan weixuan" userId="2f78f5b8e773f56e" providerId="LiveId" clId="{CD709F79-3C54-4CFC-AA14-D6FE9FC38FC1}" dt="2021-05-19T01:02:14.306" v="7691" actId="27636"/>
          <ac:spMkLst>
            <pc:docMk/>
            <pc:sldMk cId="172660937" sldId="257"/>
            <ac:spMk id="3" creationId="{8BBDA595-2411-4BC3-8576-C6A6A8A5F0BB}"/>
          </ac:spMkLst>
        </pc:spChg>
      </pc:sldChg>
      <pc:sldChg chg="addSp delSp modSp mod">
        <pc:chgData name="yuan weixuan" userId="2f78f5b8e773f56e" providerId="LiveId" clId="{CD709F79-3C54-4CFC-AA14-D6FE9FC38FC1}" dt="2021-05-18T23:36:21.667" v="5902" actId="1035"/>
        <pc:sldMkLst>
          <pc:docMk/>
          <pc:sldMk cId="199124599" sldId="258"/>
        </pc:sldMkLst>
        <pc:spChg chg="del mod">
          <ac:chgData name="yuan weixuan" userId="2f78f5b8e773f56e" providerId="LiveId" clId="{CD709F79-3C54-4CFC-AA14-D6FE9FC38FC1}" dt="2021-05-18T23:24:53.735" v="5532" actId="478"/>
          <ac:spMkLst>
            <pc:docMk/>
            <pc:sldMk cId="199124599" sldId="258"/>
            <ac:spMk id="6" creationId="{652B6DAA-5608-4969-B1FE-AE3D24700FE8}"/>
          </ac:spMkLst>
        </pc:spChg>
        <pc:spChg chg="mod">
          <ac:chgData name="yuan weixuan" userId="2f78f5b8e773f56e" providerId="LiveId" clId="{CD709F79-3C54-4CFC-AA14-D6FE9FC38FC1}" dt="2021-05-18T23:36:16.818" v="5882" actId="1035"/>
          <ac:spMkLst>
            <pc:docMk/>
            <pc:sldMk cId="199124599" sldId="258"/>
            <ac:spMk id="7" creationId="{FEB600C0-C70D-43BB-B062-FB59D868C856}"/>
          </ac:spMkLst>
        </pc:spChg>
        <pc:spChg chg="add mod">
          <ac:chgData name="yuan weixuan" userId="2f78f5b8e773f56e" providerId="LiveId" clId="{CD709F79-3C54-4CFC-AA14-D6FE9FC38FC1}" dt="2021-05-18T23:35:06.615" v="5834" actId="1076"/>
          <ac:spMkLst>
            <pc:docMk/>
            <pc:sldMk cId="199124599" sldId="258"/>
            <ac:spMk id="8" creationId="{658927F8-1415-4BA5-98FC-0DD64F72AA95}"/>
          </ac:spMkLst>
        </pc:spChg>
        <pc:spChg chg="add del mod">
          <ac:chgData name="yuan weixuan" userId="2f78f5b8e773f56e" providerId="LiveId" clId="{CD709F79-3C54-4CFC-AA14-D6FE9FC38FC1}" dt="2021-05-18T23:32:18.917" v="5699" actId="478"/>
          <ac:spMkLst>
            <pc:docMk/>
            <pc:sldMk cId="199124599" sldId="258"/>
            <ac:spMk id="9" creationId="{F9A5B04B-E94E-423D-BFDA-71F11F1A3149}"/>
          </ac:spMkLst>
        </pc:spChg>
        <pc:spChg chg="add del mod">
          <ac:chgData name="yuan weixuan" userId="2f78f5b8e773f56e" providerId="LiveId" clId="{CD709F79-3C54-4CFC-AA14-D6FE9FC38FC1}" dt="2021-05-18T23:34:56.602" v="5830" actId="478"/>
          <ac:spMkLst>
            <pc:docMk/>
            <pc:sldMk cId="199124599" sldId="258"/>
            <ac:spMk id="10" creationId="{B8A3E147-5282-4EA4-B0FC-314C2FA9372F}"/>
          </ac:spMkLst>
        </pc:spChg>
        <pc:spChg chg="add mod">
          <ac:chgData name="yuan weixuan" userId="2f78f5b8e773f56e" providerId="LiveId" clId="{CD709F79-3C54-4CFC-AA14-D6FE9FC38FC1}" dt="2021-05-18T23:34:41.699" v="5829" actId="1038"/>
          <ac:spMkLst>
            <pc:docMk/>
            <pc:sldMk cId="199124599" sldId="258"/>
            <ac:spMk id="11" creationId="{E66FD348-8D89-45D5-8E69-F842F96E9FBF}"/>
          </ac:spMkLst>
        </pc:spChg>
        <pc:graphicFrameChg chg="mod">
          <ac:chgData name="yuan weixuan" userId="2f78f5b8e773f56e" providerId="LiveId" clId="{CD709F79-3C54-4CFC-AA14-D6FE9FC38FC1}" dt="2021-05-18T23:36:19.413" v="5891" actId="1035"/>
          <ac:graphicFrameMkLst>
            <pc:docMk/>
            <pc:sldMk cId="199124599" sldId="258"/>
            <ac:graphicFrameMk id="2" creationId="{164836D4-3098-46E5-90CD-B4DE1110C08F}"/>
          </ac:graphicFrameMkLst>
        </pc:graphicFrameChg>
        <pc:graphicFrameChg chg="mod">
          <ac:chgData name="yuan weixuan" userId="2f78f5b8e773f56e" providerId="LiveId" clId="{CD709F79-3C54-4CFC-AA14-D6FE9FC38FC1}" dt="2021-05-18T23:36:21.667" v="5902" actId="1035"/>
          <ac:graphicFrameMkLst>
            <pc:docMk/>
            <pc:sldMk cId="199124599" sldId="258"/>
            <ac:graphicFrameMk id="3" creationId="{03E7EF36-6347-4040-B850-90D1D112D90E}"/>
          </ac:graphicFrameMkLst>
        </pc:graphicFrameChg>
        <pc:graphicFrameChg chg="add mod">
          <ac:chgData name="yuan weixuan" userId="2f78f5b8e773f56e" providerId="LiveId" clId="{CD709F79-3C54-4CFC-AA14-D6FE9FC38FC1}" dt="2021-05-18T23:35:16.958" v="5838" actId="1076"/>
          <ac:graphicFrameMkLst>
            <pc:docMk/>
            <pc:sldMk cId="199124599" sldId="258"/>
            <ac:graphicFrameMk id="4" creationId="{CBCF89EE-B86C-4328-877D-A356123B5BA4}"/>
          </ac:graphicFrameMkLst>
        </pc:graphicFrameChg>
      </pc:sldChg>
      <pc:sldChg chg="addSp modSp del mod">
        <pc:chgData name="yuan weixuan" userId="2f78f5b8e773f56e" providerId="LiveId" clId="{CD709F79-3C54-4CFC-AA14-D6FE9FC38FC1}" dt="2021-05-18T23:40:01.397" v="5977" actId="47"/>
        <pc:sldMkLst>
          <pc:docMk/>
          <pc:sldMk cId="3381083136" sldId="260"/>
        </pc:sldMkLst>
        <pc:grpChg chg="add mod">
          <ac:chgData name="yuan weixuan" userId="2f78f5b8e773f56e" providerId="LiveId" clId="{CD709F79-3C54-4CFC-AA14-D6FE9FC38FC1}" dt="2021-05-18T23:28:24.627" v="5622" actId="164"/>
          <ac:grpSpMkLst>
            <pc:docMk/>
            <pc:sldMk cId="3381083136" sldId="260"/>
            <ac:grpSpMk id="2" creationId="{0035B67D-C436-4AAC-8671-53178D44EB55}"/>
          </ac:grpSpMkLst>
        </pc:grpChg>
        <pc:graphicFrameChg chg="mod">
          <ac:chgData name="yuan weixuan" userId="2f78f5b8e773f56e" providerId="LiveId" clId="{CD709F79-3C54-4CFC-AA14-D6FE9FC38FC1}" dt="2021-05-11T10:21:29.798" v="595"/>
          <ac:graphicFrameMkLst>
            <pc:docMk/>
            <pc:sldMk cId="3381083136" sldId="260"/>
            <ac:graphicFrameMk id="3" creationId="{E2EBF3AF-5AA4-4EED-8F6F-5F490A15DF05}"/>
          </ac:graphicFrameMkLst>
        </pc:graphicFrameChg>
        <pc:graphicFrameChg chg="mod">
          <ac:chgData name="yuan weixuan" userId="2f78f5b8e773f56e" providerId="LiveId" clId="{CD709F79-3C54-4CFC-AA14-D6FE9FC38FC1}" dt="2021-05-18T23:28:24.627" v="5622" actId="164"/>
          <ac:graphicFrameMkLst>
            <pc:docMk/>
            <pc:sldMk cId="3381083136" sldId="260"/>
            <ac:graphicFrameMk id="10" creationId="{2529F74F-F4E4-4663-A6C5-54125600E60B}"/>
          </ac:graphicFrameMkLst>
        </pc:graphicFrameChg>
        <pc:picChg chg="mod">
          <ac:chgData name="yuan weixuan" userId="2f78f5b8e773f56e" providerId="LiveId" clId="{CD709F79-3C54-4CFC-AA14-D6FE9FC38FC1}" dt="2021-05-18T23:28:24.627" v="5622" actId="164"/>
          <ac:picMkLst>
            <pc:docMk/>
            <pc:sldMk cId="3381083136" sldId="260"/>
            <ac:picMk id="4" creationId="{C9AFC8E3-B072-4828-BD2F-E096C61E8EB8}"/>
          </ac:picMkLst>
        </pc:picChg>
      </pc:sldChg>
      <pc:sldChg chg="addSp delSp modSp mod">
        <pc:chgData name="yuan weixuan" userId="2f78f5b8e773f56e" providerId="LiveId" clId="{CD709F79-3C54-4CFC-AA14-D6FE9FC38FC1}" dt="2021-05-28T05:15:05.997" v="8293" actId="1038"/>
        <pc:sldMkLst>
          <pc:docMk/>
          <pc:sldMk cId="2293877079" sldId="261"/>
        </pc:sldMkLst>
        <pc:spChg chg="add mod">
          <ac:chgData name="yuan weixuan" userId="2f78f5b8e773f56e" providerId="LiveId" clId="{CD709F79-3C54-4CFC-AA14-D6FE9FC38FC1}" dt="2021-05-28T05:15:05.997" v="8293" actId="1038"/>
          <ac:spMkLst>
            <pc:docMk/>
            <pc:sldMk cId="2293877079" sldId="261"/>
            <ac:spMk id="2" creationId="{B7BD5EEF-0932-463F-9EAB-65DB7A90C761}"/>
          </ac:spMkLst>
        </pc:spChg>
        <pc:spChg chg="del">
          <ac:chgData name="yuan weixuan" userId="2f78f5b8e773f56e" providerId="LiveId" clId="{CD709F79-3C54-4CFC-AA14-D6FE9FC38FC1}" dt="2021-05-18T23:41:48.939" v="6069" actId="478"/>
          <ac:spMkLst>
            <pc:docMk/>
            <pc:sldMk cId="2293877079" sldId="261"/>
            <ac:spMk id="2" creationId="{D2A22ADD-E7D4-4D80-92C0-F8BEA4B168E7}"/>
          </ac:spMkLst>
        </pc:spChg>
        <pc:spChg chg="mod">
          <ac:chgData name="yuan weixuan" userId="2f78f5b8e773f56e" providerId="LiveId" clId="{CD709F79-3C54-4CFC-AA14-D6FE9FC38FC1}" dt="2021-05-25T21:30:27.413" v="8102" actId="1036"/>
          <ac:spMkLst>
            <pc:docMk/>
            <pc:sldMk cId="2293877079" sldId="261"/>
            <ac:spMk id="3" creationId="{8BBDA595-2411-4BC3-8576-C6A6A8A5F0BB}"/>
          </ac:spMkLst>
        </pc:spChg>
        <pc:spChg chg="add del mod">
          <ac:chgData name="yuan weixuan" userId="2f78f5b8e773f56e" providerId="LiveId" clId="{CD709F79-3C54-4CFC-AA14-D6FE9FC38FC1}" dt="2021-05-18T23:41:50.791" v="6070" actId="478"/>
          <ac:spMkLst>
            <pc:docMk/>
            <pc:sldMk cId="2293877079" sldId="261"/>
            <ac:spMk id="5" creationId="{6DB99940-EA66-4426-B408-1D60F191B0D1}"/>
          </ac:spMkLst>
        </pc:spChg>
        <pc:spChg chg="add mod">
          <ac:chgData name="yuan weixuan" userId="2f78f5b8e773f56e" providerId="LiveId" clId="{CD709F79-3C54-4CFC-AA14-D6FE9FC38FC1}" dt="2021-05-18T23:42:26.861" v="6145" actId="20577"/>
          <ac:spMkLst>
            <pc:docMk/>
            <pc:sldMk cId="2293877079" sldId="261"/>
            <ac:spMk id="10" creationId="{C07D7562-7F2C-4E16-A30C-C3DCD6755225}"/>
          </ac:spMkLst>
        </pc:spChg>
        <pc:spChg chg="add mod">
          <ac:chgData name="yuan weixuan" userId="2f78f5b8e773f56e" providerId="LiveId" clId="{CD709F79-3C54-4CFC-AA14-D6FE9FC38FC1}" dt="2021-05-18T23:42:10.531" v="6125" actId="1038"/>
          <ac:spMkLst>
            <pc:docMk/>
            <pc:sldMk cId="2293877079" sldId="261"/>
            <ac:spMk id="11" creationId="{DC43C3E9-B786-4230-99E6-F03144022A45}"/>
          </ac:spMkLst>
        </pc:spChg>
        <pc:graphicFrameChg chg="mod">
          <ac:chgData name="yuan weixuan" userId="2f78f5b8e773f56e" providerId="LiveId" clId="{CD709F79-3C54-4CFC-AA14-D6FE9FC38FC1}" dt="2021-05-18T23:43:06.609" v="6165" actId="1076"/>
          <ac:graphicFrameMkLst>
            <pc:docMk/>
            <pc:sldMk cId="2293877079" sldId="261"/>
            <ac:graphicFrameMk id="9" creationId="{F0B8FCEB-3E8F-46C7-BB1E-9D92A8F65E89}"/>
          </ac:graphicFrameMkLst>
        </pc:graphicFrameChg>
        <pc:picChg chg="mod modCrop">
          <ac:chgData name="yuan weixuan" userId="2f78f5b8e773f56e" providerId="LiveId" clId="{CD709F79-3C54-4CFC-AA14-D6FE9FC38FC1}" dt="2021-05-18T23:43:04.214" v="6164" actId="1035"/>
          <ac:picMkLst>
            <pc:docMk/>
            <pc:sldMk cId="2293877079" sldId="261"/>
            <ac:picMk id="8" creationId="{CDD7A59F-4FA1-4B28-AFD8-892C4A614D72}"/>
          </ac:picMkLst>
        </pc:picChg>
      </pc:sldChg>
      <pc:sldChg chg="addSp delSp modSp del mod">
        <pc:chgData name="yuan weixuan" userId="2f78f5b8e773f56e" providerId="LiveId" clId="{CD709F79-3C54-4CFC-AA14-D6FE9FC38FC1}" dt="2021-05-18T23:55:18.457" v="6379" actId="47"/>
        <pc:sldMkLst>
          <pc:docMk/>
          <pc:sldMk cId="3346657651" sldId="262"/>
        </pc:sldMkLst>
        <pc:spChg chg="mod">
          <ac:chgData name="yuan weixuan" userId="2f78f5b8e773f56e" providerId="LiveId" clId="{CD709F79-3C54-4CFC-AA14-D6FE9FC38FC1}" dt="2021-05-11T11:04:14.765" v="882" actId="1035"/>
          <ac:spMkLst>
            <pc:docMk/>
            <pc:sldMk cId="3346657651" sldId="262"/>
            <ac:spMk id="2" creationId="{D2A22ADD-E7D4-4D80-92C0-F8BEA4B168E7}"/>
          </ac:spMkLst>
        </pc:spChg>
        <pc:spChg chg="mod">
          <ac:chgData name="yuan weixuan" userId="2f78f5b8e773f56e" providerId="LiveId" clId="{CD709F79-3C54-4CFC-AA14-D6FE9FC38FC1}" dt="2021-05-11T09:03:39.814" v="174" actId="20577"/>
          <ac:spMkLst>
            <pc:docMk/>
            <pc:sldMk cId="3346657651" sldId="262"/>
            <ac:spMk id="3" creationId="{8BBDA595-2411-4BC3-8576-C6A6A8A5F0BB}"/>
          </ac:spMkLst>
        </pc:spChg>
        <pc:spChg chg="add mod ord">
          <ac:chgData name="yuan weixuan" userId="2f78f5b8e773f56e" providerId="LiveId" clId="{CD709F79-3C54-4CFC-AA14-D6FE9FC38FC1}" dt="2021-05-11T10:15:33.770" v="582" actId="1036"/>
          <ac:spMkLst>
            <pc:docMk/>
            <pc:sldMk cId="3346657651" sldId="262"/>
            <ac:spMk id="4" creationId="{5B6EDA1A-6A86-4C99-8E44-C175B3C4C81F}"/>
          </ac:spMkLst>
        </pc:spChg>
        <pc:spChg chg="add del mod">
          <ac:chgData name="yuan weixuan" userId="2f78f5b8e773f56e" providerId="LiveId" clId="{CD709F79-3C54-4CFC-AA14-D6FE9FC38FC1}" dt="2021-05-11T08:44:40.165" v="48" actId="767"/>
          <ac:spMkLst>
            <pc:docMk/>
            <pc:sldMk cId="3346657651" sldId="262"/>
            <ac:spMk id="15" creationId="{D57CAE13-F2E7-4F5A-AFF7-3045054EBB46}"/>
          </ac:spMkLst>
        </pc:spChg>
        <pc:spChg chg="add mod">
          <ac:chgData name="yuan weixuan" userId="2f78f5b8e773f56e" providerId="LiveId" clId="{CD709F79-3C54-4CFC-AA14-D6FE9FC38FC1}" dt="2021-05-11T10:15:18.466" v="565" actId="1035"/>
          <ac:spMkLst>
            <pc:docMk/>
            <pc:sldMk cId="3346657651" sldId="262"/>
            <ac:spMk id="16" creationId="{C8FA2A1A-8FC6-403E-81E7-292F711E61AE}"/>
          </ac:spMkLst>
        </pc:spChg>
        <pc:grpChg chg="add mod">
          <ac:chgData name="yuan weixuan" userId="2f78f5b8e773f56e" providerId="LiveId" clId="{CD709F79-3C54-4CFC-AA14-D6FE9FC38FC1}" dt="2021-05-11T08:47:58.450" v="80" actId="164"/>
          <ac:grpSpMkLst>
            <pc:docMk/>
            <pc:sldMk cId="3346657651" sldId="262"/>
            <ac:grpSpMk id="8" creationId="{0CB2C529-7FF2-416D-B51F-DD0D6094B2FD}"/>
          </ac:grpSpMkLst>
        </pc:grpChg>
        <pc:grpChg chg="add mod">
          <ac:chgData name="yuan weixuan" userId="2f78f5b8e773f56e" providerId="LiveId" clId="{CD709F79-3C54-4CFC-AA14-D6FE9FC38FC1}" dt="2021-05-11T08:49:28.868" v="98" actId="1076"/>
          <ac:grpSpMkLst>
            <pc:docMk/>
            <pc:sldMk cId="3346657651" sldId="262"/>
            <ac:grpSpMk id="19" creationId="{2F31E21B-A6DD-4447-9872-DEEB8594E4DA}"/>
          </ac:grpSpMkLst>
        </pc:grpChg>
        <pc:graphicFrameChg chg="del mod">
          <ac:chgData name="yuan weixuan" userId="2f78f5b8e773f56e" providerId="LiveId" clId="{CD709F79-3C54-4CFC-AA14-D6FE9FC38FC1}" dt="2021-05-11T08:53:07.878" v="167" actId="478"/>
          <ac:graphicFrameMkLst>
            <pc:docMk/>
            <pc:sldMk cId="3346657651" sldId="262"/>
            <ac:graphicFrameMk id="6" creationId="{394C16CE-9661-44C5-8367-8A4A7F2C9956}"/>
          </ac:graphicFrameMkLst>
        </pc:graphicFrameChg>
        <pc:graphicFrameChg chg="del mod">
          <ac:chgData name="yuan weixuan" userId="2f78f5b8e773f56e" providerId="LiveId" clId="{CD709F79-3C54-4CFC-AA14-D6FE9FC38FC1}" dt="2021-05-11T08:47:35.337" v="79" actId="478"/>
          <ac:graphicFrameMkLst>
            <pc:docMk/>
            <pc:sldMk cId="3346657651" sldId="262"/>
            <ac:graphicFrameMk id="7" creationId="{C954F58A-1C00-4575-8466-04D13A809C52}"/>
          </ac:graphicFrameMkLst>
        </pc:graphicFrameChg>
        <pc:graphicFrameChg chg="mod">
          <ac:chgData name="yuan weixuan" userId="2f78f5b8e773f56e" providerId="LiveId" clId="{CD709F79-3C54-4CFC-AA14-D6FE9FC38FC1}" dt="2021-05-11T09:05:30.976" v="187"/>
          <ac:graphicFrameMkLst>
            <pc:docMk/>
            <pc:sldMk cId="3346657651" sldId="262"/>
            <ac:graphicFrameMk id="10" creationId="{F04FC1F2-AF64-4EA6-A44D-A5FAF938ED4B}"/>
          </ac:graphicFrameMkLst>
        </pc:graphicFrameChg>
        <pc:graphicFrameChg chg="mod">
          <ac:chgData name="yuan weixuan" userId="2f78f5b8e773f56e" providerId="LiveId" clId="{CD709F79-3C54-4CFC-AA14-D6FE9FC38FC1}" dt="2021-05-11T09:31:09.500" v="413"/>
          <ac:graphicFrameMkLst>
            <pc:docMk/>
            <pc:sldMk cId="3346657651" sldId="262"/>
            <ac:graphicFrameMk id="11" creationId="{A98CB4AE-78CE-47D1-9F0E-A4C209702557}"/>
          </ac:graphicFrameMkLst>
        </pc:graphicFrameChg>
        <pc:graphicFrameChg chg="del">
          <ac:chgData name="yuan weixuan" userId="2f78f5b8e773f56e" providerId="LiveId" clId="{CD709F79-3C54-4CFC-AA14-D6FE9FC38FC1}" dt="2021-05-11T08:43:52.128" v="27" actId="478"/>
          <ac:graphicFrameMkLst>
            <pc:docMk/>
            <pc:sldMk cId="3346657651" sldId="262"/>
            <ac:graphicFrameMk id="12" creationId="{B73A6859-B6A8-4698-8126-F6E62E92BEF2}"/>
          </ac:graphicFrameMkLst>
        </pc:graphicFrameChg>
        <pc:graphicFrameChg chg="del">
          <ac:chgData name="yuan weixuan" userId="2f78f5b8e773f56e" providerId="LiveId" clId="{CD709F79-3C54-4CFC-AA14-D6FE9FC38FC1}" dt="2021-05-11T08:43:50.954" v="25" actId="478"/>
          <ac:graphicFrameMkLst>
            <pc:docMk/>
            <pc:sldMk cId="3346657651" sldId="262"/>
            <ac:graphicFrameMk id="13" creationId="{0B7527B8-83A4-4BDF-BB37-BEB0179055B9}"/>
          </ac:graphicFrameMkLst>
        </pc:graphicFrameChg>
        <pc:graphicFrameChg chg="del">
          <ac:chgData name="yuan weixuan" userId="2f78f5b8e773f56e" providerId="LiveId" clId="{CD709F79-3C54-4CFC-AA14-D6FE9FC38FC1}" dt="2021-05-11T08:43:51.599" v="26" actId="478"/>
          <ac:graphicFrameMkLst>
            <pc:docMk/>
            <pc:sldMk cId="3346657651" sldId="262"/>
            <ac:graphicFrameMk id="14" creationId="{99F55F55-C496-4336-AB48-A0000063C272}"/>
          </ac:graphicFrameMkLst>
        </pc:graphicFrameChg>
        <pc:graphicFrameChg chg="add mod">
          <ac:chgData name="yuan weixuan" userId="2f78f5b8e773f56e" providerId="LiveId" clId="{CD709F79-3C54-4CFC-AA14-D6FE9FC38FC1}" dt="2021-05-11T08:45:27.304" v="59"/>
          <ac:graphicFrameMkLst>
            <pc:docMk/>
            <pc:sldMk cId="3346657651" sldId="262"/>
            <ac:graphicFrameMk id="17" creationId="{64A762C6-A103-48F5-9A8E-EBADF008C0B1}"/>
          </ac:graphicFrameMkLst>
        </pc:graphicFrameChg>
        <pc:graphicFrameChg chg="add mod">
          <ac:chgData name="yuan weixuan" userId="2f78f5b8e773f56e" providerId="LiveId" clId="{CD709F79-3C54-4CFC-AA14-D6FE9FC38FC1}" dt="2021-05-11T10:15:20.310" v="566" actId="1035"/>
          <ac:graphicFrameMkLst>
            <pc:docMk/>
            <pc:sldMk cId="3346657651" sldId="262"/>
            <ac:graphicFrameMk id="18" creationId="{6613A3CE-8160-4C56-954C-98EB0262D950}"/>
          </ac:graphicFrameMkLst>
        </pc:graphicFrameChg>
        <pc:graphicFrameChg chg="add del mod">
          <ac:chgData name="yuan weixuan" userId="2f78f5b8e773f56e" providerId="LiveId" clId="{CD709F79-3C54-4CFC-AA14-D6FE9FC38FC1}" dt="2021-05-11T08:49:04.098" v="96" actId="478"/>
          <ac:graphicFrameMkLst>
            <pc:docMk/>
            <pc:sldMk cId="3346657651" sldId="262"/>
            <ac:graphicFrameMk id="20" creationId="{1056E972-E65D-43E4-A2A5-71EE92DB8858}"/>
          </ac:graphicFrameMkLst>
        </pc:graphicFrameChg>
        <pc:graphicFrameChg chg="add mod">
          <ac:chgData name="yuan weixuan" userId="2f78f5b8e773f56e" providerId="LiveId" clId="{CD709F79-3C54-4CFC-AA14-D6FE9FC38FC1}" dt="2021-05-11T09:31:25.561" v="418" actId="14100"/>
          <ac:graphicFrameMkLst>
            <pc:docMk/>
            <pc:sldMk cId="3346657651" sldId="262"/>
            <ac:graphicFrameMk id="21" creationId="{FFDFA17C-E18B-4D6E-B210-25993094D363}"/>
          </ac:graphicFrameMkLst>
        </pc:graphicFrameChg>
        <pc:picChg chg="mod">
          <ac:chgData name="yuan weixuan" userId="2f78f5b8e773f56e" providerId="LiveId" clId="{CD709F79-3C54-4CFC-AA14-D6FE9FC38FC1}" dt="2021-05-11T10:15:25.810" v="568" actId="1038"/>
          <ac:picMkLst>
            <pc:docMk/>
            <pc:sldMk cId="3346657651" sldId="262"/>
            <ac:picMk id="5" creationId="{2E7DB23A-FC0A-4C98-BC68-5187BEB723D4}"/>
          </ac:picMkLst>
        </pc:picChg>
      </pc:sldChg>
      <pc:sldChg chg="addSp delSp modSp del mod">
        <pc:chgData name="yuan weixuan" userId="2f78f5b8e773f56e" providerId="LiveId" clId="{CD709F79-3C54-4CFC-AA14-D6FE9FC38FC1}" dt="2021-05-19T00:15:09.477" v="6750" actId="47"/>
        <pc:sldMkLst>
          <pc:docMk/>
          <pc:sldMk cId="939233118" sldId="263"/>
        </pc:sldMkLst>
        <pc:spChg chg="del">
          <ac:chgData name="yuan weixuan" userId="2f78f5b8e773f56e" providerId="LiveId" clId="{CD709F79-3C54-4CFC-AA14-D6FE9FC38FC1}" dt="2021-05-11T09:32:40.641" v="432" actId="478"/>
          <ac:spMkLst>
            <pc:docMk/>
            <pc:sldMk cId="939233118" sldId="263"/>
            <ac:spMk id="2" creationId="{D2A22ADD-E7D4-4D80-92C0-F8BEA4B168E7}"/>
          </ac:spMkLst>
        </pc:spChg>
        <pc:spChg chg="del">
          <ac:chgData name="yuan weixuan" userId="2f78f5b8e773f56e" providerId="LiveId" clId="{CD709F79-3C54-4CFC-AA14-D6FE9FC38FC1}" dt="2021-05-11T09:33:24.903" v="437" actId="478"/>
          <ac:spMkLst>
            <pc:docMk/>
            <pc:sldMk cId="939233118" sldId="263"/>
            <ac:spMk id="3" creationId="{8BBDA595-2411-4BC3-8576-C6A6A8A5F0BB}"/>
          </ac:spMkLst>
        </pc:spChg>
        <pc:spChg chg="add del mod">
          <ac:chgData name="yuan weixuan" userId="2f78f5b8e773f56e" providerId="LiveId" clId="{CD709F79-3C54-4CFC-AA14-D6FE9FC38FC1}" dt="2021-05-11T09:32:43.319" v="433" actId="478"/>
          <ac:spMkLst>
            <pc:docMk/>
            <pc:sldMk cId="939233118" sldId="263"/>
            <ac:spMk id="5" creationId="{85AB3385-3FF9-4F58-BFD7-BA70CBD0953A}"/>
          </ac:spMkLst>
        </pc:spChg>
        <pc:spChg chg="add del mod">
          <ac:chgData name="yuan weixuan" userId="2f78f5b8e773f56e" providerId="LiveId" clId="{CD709F79-3C54-4CFC-AA14-D6FE9FC38FC1}" dt="2021-05-11T09:33:27.884" v="438" actId="478"/>
          <ac:spMkLst>
            <pc:docMk/>
            <pc:sldMk cId="939233118" sldId="263"/>
            <ac:spMk id="7" creationId="{174FE1B4-52D4-48EA-9F53-B15B23BA4050}"/>
          </ac:spMkLst>
        </pc:spChg>
        <pc:spChg chg="add mod">
          <ac:chgData name="yuan weixuan" userId="2f78f5b8e773f56e" providerId="LiveId" clId="{CD709F79-3C54-4CFC-AA14-D6FE9FC38FC1}" dt="2021-05-11T09:32:48.293" v="434"/>
          <ac:spMkLst>
            <pc:docMk/>
            <pc:sldMk cId="939233118" sldId="263"/>
            <ac:spMk id="12" creationId="{CA0BC2CC-D705-4863-B36F-FB8542249C73}"/>
          </ac:spMkLst>
        </pc:spChg>
        <pc:spChg chg="mod topLvl">
          <ac:chgData name="yuan weixuan" userId="2f78f5b8e773f56e" providerId="LiveId" clId="{CD709F79-3C54-4CFC-AA14-D6FE9FC38FC1}" dt="2021-05-11T11:08:24.439" v="973" actId="1076"/>
          <ac:spMkLst>
            <pc:docMk/>
            <pc:sldMk cId="939233118" sldId="263"/>
            <ac:spMk id="17" creationId="{25DFBD02-29B6-425A-AE5F-CDE64A1B4356}"/>
          </ac:spMkLst>
        </pc:spChg>
        <pc:spChg chg="add mod ord topLvl">
          <ac:chgData name="yuan weixuan" userId="2f78f5b8e773f56e" providerId="LiveId" clId="{CD709F79-3C54-4CFC-AA14-D6FE9FC38FC1}" dt="2021-05-11T19:58:33.121" v="1338"/>
          <ac:spMkLst>
            <pc:docMk/>
            <pc:sldMk cId="939233118" sldId="263"/>
            <ac:spMk id="22" creationId="{FE0AF7B1-8442-4BDC-B95A-CC1A7547BA40}"/>
          </ac:spMkLst>
        </pc:spChg>
        <pc:spChg chg="add mod ord">
          <ac:chgData name="yuan weixuan" userId="2f78f5b8e773f56e" providerId="LiveId" clId="{CD709F79-3C54-4CFC-AA14-D6FE9FC38FC1}" dt="2021-05-11T19:06:05.076" v="1116" actId="14100"/>
          <ac:spMkLst>
            <pc:docMk/>
            <pc:sldMk cId="939233118" sldId="263"/>
            <ac:spMk id="25" creationId="{EEAE9A59-2C57-4151-AE16-020FCA0C0CBF}"/>
          </ac:spMkLst>
        </pc:spChg>
        <pc:grpChg chg="add del mod">
          <ac:chgData name="yuan weixuan" userId="2f78f5b8e773f56e" providerId="LiveId" clId="{CD709F79-3C54-4CFC-AA14-D6FE9FC38FC1}" dt="2021-05-11T19:46:56.541" v="1287" actId="165"/>
          <ac:grpSpMkLst>
            <pc:docMk/>
            <pc:sldMk cId="939233118" sldId="263"/>
            <ac:grpSpMk id="14" creationId="{7FF4EC43-5C9F-4704-96F9-7E3CEFA7855B}"/>
          </ac:grpSpMkLst>
        </pc:grpChg>
        <pc:grpChg chg="add del mod">
          <ac:chgData name="yuan weixuan" userId="2f78f5b8e773f56e" providerId="LiveId" clId="{CD709F79-3C54-4CFC-AA14-D6FE9FC38FC1}" dt="2021-05-11T09:33:33.740" v="442" actId="478"/>
          <ac:grpSpMkLst>
            <pc:docMk/>
            <pc:sldMk cId="939233118" sldId="263"/>
            <ac:grpSpMk id="16" creationId="{85139F81-514F-43D5-BDEF-FA0ACA736F17}"/>
          </ac:grpSpMkLst>
        </pc:grpChg>
        <pc:grpChg chg="add mod">
          <ac:chgData name="yuan weixuan" userId="2f78f5b8e773f56e" providerId="LiveId" clId="{CD709F79-3C54-4CFC-AA14-D6FE9FC38FC1}" dt="2021-05-19T00:13:31.507" v="6697" actId="1076"/>
          <ac:grpSpMkLst>
            <pc:docMk/>
            <pc:sldMk cId="939233118" sldId="263"/>
            <ac:grpSpMk id="26" creationId="{34FA836D-1857-450C-A416-4F62CB6C0903}"/>
          </ac:grpSpMkLst>
        </pc:grpChg>
        <pc:graphicFrameChg chg="mod">
          <ac:chgData name="yuan weixuan" userId="2f78f5b8e773f56e" providerId="LiveId" clId="{CD709F79-3C54-4CFC-AA14-D6FE9FC38FC1}" dt="2021-05-11T09:51:07.896" v="547"/>
          <ac:graphicFrameMkLst>
            <pc:docMk/>
            <pc:sldMk cId="939233118" sldId="263"/>
            <ac:graphicFrameMk id="9" creationId="{F0B8FCEB-3E8F-46C7-BB1E-9D92A8F65E89}"/>
          </ac:graphicFrameMkLst>
        </pc:graphicFrameChg>
        <pc:graphicFrameChg chg="add del mod">
          <ac:chgData name="yuan weixuan" userId="2f78f5b8e773f56e" providerId="LiveId" clId="{CD709F79-3C54-4CFC-AA14-D6FE9FC38FC1}" dt="2021-05-11T11:06:46.886" v="956" actId="478"/>
          <ac:graphicFrameMkLst>
            <pc:docMk/>
            <pc:sldMk cId="939233118" sldId="263"/>
            <ac:graphicFrameMk id="10" creationId="{23A9E576-E3E3-4302-9AA3-B3014EBCFB06}"/>
          </ac:graphicFrameMkLst>
        </pc:graphicFrameChg>
        <pc:graphicFrameChg chg="add mod">
          <ac:chgData name="yuan weixuan" userId="2f78f5b8e773f56e" providerId="LiveId" clId="{CD709F79-3C54-4CFC-AA14-D6FE9FC38FC1}" dt="2021-05-11T19:45:19.744" v="1266"/>
          <ac:graphicFrameMkLst>
            <pc:docMk/>
            <pc:sldMk cId="939233118" sldId="263"/>
            <ac:graphicFrameMk id="11" creationId="{674649AD-F3DC-4EFB-8EB0-ABBB381475F4}"/>
          </ac:graphicFrameMkLst>
        </pc:graphicFrameChg>
        <pc:graphicFrameChg chg="add mod topLvl">
          <ac:chgData name="yuan weixuan" userId="2f78f5b8e773f56e" providerId="LiveId" clId="{CD709F79-3C54-4CFC-AA14-D6FE9FC38FC1}" dt="2021-05-11T19:58:33.121" v="1338"/>
          <ac:graphicFrameMkLst>
            <pc:docMk/>
            <pc:sldMk cId="939233118" sldId="263"/>
            <ac:graphicFrameMk id="13" creationId="{07CDC479-E599-413F-B842-F8EF4ABF9E9E}"/>
          </ac:graphicFrameMkLst>
        </pc:graphicFrameChg>
        <pc:graphicFrameChg chg="del">
          <ac:chgData name="yuan weixuan" userId="2f78f5b8e773f56e" providerId="LiveId" clId="{CD709F79-3C54-4CFC-AA14-D6FE9FC38FC1}" dt="2021-05-11T09:33:19.949" v="435" actId="478"/>
          <ac:graphicFrameMkLst>
            <pc:docMk/>
            <pc:sldMk cId="939233118" sldId="263"/>
            <ac:graphicFrameMk id="15" creationId="{C4181F16-DF54-4E04-BD1E-AC58A064EC5F}"/>
          </ac:graphicFrameMkLst>
        </pc:graphicFrameChg>
        <pc:graphicFrameChg chg="del mod topLvl">
          <ac:chgData name="yuan weixuan" userId="2f78f5b8e773f56e" providerId="LiveId" clId="{CD709F79-3C54-4CFC-AA14-D6FE9FC38FC1}" dt="2021-05-11T09:33:33.740" v="442" actId="478"/>
          <ac:graphicFrameMkLst>
            <pc:docMk/>
            <pc:sldMk cId="939233118" sldId="263"/>
            <ac:graphicFrameMk id="18" creationId="{53D40B3A-F158-4C22-95C2-05BDBA0C840E}"/>
          </ac:graphicFrameMkLst>
        </pc:graphicFrameChg>
        <pc:graphicFrameChg chg="del">
          <ac:chgData name="yuan weixuan" userId="2f78f5b8e773f56e" providerId="LiveId" clId="{CD709F79-3C54-4CFC-AA14-D6FE9FC38FC1}" dt="2021-05-11T09:33:21.099" v="436" actId="478"/>
          <ac:graphicFrameMkLst>
            <pc:docMk/>
            <pc:sldMk cId="939233118" sldId="263"/>
            <ac:graphicFrameMk id="19" creationId="{EEF45A01-D831-428D-BE97-982C1DA798D4}"/>
          </ac:graphicFrameMkLst>
        </pc:graphicFrameChg>
        <pc:graphicFrameChg chg="mod">
          <ac:chgData name="yuan weixuan" userId="2f78f5b8e773f56e" providerId="LiveId" clId="{CD709F79-3C54-4CFC-AA14-D6FE9FC38FC1}" dt="2021-05-11T19:05:58.802" v="1114" actId="1076"/>
          <ac:graphicFrameMkLst>
            <pc:docMk/>
            <pc:sldMk cId="939233118" sldId="263"/>
            <ac:graphicFrameMk id="20" creationId="{34A5C8FA-ECC8-4C74-B8ED-DB0DB95FC822}"/>
          </ac:graphicFrameMkLst>
        </pc:graphicFrameChg>
        <pc:graphicFrameChg chg="mod topLvl">
          <ac:chgData name="yuan weixuan" userId="2f78f5b8e773f56e" providerId="LiveId" clId="{CD709F79-3C54-4CFC-AA14-D6FE9FC38FC1}" dt="2021-05-11T19:58:33.121" v="1338"/>
          <ac:graphicFrameMkLst>
            <pc:docMk/>
            <pc:sldMk cId="939233118" sldId="263"/>
            <ac:graphicFrameMk id="21" creationId="{F57EA423-17D3-43D5-985F-1CF79553F265}"/>
          </ac:graphicFrameMkLst>
        </pc:graphicFrameChg>
        <pc:graphicFrameChg chg="add mod">
          <ac:chgData name="yuan weixuan" userId="2f78f5b8e773f56e" providerId="LiveId" clId="{CD709F79-3C54-4CFC-AA14-D6FE9FC38FC1}" dt="2021-05-11T19:41:48.841" v="1243"/>
          <ac:graphicFrameMkLst>
            <pc:docMk/>
            <pc:sldMk cId="939233118" sldId="263"/>
            <ac:graphicFrameMk id="23" creationId="{08D6AC59-E85E-4375-924D-219C76D41F37}"/>
          </ac:graphicFrameMkLst>
        </pc:graphicFrameChg>
        <pc:graphicFrameChg chg="add mod">
          <ac:chgData name="yuan weixuan" userId="2f78f5b8e773f56e" providerId="LiveId" clId="{CD709F79-3C54-4CFC-AA14-D6FE9FC38FC1}" dt="2021-05-11T18:59:43.309" v="1107" actId="1076"/>
          <ac:graphicFrameMkLst>
            <pc:docMk/>
            <pc:sldMk cId="939233118" sldId="263"/>
            <ac:graphicFrameMk id="24" creationId="{97AFD93F-5864-4D12-B528-D86D14F29EDA}"/>
          </ac:graphicFrameMkLst>
        </pc:graphicFrameChg>
      </pc:sldChg>
      <pc:sldChg chg="addSp delSp modSp new mod">
        <pc:chgData name="yuan weixuan" userId="2f78f5b8e773f56e" providerId="LiveId" clId="{CD709F79-3C54-4CFC-AA14-D6FE9FC38FC1}" dt="2021-05-19T00:01:26.568" v="6422" actId="1076"/>
        <pc:sldMkLst>
          <pc:docMk/>
          <pc:sldMk cId="3678145935" sldId="264"/>
        </pc:sldMkLst>
        <pc:spChg chg="del">
          <ac:chgData name="yuan weixuan" userId="2f78f5b8e773f56e" providerId="LiveId" clId="{CD709F79-3C54-4CFC-AA14-D6FE9FC38FC1}" dt="2021-05-11T08:36:59.914" v="4" actId="478"/>
          <ac:spMkLst>
            <pc:docMk/>
            <pc:sldMk cId="3678145935" sldId="264"/>
            <ac:spMk id="2" creationId="{7BF11395-0571-4F05-AC69-87945D477741}"/>
          </ac:spMkLst>
        </pc:spChg>
        <pc:spChg chg="del">
          <ac:chgData name="yuan weixuan" userId="2f78f5b8e773f56e" providerId="LiveId" clId="{CD709F79-3C54-4CFC-AA14-D6FE9FC38FC1}" dt="2021-05-11T08:36:55.032" v="3" actId="478"/>
          <ac:spMkLst>
            <pc:docMk/>
            <pc:sldMk cId="3678145935" sldId="264"/>
            <ac:spMk id="3" creationId="{24F8B6E0-365C-4AE2-9F9E-D1BA1B662748}"/>
          </ac:spMkLst>
        </pc:spChg>
        <pc:spChg chg="add del mod">
          <ac:chgData name="yuan weixuan" userId="2f78f5b8e773f56e" providerId="LiveId" clId="{CD709F79-3C54-4CFC-AA14-D6FE9FC38FC1}" dt="2021-05-18T23:55:31.609" v="6381" actId="478"/>
          <ac:spMkLst>
            <pc:docMk/>
            <pc:sldMk cId="3678145935" sldId="264"/>
            <ac:spMk id="3" creationId="{5A366111-8BAD-47CE-BC75-709BE19D6BAF}"/>
          </ac:spMkLst>
        </pc:spChg>
        <pc:spChg chg="add del mod">
          <ac:chgData name="yuan weixuan" userId="2f78f5b8e773f56e" providerId="LiveId" clId="{CD709F79-3C54-4CFC-AA14-D6FE9FC38FC1}" dt="2021-05-18T23:55:30.791" v="6380" actId="478"/>
          <ac:spMkLst>
            <pc:docMk/>
            <pc:sldMk cId="3678145935" sldId="264"/>
            <ac:spMk id="7" creationId="{B8585F49-E354-4E20-B8D2-CBCFD7A71E71}"/>
          </ac:spMkLst>
        </pc:spChg>
        <pc:spChg chg="add mod ord">
          <ac:chgData name="yuan weixuan" userId="2f78f5b8e773f56e" providerId="LiveId" clId="{CD709F79-3C54-4CFC-AA14-D6FE9FC38FC1}" dt="2021-05-11T09:31:36.954" v="420"/>
          <ac:spMkLst>
            <pc:docMk/>
            <pc:sldMk cId="3678145935" sldId="264"/>
            <ac:spMk id="8" creationId="{88170454-7E65-49B7-8FB4-1CC58A3364EA}"/>
          </ac:spMkLst>
        </pc:spChg>
        <pc:spChg chg="add del mod">
          <ac:chgData name="yuan weixuan" userId="2f78f5b8e773f56e" providerId="LiveId" clId="{CD709F79-3C54-4CFC-AA14-D6FE9FC38FC1}" dt="2021-05-11T09:14:41.757" v="236" actId="478"/>
          <ac:spMkLst>
            <pc:docMk/>
            <pc:sldMk cId="3678145935" sldId="264"/>
            <ac:spMk id="9" creationId="{136A10CF-E8A4-47F5-8B41-4CACA67AE505}"/>
          </ac:spMkLst>
        </pc:spChg>
        <pc:spChg chg="add del mod">
          <ac:chgData name="yuan weixuan" userId="2f78f5b8e773f56e" providerId="LiveId" clId="{CD709F79-3C54-4CFC-AA14-D6FE9FC38FC1}" dt="2021-05-11T09:14:44.605" v="237" actId="478"/>
          <ac:spMkLst>
            <pc:docMk/>
            <pc:sldMk cId="3678145935" sldId="264"/>
            <ac:spMk id="11" creationId="{7BA07AAE-C1F2-48EB-B3AC-A4D1CFCAA16C}"/>
          </ac:spMkLst>
        </pc:spChg>
        <pc:spChg chg="add mod ord">
          <ac:chgData name="yuan weixuan" userId="2f78f5b8e773f56e" providerId="LiveId" clId="{CD709F79-3C54-4CFC-AA14-D6FE9FC38FC1}" dt="2021-05-11T09:31:45.435" v="422"/>
          <ac:spMkLst>
            <pc:docMk/>
            <pc:sldMk cId="3678145935" sldId="264"/>
            <ac:spMk id="12" creationId="{493E0365-F721-461A-9A46-1EFD829117AC}"/>
          </ac:spMkLst>
        </pc:spChg>
        <pc:spChg chg="add mod">
          <ac:chgData name="yuan weixuan" userId="2f78f5b8e773f56e" providerId="LiveId" clId="{CD709F79-3C54-4CFC-AA14-D6FE9FC38FC1}" dt="2021-05-19T00:00:42.724" v="6420" actId="1037"/>
          <ac:spMkLst>
            <pc:docMk/>
            <pc:sldMk cId="3678145935" sldId="264"/>
            <ac:spMk id="15" creationId="{AB5A1516-64B0-4646-B098-12526E0EAAC2}"/>
          </ac:spMkLst>
        </pc:spChg>
        <pc:spChg chg="add mod">
          <ac:chgData name="yuan weixuan" userId="2f78f5b8e773f56e" providerId="LiveId" clId="{CD709F79-3C54-4CFC-AA14-D6FE9FC38FC1}" dt="2021-05-19T00:00:42.724" v="6420" actId="1037"/>
          <ac:spMkLst>
            <pc:docMk/>
            <pc:sldMk cId="3678145935" sldId="264"/>
            <ac:spMk id="16" creationId="{269BB80A-F5CA-4513-82D8-D74DF897650D}"/>
          </ac:spMkLst>
        </pc:spChg>
        <pc:spChg chg="add mod">
          <ac:chgData name="yuan weixuan" userId="2f78f5b8e773f56e" providerId="LiveId" clId="{CD709F79-3C54-4CFC-AA14-D6FE9FC38FC1}" dt="2021-05-18T23:55:53.912" v="6383"/>
          <ac:spMkLst>
            <pc:docMk/>
            <pc:sldMk cId="3678145935" sldId="264"/>
            <ac:spMk id="17" creationId="{A48D1348-973A-4A95-B36D-60FAA7E3E9F9}"/>
          </ac:spMkLst>
        </pc:spChg>
        <pc:spChg chg="mod topLvl">
          <ac:chgData name="yuan weixuan" userId="2f78f5b8e773f56e" providerId="LiveId" clId="{CD709F79-3C54-4CFC-AA14-D6FE9FC38FC1}" dt="2021-05-19T00:00:42.724" v="6420" actId="1037"/>
          <ac:spMkLst>
            <pc:docMk/>
            <pc:sldMk cId="3678145935" sldId="264"/>
            <ac:spMk id="18" creationId="{D51E2FED-8202-4C94-A5F9-AD2DA6D822C9}"/>
          </ac:spMkLst>
        </pc:spChg>
        <pc:spChg chg="add mod">
          <ac:chgData name="yuan weixuan" userId="2f78f5b8e773f56e" providerId="LiveId" clId="{CD709F79-3C54-4CFC-AA14-D6FE9FC38FC1}" dt="2021-05-18T23:55:53.912" v="6383"/>
          <ac:spMkLst>
            <pc:docMk/>
            <pc:sldMk cId="3678145935" sldId="264"/>
            <ac:spMk id="19" creationId="{139965F3-07D7-4AC6-A989-31F0D204397A}"/>
          </ac:spMkLst>
        </pc:spChg>
        <pc:grpChg chg="add mod">
          <ac:chgData name="yuan weixuan" userId="2f78f5b8e773f56e" providerId="LiveId" clId="{CD709F79-3C54-4CFC-AA14-D6FE9FC38FC1}" dt="2021-05-19T00:01:26.568" v="6422" actId="1076"/>
          <ac:grpSpMkLst>
            <pc:docMk/>
            <pc:sldMk cId="3678145935" sldId="264"/>
            <ac:grpSpMk id="13" creationId="{6223E7ED-C7E1-40C6-B8ED-10E6AC7C6A15}"/>
          </ac:grpSpMkLst>
        </pc:grpChg>
        <pc:grpChg chg="add mod">
          <ac:chgData name="yuan weixuan" userId="2f78f5b8e773f56e" providerId="LiveId" clId="{CD709F79-3C54-4CFC-AA14-D6FE9FC38FC1}" dt="2021-05-19T00:00:42.724" v="6420" actId="1037"/>
          <ac:grpSpMkLst>
            <pc:docMk/>
            <pc:sldMk cId="3678145935" sldId="264"/>
            <ac:grpSpMk id="14" creationId="{6AAF6F3F-4B0E-4E89-9FAE-7B56642B3D87}"/>
          </ac:grpSpMkLst>
        </pc:grpChg>
        <pc:grpChg chg="add del mod">
          <ac:chgData name="yuan weixuan" userId="2f78f5b8e773f56e" providerId="LiveId" clId="{CD709F79-3C54-4CFC-AA14-D6FE9FC38FC1}" dt="2021-05-11T09:28:21.081" v="312" actId="478"/>
          <ac:grpSpMkLst>
            <pc:docMk/>
            <pc:sldMk cId="3678145935" sldId="264"/>
            <ac:grpSpMk id="17" creationId="{689BEFEB-CA72-41BE-BC4D-192CA64AF901}"/>
          </ac:grpSpMkLst>
        </pc:grpChg>
        <pc:graphicFrameChg chg="add mod">
          <ac:chgData name="yuan weixuan" userId="2f78f5b8e773f56e" providerId="LiveId" clId="{CD709F79-3C54-4CFC-AA14-D6FE9FC38FC1}" dt="2021-05-18T23:56:30.145" v="6386"/>
          <ac:graphicFrameMkLst>
            <pc:docMk/>
            <pc:sldMk cId="3678145935" sldId="264"/>
            <ac:graphicFrameMk id="4" creationId="{F20DF1E3-2FDF-46D4-BADF-C29D1312B920}"/>
          </ac:graphicFrameMkLst>
        </pc:graphicFrameChg>
        <pc:graphicFrameChg chg="add mod">
          <ac:chgData name="yuan weixuan" userId="2f78f5b8e773f56e" providerId="LiveId" clId="{CD709F79-3C54-4CFC-AA14-D6FE9FC38FC1}" dt="2021-05-18T23:56:55.655" v="6389"/>
          <ac:graphicFrameMkLst>
            <pc:docMk/>
            <pc:sldMk cId="3678145935" sldId="264"/>
            <ac:graphicFrameMk id="5" creationId="{673F6E08-07D6-4B15-A936-12F15B2C5E67}"/>
          </ac:graphicFrameMkLst>
        </pc:graphicFrameChg>
        <pc:graphicFrameChg chg="add mod">
          <ac:chgData name="yuan weixuan" userId="2f78f5b8e773f56e" providerId="LiveId" clId="{CD709F79-3C54-4CFC-AA14-D6FE9FC38FC1}" dt="2021-05-11T09:31:45.435" v="422"/>
          <ac:graphicFrameMkLst>
            <pc:docMk/>
            <pc:sldMk cId="3678145935" sldId="264"/>
            <ac:graphicFrameMk id="6" creationId="{BFDE193B-4397-4A29-897E-30C419427A8F}"/>
          </ac:graphicFrameMkLst>
        </pc:graphicFrameChg>
        <pc:graphicFrameChg chg="del mod">
          <ac:chgData name="yuan weixuan" userId="2f78f5b8e773f56e" providerId="LiveId" clId="{CD709F79-3C54-4CFC-AA14-D6FE9FC38FC1}" dt="2021-05-11T09:28:19.390" v="311" actId="478"/>
          <ac:graphicFrameMkLst>
            <pc:docMk/>
            <pc:sldMk cId="3678145935" sldId="264"/>
            <ac:graphicFrameMk id="19" creationId="{8E278E5A-328C-4A00-8249-D7DD102BE62B}"/>
          </ac:graphicFrameMkLst>
        </pc:graphicFrameChg>
        <pc:graphicFrameChg chg="del mod topLvl">
          <ac:chgData name="yuan weixuan" userId="2f78f5b8e773f56e" providerId="LiveId" clId="{CD709F79-3C54-4CFC-AA14-D6FE9FC38FC1}" dt="2021-05-11T09:28:21.081" v="312" actId="478"/>
          <ac:graphicFrameMkLst>
            <pc:docMk/>
            <pc:sldMk cId="3678145935" sldId="264"/>
            <ac:graphicFrameMk id="20" creationId="{693014AF-29A2-4773-B06E-7A4AACD41687}"/>
          </ac:graphicFrameMkLst>
        </pc:graphicFrameChg>
        <pc:graphicFrameChg chg="add mod">
          <ac:chgData name="yuan weixuan" userId="2f78f5b8e773f56e" providerId="LiveId" clId="{CD709F79-3C54-4CFC-AA14-D6FE9FC38FC1}" dt="2021-05-18T23:55:53.912" v="6383"/>
          <ac:graphicFrameMkLst>
            <pc:docMk/>
            <pc:sldMk cId="3678145935" sldId="264"/>
            <ac:graphicFrameMk id="20" creationId="{96AC15E0-0B0D-4719-B387-725158C56857}"/>
          </ac:graphicFrameMkLst>
        </pc:graphicFrameChg>
        <pc:graphicFrameChg chg="add mod">
          <ac:chgData name="yuan weixuan" userId="2f78f5b8e773f56e" providerId="LiveId" clId="{CD709F79-3C54-4CFC-AA14-D6FE9FC38FC1}" dt="2021-05-19T00:00:42.724" v="6420" actId="1037"/>
          <ac:graphicFrameMkLst>
            <pc:docMk/>
            <pc:sldMk cId="3678145935" sldId="264"/>
            <ac:graphicFrameMk id="21" creationId="{8F6E7B9A-9FA8-406E-898E-8B2125CFD305}"/>
          </ac:graphicFrameMkLst>
        </pc:graphicFrameChg>
      </pc:sldChg>
      <pc:sldChg chg="addSp delSp modSp new mod">
        <pc:chgData name="yuan weixuan" userId="2f78f5b8e773f56e" providerId="LiveId" clId="{CD709F79-3C54-4CFC-AA14-D6FE9FC38FC1}" dt="2021-05-25T21:31:11.282" v="8109" actId="1076"/>
        <pc:sldMkLst>
          <pc:docMk/>
          <pc:sldMk cId="1812132437" sldId="265"/>
        </pc:sldMkLst>
        <pc:spChg chg="del">
          <ac:chgData name="yuan weixuan" userId="2f78f5b8e773f56e" providerId="LiveId" clId="{CD709F79-3C54-4CFC-AA14-D6FE9FC38FC1}" dt="2021-05-11T09:59:32.113" v="561" actId="478"/>
          <ac:spMkLst>
            <pc:docMk/>
            <pc:sldMk cId="1812132437" sldId="265"/>
            <ac:spMk id="2" creationId="{9042052E-C9C7-475A-A286-B0546E7FC16E}"/>
          </ac:spMkLst>
        </pc:spChg>
        <pc:spChg chg="del">
          <ac:chgData name="yuan weixuan" userId="2f78f5b8e773f56e" providerId="LiveId" clId="{CD709F79-3C54-4CFC-AA14-D6FE9FC38FC1}" dt="2021-05-11T09:59:35.343" v="562" actId="478"/>
          <ac:spMkLst>
            <pc:docMk/>
            <pc:sldMk cId="1812132437" sldId="265"/>
            <ac:spMk id="3" creationId="{1CD0CC03-33F7-4C22-B066-5A8455581419}"/>
          </ac:spMkLst>
        </pc:spChg>
        <pc:spChg chg="add del mod">
          <ac:chgData name="yuan weixuan" userId="2f78f5b8e773f56e" providerId="LiveId" clId="{CD709F79-3C54-4CFC-AA14-D6FE9FC38FC1}" dt="2021-05-18T23:59:09.189" v="6392" actId="478"/>
          <ac:spMkLst>
            <pc:docMk/>
            <pc:sldMk cId="1812132437" sldId="265"/>
            <ac:spMk id="3" creationId="{59A40614-0340-4DDE-81FD-EFD630F15732}"/>
          </ac:spMkLst>
        </pc:spChg>
        <pc:spChg chg="add del mod">
          <ac:chgData name="yuan weixuan" userId="2f78f5b8e773f56e" providerId="LiveId" clId="{CD709F79-3C54-4CFC-AA14-D6FE9FC38FC1}" dt="2021-05-18T23:59:07.568" v="6391" actId="478"/>
          <ac:spMkLst>
            <pc:docMk/>
            <pc:sldMk cId="1812132437" sldId="265"/>
            <ac:spMk id="9" creationId="{0CBFE27A-929B-4A7B-BADC-8BE5DD02D745}"/>
          </ac:spMkLst>
        </pc:spChg>
        <pc:spChg chg="add del mod">
          <ac:chgData name="yuan weixuan" userId="2f78f5b8e773f56e" providerId="LiveId" clId="{CD709F79-3C54-4CFC-AA14-D6FE9FC38FC1}" dt="2021-05-11T10:58:46.320" v="743" actId="478"/>
          <ac:spMkLst>
            <pc:docMk/>
            <pc:sldMk cId="1812132437" sldId="265"/>
            <ac:spMk id="10" creationId="{013704F5-591A-409D-A03F-EE4D656AB980}"/>
          </ac:spMkLst>
        </pc:spChg>
        <pc:spChg chg="add mod">
          <ac:chgData name="yuan weixuan" userId="2f78f5b8e773f56e" providerId="LiveId" clId="{CD709F79-3C54-4CFC-AA14-D6FE9FC38FC1}" dt="2021-05-19T00:03:12.969" v="6539" actId="1076"/>
          <ac:spMkLst>
            <pc:docMk/>
            <pc:sldMk cId="1812132437" sldId="265"/>
            <ac:spMk id="11" creationId="{C796299C-CD08-4C19-BC19-F4EC174CDE4C}"/>
          </ac:spMkLst>
        </pc:spChg>
        <pc:spChg chg="add del mod">
          <ac:chgData name="yuan weixuan" userId="2f78f5b8e773f56e" providerId="LiveId" clId="{CD709F79-3C54-4CFC-AA14-D6FE9FC38FC1}" dt="2021-05-11T10:58:49.315" v="744" actId="478"/>
          <ac:spMkLst>
            <pc:docMk/>
            <pc:sldMk cId="1812132437" sldId="265"/>
            <ac:spMk id="12" creationId="{0DF132C8-BA0A-4ADE-8AE0-31A270C31E4D}"/>
          </ac:spMkLst>
        </pc:spChg>
        <pc:spChg chg="add del mod topLvl">
          <ac:chgData name="yuan weixuan" userId="2f78f5b8e773f56e" providerId="LiveId" clId="{CD709F79-3C54-4CFC-AA14-D6FE9FC38FC1}" dt="2021-05-19T00:02:04.109" v="6482" actId="478"/>
          <ac:spMkLst>
            <pc:docMk/>
            <pc:sldMk cId="1812132437" sldId="265"/>
            <ac:spMk id="13" creationId="{8E659045-A0CE-4403-9775-A3BE66C347D7}"/>
          </ac:spMkLst>
        </pc:spChg>
        <pc:spChg chg="mod ord topLvl">
          <ac:chgData name="yuan weixuan" userId="2f78f5b8e773f56e" providerId="LiveId" clId="{CD709F79-3C54-4CFC-AA14-D6FE9FC38FC1}" dt="2021-05-19T00:05:02.624" v="6561" actId="14100"/>
          <ac:spMkLst>
            <pc:docMk/>
            <pc:sldMk cId="1812132437" sldId="265"/>
            <ac:spMk id="17" creationId="{8CE04B9F-8B97-47DD-87B1-72979590C00B}"/>
          </ac:spMkLst>
        </pc:spChg>
        <pc:spChg chg="add del mod">
          <ac:chgData name="yuan weixuan" userId="2f78f5b8e773f56e" providerId="LiveId" clId="{CD709F79-3C54-4CFC-AA14-D6FE9FC38FC1}" dt="2021-05-19T00:03:16.721" v="6541" actId="478"/>
          <ac:spMkLst>
            <pc:docMk/>
            <pc:sldMk cId="1812132437" sldId="265"/>
            <ac:spMk id="19" creationId="{2EA69975-4DC2-4B94-A6C0-682B01ED6699}"/>
          </ac:spMkLst>
        </pc:spChg>
        <pc:spChg chg="add mod ord">
          <ac:chgData name="yuan weixuan" userId="2f78f5b8e773f56e" providerId="LiveId" clId="{CD709F79-3C54-4CFC-AA14-D6FE9FC38FC1}" dt="2021-05-11T19:35:58.620" v="1238" actId="14100"/>
          <ac:spMkLst>
            <pc:docMk/>
            <pc:sldMk cId="1812132437" sldId="265"/>
            <ac:spMk id="20" creationId="{0AE760D7-0761-4243-84C5-551C3B43236F}"/>
          </ac:spMkLst>
        </pc:spChg>
        <pc:spChg chg="add del mod">
          <ac:chgData name="yuan weixuan" userId="2f78f5b8e773f56e" providerId="LiveId" clId="{CD709F79-3C54-4CFC-AA14-D6FE9FC38FC1}" dt="2021-05-19T00:00:17.867" v="6400" actId="478"/>
          <ac:spMkLst>
            <pc:docMk/>
            <pc:sldMk cId="1812132437" sldId="265"/>
            <ac:spMk id="22" creationId="{BC765941-8246-4349-9513-00C0D5B459B7}"/>
          </ac:spMkLst>
        </pc:spChg>
        <pc:spChg chg="add mod">
          <ac:chgData name="yuan weixuan" userId="2f78f5b8e773f56e" providerId="LiveId" clId="{CD709F79-3C54-4CFC-AA14-D6FE9FC38FC1}" dt="2021-05-18T23:59:16.904" v="6394"/>
          <ac:spMkLst>
            <pc:docMk/>
            <pc:sldMk cId="1812132437" sldId="265"/>
            <ac:spMk id="25" creationId="{8CDF34A2-B7F7-4283-9EC5-2B0D6CCE0871}"/>
          </ac:spMkLst>
        </pc:spChg>
        <pc:spChg chg="add mod">
          <ac:chgData name="yuan weixuan" userId="2f78f5b8e773f56e" providerId="LiveId" clId="{CD709F79-3C54-4CFC-AA14-D6FE9FC38FC1}" dt="2021-05-18T23:59:16.904" v="6394"/>
          <ac:spMkLst>
            <pc:docMk/>
            <pc:sldMk cId="1812132437" sldId="265"/>
            <ac:spMk id="26" creationId="{E4FF6D74-1DD9-4E43-A23A-4DA45D18DA07}"/>
          </ac:spMkLst>
        </pc:spChg>
        <pc:spChg chg="add del mod">
          <ac:chgData name="yuan weixuan" userId="2f78f5b8e773f56e" providerId="LiveId" clId="{CD709F79-3C54-4CFC-AA14-D6FE9FC38FC1}" dt="2021-05-19T00:00:11.644" v="6397"/>
          <ac:spMkLst>
            <pc:docMk/>
            <pc:sldMk cId="1812132437" sldId="265"/>
            <ac:spMk id="28" creationId="{3C614D52-AD80-4270-8267-8169649EA10B}"/>
          </ac:spMkLst>
        </pc:spChg>
        <pc:spChg chg="add del mod">
          <ac:chgData name="yuan weixuan" userId="2f78f5b8e773f56e" providerId="LiveId" clId="{CD709F79-3C54-4CFC-AA14-D6FE9FC38FC1}" dt="2021-05-19T00:00:11.644" v="6397"/>
          <ac:spMkLst>
            <pc:docMk/>
            <pc:sldMk cId="1812132437" sldId="265"/>
            <ac:spMk id="29" creationId="{3BF430C7-FC26-47ED-85E6-B238FA49643B}"/>
          </ac:spMkLst>
        </pc:spChg>
        <pc:spChg chg="mod">
          <ac:chgData name="yuan weixuan" userId="2f78f5b8e773f56e" providerId="LiveId" clId="{CD709F79-3C54-4CFC-AA14-D6FE9FC38FC1}" dt="2021-05-19T00:01:29.539" v="6423"/>
          <ac:spMkLst>
            <pc:docMk/>
            <pc:sldMk cId="1812132437" sldId="265"/>
            <ac:spMk id="32" creationId="{1B57CE7B-0303-48F6-9360-1C8564DE2B03}"/>
          </ac:spMkLst>
        </pc:spChg>
        <pc:spChg chg="mod ord topLvl">
          <ac:chgData name="yuan weixuan" userId="2f78f5b8e773f56e" providerId="LiveId" clId="{CD709F79-3C54-4CFC-AA14-D6FE9FC38FC1}" dt="2021-05-19T00:02:11.246" v="6483" actId="164"/>
          <ac:spMkLst>
            <pc:docMk/>
            <pc:sldMk cId="1812132437" sldId="265"/>
            <ac:spMk id="35" creationId="{517494F2-2D62-4A65-A48B-708D6AEBCD85}"/>
          </ac:spMkLst>
        </pc:spChg>
        <pc:grpChg chg="add mod">
          <ac:chgData name="yuan weixuan" userId="2f78f5b8e773f56e" providerId="LiveId" clId="{CD709F79-3C54-4CFC-AA14-D6FE9FC38FC1}" dt="2021-05-19T00:02:17.288" v="6528" actId="1035"/>
          <ac:grpSpMkLst>
            <pc:docMk/>
            <pc:sldMk cId="1812132437" sldId="265"/>
            <ac:grpSpMk id="10" creationId="{FAFE3F49-E35E-460B-9B1C-1D3E28EE7B99}"/>
          </ac:grpSpMkLst>
        </pc:grpChg>
        <pc:grpChg chg="add del mod">
          <ac:chgData name="yuan weixuan" userId="2f78f5b8e773f56e" providerId="LiveId" clId="{CD709F79-3C54-4CFC-AA14-D6FE9FC38FC1}" dt="2021-05-19T00:02:04.109" v="6482" actId="478"/>
          <ac:grpSpMkLst>
            <pc:docMk/>
            <pc:sldMk cId="1812132437" sldId="265"/>
            <ac:grpSpMk id="15" creationId="{2739AAC5-CB34-47AB-9848-C3287B7446B0}"/>
          </ac:grpSpMkLst>
        </pc:grpChg>
        <pc:grpChg chg="add del mod">
          <ac:chgData name="yuan weixuan" userId="2f78f5b8e773f56e" providerId="LiveId" clId="{CD709F79-3C54-4CFC-AA14-D6FE9FC38FC1}" dt="2021-05-11T11:02:12.325" v="789" actId="478"/>
          <ac:grpSpMkLst>
            <pc:docMk/>
            <pc:sldMk cId="1812132437" sldId="265"/>
            <ac:grpSpMk id="16" creationId="{AD3B6CD4-AEA9-483E-B662-41B451DBAA39}"/>
          </ac:grpSpMkLst>
        </pc:grpChg>
        <pc:grpChg chg="add del mod">
          <ac:chgData name="yuan weixuan" userId="2f78f5b8e773f56e" providerId="LiveId" clId="{CD709F79-3C54-4CFC-AA14-D6FE9FC38FC1}" dt="2021-05-19T00:00:17.315" v="6399" actId="478"/>
          <ac:grpSpMkLst>
            <pc:docMk/>
            <pc:sldMk cId="1812132437" sldId="265"/>
            <ac:grpSpMk id="21" creationId="{FCECD99A-E6D6-49B4-B2FE-95345D42DF29}"/>
          </ac:grpSpMkLst>
        </pc:grpChg>
        <pc:grpChg chg="add del mod">
          <ac:chgData name="yuan weixuan" userId="2f78f5b8e773f56e" providerId="LiveId" clId="{CD709F79-3C54-4CFC-AA14-D6FE9FC38FC1}" dt="2021-05-19T00:01:30.700" v="6424"/>
          <ac:grpSpMkLst>
            <pc:docMk/>
            <pc:sldMk cId="1812132437" sldId="265"/>
            <ac:grpSpMk id="31" creationId="{BA021CF6-8FE4-4D7D-BFD1-82C8FF74192F}"/>
          </ac:grpSpMkLst>
        </pc:grpChg>
        <pc:grpChg chg="add del mod">
          <ac:chgData name="yuan weixuan" userId="2f78f5b8e773f56e" providerId="LiveId" clId="{CD709F79-3C54-4CFC-AA14-D6FE9FC38FC1}" dt="2021-05-19T00:01:41.642" v="6474" actId="478"/>
          <ac:grpSpMkLst>
            <pc:docMk/>
            <pc:sldMk cId="1812132437" sldId="265"/>
            <ac:grpSpMk id="34" creationId="{00B4A80F-FE69-4B31-9B90-5D1E6204F586}"/>
          </ac:grpSpMkLst>
        </pc:grpChg>
        <pc:graphicFrameChg chg="add mod">
          <ac:chgData name="yuan weixuan" userId="2f78f5b8e773f56e" providerId="LiveId" clId="{CD709F79-3C54-4CFC-AA14-D6FE9FC38FC1}" dt="2021-05-19T00:03:18.231" v="6542" actId="1076"/>
          <ac:graphicFrameMkLst>
            <pc:docMk/>
            <pc:sldMk cId="1812132437" sldId="265"/>
            <ac:graphicFrameMk id="4" creationId="{D3835C0B-4ED6-4AB5-BA39-74251BC58184}"/>
          </ac:graphicFrameMkLst>
        </pc:graphicFrameChg>
        <pc:graphicFrameChg chg="add mod">
          <ac:chgData name="yuan weixuan" userId="2f78f5b8e773f56e" providerId="LiveId" clId="{CD709F79-3C54-4CFC-AA14-D6FE9FC38FC1}" dt="2021-05-19T00:05:35.328" v="6580" actId="1037"/>
          <ac:graphicFrameMkLst>
            <pc:docMk/>
            <pc:sldMk cId="1812132437" sldId="265"/>
            <ac:graphicFrameMk id="5" creationId="{A2F2D4BA-D8B8-4C56-A295-A8F40F8BABD0}"/>
          </ac:graphicFrameMkLst>
        </pc:graphicFrameChg>
        <pc:graphicFrameChg chg="add mod">
          <ac:chgData name="yuan weixuan" userId="2f78f5b8e773f56e" providerId="LiveId" clId="{CD709F79-3C54-4CFC-AA14-D6FE9FC38FC1}" dt="2021-05-25T21:31:11.282" v="8109" actId="1076"/>
          <ac:graphicFrameMkLst>
            <pc:docMk/>
            <pc:sldMk cId="1812132437" sldId="265"/>
            <ac:graphicFrameMk id="6" creationId="{A4FD2596-B0D7-4C09-A265-DCD05D3B9023}"/>
          </ac:graphicFrameMkLst>
        </pc:graphicFrameChg>
        <pc:graphicFrameChg chg="add mod">
          <ac:chgData name="yuan weixuan" userId="2f78f5b8e773f56e" providerId="LiveId" clId="{CD709F79-3C54-4CFC-AA14-D6FE9FC38FC1}" dt="2021-05-11T19:36:03.012" v="1239" actId="1076"/>
          <ac:graphicFrameMkLst>
            <pc:docMk/>
            <pc:sldMk cId="1812132437" sldId="265"/>
            <ac:graphicFrameMk id="7" creationId="{5C2944FF-75C5-4AC5-A5D3-66EB2689662E}"/>
          </ac:graphicFrameMkLst>
        </pc:graphicFrameChg>
        <pc:graphicFrameChg chg="add mod">
          <ac:chgData name="yuan weixuan" userId="2f78f5b8e773f56e" providerId="LiveId" clId="{CD709F79-3C54-4CFC-AA14-D6FE9FC38FC1}" dt="2021-05-11T19:35:58.620" v="1238" actId="14100"/>
          <ac:graphicFrameMkLst>
            <pc:docMk/>
            <pc:sldMk cId="1812132437" sldId="265"/>
            <ac:graphicFrameMk id="8" creationId="{BF742775-9055-4611-B9C1-D939C781E1B1}"/>
          </ac:graphicFrameMkLst>
        </pc:graphicFrameChg>
        <pc:graphicFrameChg chg="add mod topLvl">
          <ac:chgData name="yuan weixuan" userId="2f78f5b8e773f56e" providerId="LiveId" clId="{CD709F79-3C54-4CFC-AA14-D6FE9FC38FC1}" dt="2021-05-19T00:04:48.118" v="6549"/>
          <ac:graphicFrameMkLst>
            <pc:docMk/>
            <pc:sldMk cId="1812132437" sldId="265"/>
            <ac:graphicFrameMk id="14" creationId="{95553870-DF6B-4D2B-88FE-B92CF1E973DE}"/>
          </ac:graphicFrameMkLst>
        </pc:graphicFrameChg>
        <pc:graphicFrameChg chg="del mod topLvl">
          <ac:chgData name="yuan weixuan" userId="2f78f5b8e773f56e" providerId="LiveId" clId="{CD709F79-3C54-4CFC-AA14-D6FE9FC38FC1}" dt="2021-05-11T11:02:12.325" v="789" actId="478"/>
          <ac:graphicFrameMkLst>
            <pc:docMk/>
            <pc:sldMk cId="1812132437" sldId="265"/>
            <ac:graphicFrameMk id="18" creationId="{7DB21ADF-73D9-4AD3-90CD-4777C8536B3D}"/>
          </ac:graphicFrameMkLst>
        </pc:graphicFrameChg>
        <pc:graphicFrameChg chg="add del mod">
          <ac:chgData name="yuan weixuan" userId="2f78f5b8e773f56e" providerId="LiveId" clId="{CD709F79-3C54-4CFC-AA14-D6FE9FC38FC1}" dt="2021-05-18T23:59:06.222" v="6390" actId="478"/>
          <ac:graphicFrameMkLst>
            <pc:docMk/>
            <pc:sldMk cId="1812132437" sldId="265"/>
            <ac:graphicFrameMk id="23" creationId="{B7488F72-31DC-447D-8446-C20028793C13}"/>
          </ac:graphicFrameMkLst>
        </pc:graphicFrameChg>
        <pc:graphicFrameChg chg="add del mod">
          <ac:chgData name="yuan weixuan" userId="2f78f5b8e773f56e" providerId="LiveId" clId="{CD709F79-3C54-4CFC-AA14-D6FE9FC38FC1}" dt="2021-05-18T23:59:09.776" v="6393" actId="478"/>
          <ac:graphicFrameMkLst>
            <pc:docMk/>
            <pc:sldMk cId="1812132437" sldId="265"/>
            <ac:graphicFrameMk id="24" creationId="{99EC94B3-3575-4C60-8566-16E0B51D2940}"/>
          </ac:graphicFrameMkLst>
        </pc:graphicFrameChg>
        <pc:graphicFrameChg chg="add mod">
          <ac:chgData name="yuan weixuan" userId="2f78f5b8e773f56e" providerId="LiveId" clId="{CD709F79-3C54-4CFC-AA14-D6FE9FC38FC1}" dt="2021-05-18T23:59:16.904" v="6394"/>
          <ac:graphicFrameMkLst>
            <pc:docMk/>
            <pc:sldMk cId="1812132437" sldId="265"/>
            <ac:graphicFrameMk id="27" creationId="{C05ED886-2700-42F8-B5CA-04A74A567447}"/>
          </ac:graphicFrameMkLst>
        </pc:graphicFrameChg>
        <pc:graphicFrameChg chg="add del mod">
          <ac:chgData name="yuan weixuan" userId="2f78f5b8e773f56e" providerId="LiveId" clId="{CD709F79-3C54-4CFC-AA14-D6FE9FC38FC1}" dt="2021-05-19T00:00:11.644" v="6397"/>
          <ac:graphicFrameMkLst>
            <pc:docMk/>
            <pc:sldMk cId="1812132437" sldId="265"/>
            <ac:graphicFrameMk id="30" creationId="{61462A7F-A146-430B-8BCD-554C1FA65385}"/>
          </ac:graphicFrameMkLst>
        </pc:graphicFrameChg>
        <pc:graphicFrameChg chg="mod">
          <ac:chgData name="yuan weixuan" userId="2f78f5b8e773f56e" providerId="LiveId" clId="{CD709F79-3C54-4CFC-AA14-D6FE9FC38FC1}" dt="2021-05-19T00:01:29.539" v="6423"/>
          <ac:graphicFrameMkLst>
            <pc:docMk/>
            <pc:sldMk cId="1812132437" sldId="265"/>
            <ac:graphicFrameMk id="33" creationId="{FB636FC1-A284-499A-8448-2D8C1596B709}"/>
          </ac:graphicFrameMkLst>
        </pc:graphicFrameChg>
        <pc:graphicFrameChg chg="del mod topLvl">
          <ac:chgData name="yuan weixuan" userId="2f78f5b8e773f56e" providerId="LiveId" clId="{CD709F79-3C54-4CFC-AA14-D6FE9FC38FC1}" dt="2021-05-19T00:01:41.642" v="6474" actId="478"/>
          <ac:graphicFrameMkLst>
            <pc:docMk/>
            <pc:sldMk cId="1812132437" sldId="265"/>
            <ac:graphicFrameMk id="36" creationId="{088A0AB4-C910-4B0C-AE6E-33B4F6395840}"/>
          </ac:graphicFrameMkLst>
        </pc:graphicFrameChg>
      </pc:sldChg>
      <pc:sldChg chg="new del">
        <pc:chgData name="yuan weixuan" userId="2f78f5b8e773f56e" providerId="LiveId" clId="{CD709F79-3C54-4CFC-AA14-D6FE9FC38FC1}" dt="2021-05-11T10:19:51.537" v="586" actId="680"/>
        <pc:sldMkLst>
          <pc:docMk/>
          <pc:sldMk cId="2024743152" sldId="266"/>
        </pc:sldMkLst>
      </pc:sldChg>
      <pc:sldChg chg="addSp delSp modSp new del mod">
        <pc:chgData name="yuan weixuan" userId="2f78f5b8e773f56e" providerId="LiveId" clId="{CD709F79-3C54-4CFC-AA14-D6FE9FC38FC1}" dt="2021-05-19T00:18:26.119" v="6839" actId="47"/>
        <pc:sldMkLst>
          <pc:docMk/>
          <pc:sldMk cId="3249409017" sldId="266"/>
        </pc:sldMkLst>
        <pc:spChg chg="del">
          <ac:chgData name="yuan weixuan" userId="2f78f5b8e773f56e" providerId="LiveId" clId="{CD709F79-3C54-4CFC-AA14-D6FE9FC38FC1}" dt="2021-05-11T11:23:53.446" v="996" actId="478"/>
          <ac:spMkLst>
            <pc:docMk/>
            <pc:sldMk cId="3249409017" sldId="266"/>
            <ac:spMk id="2" creationId="{24634447-A10F-4D61-947D-CE3F8B5F1B22}"/>
          </ac:spMkLst>
        </pc:spChg>
        <pc:spChg chg="del">
          <ac:chgData name="yuan weixuan" userId="2f78f5b8e773f56e" providerId="LiveId" clId="{CD709F79-3C54-4CFC-AA14-D6FE9FC38FC1}" dt="2021-05-11T11:23:50.313" v="995" actId="478"/>
          <ac:spMkLst>
            <pc:docMk/>
            <pc:sldMk cId="3249409017" sldId="266"/>
            <ac:spMk id="3" creationId="{76C3C7F8-14B6-45EB-BC6A-43632A026460}"/>
          </ac:spMkLst>
        </pc:spChg>
        <pc:spChg chg="del mod topLvl">
          <ac:chgData name="yuan weixuan" userId="2f78f5b8e773f56e" providerId="LiveId" clId="{CD709F79-3C54-4CFC-AA14-D6FE9FC38FC1}" dt="2021-05-11T19:49:50.399" v="1329" actId="478"/>
          <ac:spMkLst>
            <pc:docMk/>
            <pc:sldMk cId="3249409017" sldId="266"/>
            <ac:spMk id="8" creationId="{4466A743-2CB9-47ED-9BFA-3EF48D38F591}"/>
          </ac:spMkLst>
        </pc:spChg>
        <pc:spChg chg="add mod">
          <ac:chgData name="yuan weixuan" userId="2f78f5b8e773f56e" providerId="LiveId" clId="{CD709F79-3C54-4CFC-AA14-D6FE9FC38FC1}" dt="2021-05-11T11:42:59.357" v="1034"/>
          <ac:spMkLst>
            <pc:docMk/>
            <pc:sldMk cId="3249409017" sldId="266"/>
            <ac:spMk id="11" creationId="{0BEF9C31-2047-4F63-B232-BC25F69C4FE6}"/>
          </ac:spMkLst>
        </pc:spChg>
        <pc:spChg chg="mod topLvl">
          <ac:chgData name="yuan weixuan" userId="2f78f5b8e773f56e" providerId="LiveId" clId="{CD709F79-3C54-4CFC-AA14-D6FE9FC38FC1}" dt="2021-05-11T19:16:38.192" v="1205" actId="164"/>
          <ac:spMkLst>
            <pc:docMk/>
            <pc:sldMk cId="3249409017" sldId="266"/>
            <ac:spMk id="13" creationId="{4BE36FE4-3F45-4485-80E1-927EC814BF5C}"/>
          </ac:spMkLst>
        </pc:spChg>
        <pc:spChg chg="add del mod">
          <ac:chgData name="yuan weixuan" userId="2f78f5b8e773f56e" providerId="LiveId" clId="{CD709F79-3C54-4CFC-AA14-D6FE9FC38FC1}" dt="2021-05-11T19:49:53.347" v="1330" actId="478"/>
          <ac:spMkLst>
            <pc:docMk/>
            <pc:sldMk cId="3249409017" sldId="266"/>
            <ac:spMk id="21" creationId="{0736EAE4-A3B4-416C-9488-A05D1A091E12}"/>
          </ac:spMkLst>
        </pc:spChg>
        <pc:spChg chg="del mod topLvl">
          <ac:chgData name="yuan weixuan" userId="2f78f5b8e773f56e" providerId="LiveId" clId="{CD709F79-3C54-4CFC-AA14-D6FE9FC38FC1}" dt="2021-05-11T20:04:46.774" v="1354" actId="478"/>
          <ac:spMkLst>
            <pc:docMk/>
            <pc:sldMk cId="3249409017" sldId="266"/>
            <ac:spMk id="28" creationId="{3D27C02A-2C30-4DD5-A755-2034CC7E1D84}"/>
          </ac:spMkLst>
        </pc:spChg>
        <pc:spChg chg="mod ord topLvl">
          <ac:chgData name="yuan weixuan" userId="2f78f5b8e773f56e" providerId="LiveId" clId="{CD709F79-3C54-4CFC-AA14-D6FE9FC38FC1}" dt="2021-05-11T20:05:53.007" v="1377" actId="164"/>
          <ac:spMkLst>
            <pc:docMk/>
            <pc:sldMk cId="3249409017" sldId="266"/>
            <ac:spMk id="32" creationId="{8E44418B-BEE2-446F-AB5D-8B22DF716792}"/>
          </ac:spMkLst>
        </pc:spChg>
        <pc:grpChg chg="add del mod">
          <ac:chgData name="yuan weixuan" userId="2f78f5b8e773f56e" providerId="LiveId" clId="{CD709F79-3C54-4CFC-AA14-D6FE9FC38FC1}" dt="2021-05-11T19:43:33.505" v="1256" actId="478"/>
          <ac:grpSpMkLst>
            <pc:docMk/>
            <pc:sldMk cId="3249409017" sldId="266"/>
            <ac:grpSpMk id="7" creationId="{0A090CB5-B4CA-466B-AE7F-B42BD5647D6E}"/>
          </ac:grpSpMkLst>
        </pc:grpChg>
        <pc:grpChg chg="add del mod">
          <ac:chgData name="yuan weixuan" userId="2f78f5b8e773f56e" providerId="LiveId" clId="{CD709F79-3C54-4CFC-AA14-D6FE9FC38FC1}" dt="2021-05-11T11:44:23.493" v="1064" actId="478"/>
          <ac:grpSpMkLst>
            <pc:docMk/>
            <pc:sldMk cId="3249409017" sldId="266"/>
            <ac:grpSpMk id="12" creationId="{F3EEF82F-E242-46B4-811F-E47681F27D5F}"/>
          </ac:grpSpMkLst>
        </pc:grpChg>
        <pc:grpChg chg="add del mod">
          <ac:chgData name="yuan weixuan" userId="2f78f5b8e773f56e" providerId="LiveId" clId="{CD709F79-3C54-4CFC-AA14-D6FE9FC38FC1}" dt="2021-05-11T19:49:53.347" v="1330" actId="478"/>
          <ac:grpSpMkLst>
            <pc:docMk/>
            <pc:sldMk cId="3249409017" sldId="266"/>
            <ac:grpSpMk id="20" creationId="{C9D82943-5265-402B-BCEF-AFA31ECD6F51}"/>
          </ac:grpSpMkLst>
        </pc:grpChg>
        <pc:grpChg chg="add del mod">
          <ac:chgData name="yuan weixuan" userId="2f78f5b8e773f56e" providerId="LiveId" clId="{CD709F79-3C54-4CFC-AA14-D6FE9FC38FC1}" dt="2021-05-11T20:04:46.774" v="1354" actId="478"/>
          <ac:grpSpMkLst>
            <pc:docMk/>
            <pc:sldMk cId="3249409017" sldId="266"/>
            <ac:grpSpMk id="27" creationId="{08286169-AB41-418D-94AB-7F77AF7CCEEC}"/>
          </ac:grpSpMkLst>
        </pc:grpChg>
        <pc:grpChg chg="add del mod">
          <ac:chgData name="yuan weixuan" userId="2f78f5b8e773f56e" providerId="LiveId" clId="{CD709F79-3C54-4CFC-AA14-D6FE9FC38FC1}" dt="2021-05-11T20:05:23.326" v="1369" actId="478"/>
          <ac:grpSpMkLst>
            <pc:docMk/>
            <pc:sldMk cId="3249409017" sldId="266"/>
            <ac:grpSpMk id="31" creationId="{37E09274-0C96-4074-8F2B-75A07ED6DFA0}"/>
          </ac:grpSpMkLst>
        </pc:grpChg>
        <pc:grpChg chg="add mod">
          <ac:chgData name="yuan weixuan" userId="2f78f5b8e773f56e" providerId="LiveId" clId="{CD709F79-3C54-4CFC-AA14-D6FE9FC38FC1}" dt="2021-05-11T20:12:54.642" v="1442" actId="1035"/>
          <ac:grpSpMkLst>
            <pc:docMk/>
            <pc:sldMk cId="3249409017" sldId="266"/>
            <ac:grpSpMk id="38" creationId="{1B040976-CEE7-4C38-B178-A6D10E6A7A0A}"/>
          </ac:grpSpMkLst>
        </pc:grpChg>
        <pc:grpChg chg="add mod">
          <ac:chgData name="yuan weixuan" userId="2f78f5b8e773f56e" providerId="LiveId" clId="{CD709F79-3C54-4CFC-AA14-D6FE9FC38FC1}" dt="2021-05-11T20:13:13.954" v="1455" actId="1076"/>
          <ac:grpSpMkLst>
            <pc:docMk/>
            <pc:sldMk cId="3249409017" sldId="266"/>
            <ac:grpSpMk id="42" creationId="{4D74C753-F3C5-4A19-B5A0-E8C5C4CF19F4}"/>
          </ac:grpSpMkLst>
        </pc:grpChg>
        <pc:graphicFrameChg chg="add del mod">
          <ac:chgData name="yuan weixuan" userId="2f78f5b8e773f56e" providerId="LiveId" clId="{CD709F79-3C54-4CFC-AA14-D6FE9FC38FC1}" dt="2021-05-11T19:10:23.065" v="1118" actId="478"/>
          <ac:graphicFrameMkLst>
            <pc:docMk/>
            <pc:sldMk cId="3249409017" sldId="266"/>
            <ac:graphicFrameMk id="4" creationId="{4FECFEE0-5D88-47AC-812D-74631E2251A0}"/>
          </ac:graphicFrameMkLst>
        </pc:graphicFrameChg>
        <pc:graphicFrameChg chg="add del mod">
          <ac:chgData name="yuan weixuan" userId="2f78f5b8e773f56e" providerId="LiveId" clId="{CD709F79-3C54-4CFC-AA14-D6FE9FC38FC1}" dt="2021-05-11T19:10:23.565" v="1119" actId="478"/>
          <ac:graphicFrameMkLst>
            <pc:docMk/>
            <pc:sldMk cId="3249409017" sldId="266"/>
            <ac:graphicFrameMk id="5" creationId="{A53CE6BB-3945-4A92-A7E0-64B2E06E7D93}"/>
          </ac:graphicFrameMkLst>
        </pc:graphicFrameChg>
        <pc:graphicFrameChg chg="add del mod">
          <ac:chgData name="yuan weixuan" userId="2f78f5b8e773f56e" providerId="LiveId" clId="{CD709F79-3C54-4CFC-AA14-D6FE9FC38FC1}" dt="2021-05-11T19:10:24.005" v="1120" actId="478"/>
          <ac:graphicFrameMkLst>
            <pc:docMk/>
            <pc:sldMk cId="3249409017" sldId="266"/>
            <ac:graphicFrameMk id="6" creationId="{6032E7EC-95B7-4D50-A823-0FD78B8DDF60}"/>
          </ac:graphicFrameMkLst>
        </pc:graphicFrameChg>
        <pc:graphicFrameChg chg="del mod topLvl">
          <ac:chgData name="yuan weixuan" userId="2f78f5b8e773f56e" providerId="LiveId" clId="{CD709F79-3C54-4CFC-AA14-D6FE9FC38FC1}" dt="2021-05-11T19:43:33.505" v="1256" actId="478"/>
          <ac:graphicFrameMkLst>
            <pc:docMk/>
            <pc:sldMk cId="3249409017" sldId="266"/>
            <ac:graphicFrameMk id="9" creationId="{571DBF60-9686-49A3-8861-9593B142B435}"/>
          </ac:graphicFrameMkLst>
        </pc:graphicFrameChg>
        <pc:graphicFrameChg chg="del mod">
          <ac:chgData name="yuan weixuan" userId="2f78f5b8e773f56e" providerId="LiveId" clId="{CD709F79-3C54-4CFC-AA14-D6FE9FC38FC1}" dt="2021-05-11T19:43:29.669" v="1253" actId="478"/>
          <ac:graphicFrameMkLst>
            <pc:docMk/>
            <pc:sldMk cId="3249409017" sldId="266"/>
            <ac:graphicFrameMk id="10" creationId="{B5307D7A-B69F-440E-B91B-2FA4D7EE07C8}"/>
          </ac:graphicFrameMkLst>
        </pc:graphicFrameChg>
        <pc:graphicFrameChg chg="del mod">
          <ac:chgData name="yuan weixuan" userId="2f78f5b8e773f56e" providerId="LiveId" clId="{CD709F79-3C54-4CFC-AA14-D6FE9FC38FC1}" dt="2021-05-11T11:44:22.235" v="1063" actId="478"/>
          <ac:graphicFrameMkLst>
            <pc:docMk/>
            <pc:sldMk cId="3249409017" sldId="266"/>
            <ac:graphicFrameMk id="14" creationId="{EBECA19F-BA0B-49E3-AB45-134CA02EBF85}"/>
          </ac:graphicFrameMkLst>
        </pc:graphicFrameChg>
        <pc:graphicFrameChg chg="del mod topLvl">
          <ac:chgData name="yuan weixuan" userId="2f78f5b8e773f56e" providerId="LiveId" clId="{CD709F79-3C54-4CFC-AA14-D6FE9FC38FC1}" dt="2021-05-11T11:44:23.493" v="1064" actId="478"/>
          <ac:graphicFrameMkLst>
            <pc:docMk/>
            <pc:sldMk cId="3249409017" sldId="266"/>
            <ac:graphicFrameMk id="15" creationId="{548929CD-FBA4-4E40-9342-2E82C63CF0E0}"/>
          </ac:graphicFrameMkLst>
        </pc:graphicFrameChg>
        <pc:graphicFrameChg chg="add mod">
          <ac:chgData name="yuan weixuan" userId="2f78f5b8e773f56e" providerId="LiveId" clId="{CD709F79-3C54-4CFC-AA14-D6FE9FC38FC1}" dt="2021-05-11T19:17:13.146" v="1219"/>
          <ac:graphicFrameMkLst>
            <pc:docMk/>
            <pc:sldMk cId="3249409017" sldId="266"/>
            <ac:graphicFrameMk id="16" creationId="{0164D2E0-69B5-4839-890B-C919C1235C87}"/>
          </ac:graphicFrameMkLst>
        </pc:graphicFrameChg>
        <pc:graphicFrameChg chg="add mod">
          <ac:chgData name="yuan weixuan" userId="2f78f5b8e773f56e" providerId="LiveId" clId="{CD709F79-3C54-4CFC-AA14-D6FE9FC38FC1}" dt="2021-05-11T20:03:43.993" v="1345"/>
          <ac:graphicFrameMkLst>
            <pc:docMk/>
            <pc:sldMk cId="3249409017" sldId="266"/>
            <ac:graphicFrameMk id="17" creationId="{373C7504-92AF-4074-8E8F-A71E442FDF27}"/>
          </ac:graphicFrameMkLst>
        </pc:graphicFrameChg>
        <pc:graphicFrameChg chg="add mod">
          <ac:chgData name="yuan weixuan" userId="2f78f5b8e773f56e" providerId="LiveId" clId="{CD709F79-3C54-4CFC-AA14-D6FE9FC38FC1}" dt="2021-05-11T19:10:32.553" v="1126"/>
          <ac:graphicFrameMkLst>
            <pc:docMk/>
            <pc:sldMk cId="3249409017" sldId="266"/>
            <ac:graphicFrameMk id="18" creationId="{283B2D94-A85F-43EC-9239-9A928EF9697A}"/>
          </ac:graphicFrameMkLst>
        </pc:graphicFrameChg>
        <pc:graphicFrameChg chg="add mod">
          <ac:chgData name="yuan weixuan" userId="2f78f5b8e773f56e" providerId="LiveId" clId="{CD709F79-3C54-4CFC-AA14-D6FE9FC38FC1}" dt="2021-05-11T19:16:38.192" v="1205" actId="164"/>
          <ac:graphicFrameMkLst>
            <pc:docMk/>
            <pc:sldMk cId="3249409017" sldId="266"/>
            <ac:graphicFrameMk id="19" creationId="{A27B9B7D-55D5-43F6-AF3A-E4E1B652B2E9}"/>
          </ac:graphicFrameMkLst>
        </pc:graphicFrameChg>
        <pc:graphicFrameChg chg="add del mod">
          <ac:chgData name="yuan weixuan" userId="2f78f5b8e773f56e" providerId="LiveId" clId="{CD709F79-3C54-4CFC-AA14-D6FE9FC38FC1}" dt="2021-05-11T19:49:53.347" v="1330" actId="478"/>
          <ac:graphicFrameMkLst>
            <pc:docMk/>
            <pc:sldMk cId="3249409017" sldId="266"/>
            <ac:graphicFrameMk id="22" creationId="{E8C9B1AE-2BF6-44FF-AD65-20D5E8E694BB}"/>
          </ac:graphicFrameMkLst>
        </pc:graphicFrameChg>
        <pc:graphicFrameChg chg="add del mod">
          <ac:chgData name="yuan weixuan" userId="2f78f5b8e773f56e" providerId="LiveId" clId="{CD709F79-3C54-4CFC-AA14-D6FE9FC38FC1}" dt="2021-05-11T19:43:27.226" v="1251"/>
          <ac:graphicFrameMkLst>
            <pc:docMk/>
            <pc:sldMk cId="3249409017" sldId="266"/>
            <ac:graphicFrameMk id="23" creationId="{255F262B-340A-4BFD-AE75-80313DF662C5}"/>
          </ac:graphicFrameMkLst>
        </pc:graphicFrameChg>
        <pc:graphicFrameChg chg="add del mod">
          <ac:chgData name="yuan weixuan" userId="2f78f5b8e773f56e" providerId="LiveId" clId="{CD709F79-3C54-4CFC-AA14-D6FE9FC38FC1}" dt="2021-05-11T19:43:27.226" v="1251"/>
          <ac:graphicFrameMkLst>
            <pc:docMk/>
            <pc:sldMk cId="3249409017" sldId="266"/>
            <ac:graphicFrameMk id="24" creationId="{32F53CC2-3FE4-41C3-8295-1C35EA21B71B}"/>
          </ac:graphicFrameMkLst>
        </pc:graphicFrameChg>
        <pc:graphicFrameChg chg="add del mod">
          <ac:chgData name="yuan weixuan" userId="2f78f5b8e773f56e" providerId="LiveId" clId="{CD709F79-3C54-4CFC-AA14-D6FE9FC38FC1}" dt="2021-05-11T19:49:53.347" v="1330" actId="478"/>
          <ac:graphicFrameMkLst>
            <pc:docMk/>
            <pc:sldMk cId="3249409017" sldId="266"/>
            <ac:graphicFrameMk id="25" creationId="{54655326-396B-4DF5-8F83-9178D41E1EDD}"/>
          </ac:graphicFrameMkLst>
        </pc:graphicFrameChg>
        <pc:graphicFrameChg chg="add del mod">
          <ac:chgData name="yuan weixuan" userId="2f78f5b8e773f56e" providerId="LiveId" clId="{CD709F79-3C54-4CFC-AA14-D6FE9FC38FC1}" dt="2021-05-11T19:49:54.209" v="1331" actId="478"/>
          <ac:graphicFrameMkLst>
            <pc:docMk/>
            <pc:sldMk cId="3249409017" sldId="266"/>
            <ac:graphicFrameMk id="26" creationId="{A4623A50-EDBD-447D-A6A5-FB86D539151F}"/>
          </ac:graphicFrameMkLst>
        </pc:graphicFrameChg>
        <pc:graphicFrameChg chg="del mod">
          <ac:chgData name="yuan weixuan" userId="2f78f5b8e773f56e" providerId="LiveId" clId="{CD709F79-3C54-4CFC-AA14-D6FE9FC38FC1}" dt="2021-05-11T20:04:41.086" v="1350" actId="478"/>
          <ac:graphicFrameMkLst>
            <pc:docMk/>
            <pc:sldMk cId="3249409017" sldId="266"/>
            <ac:graphicFrameMk id="29" creationId="{762EC609-DE30-42AC-9AF1-584F872374B4}"/>
          </ac:graphicFrameMkLst>
        </pc:graphicFrameChg>
        <pc:graphicFrameChg chg="mod topLvl">
          <ac:chgData name="yuan weixuan" userId="2f78f5b8e773f56e" providerId="LiveId" clId="{CD709F79-3C54-4CFC-AA14-D6FE9FC38FC1}" dt="2021-05-11T20:05:53.007" v="1377" actId="164"/>
          <ac:graphicFrameMkLst>
            <pc:docMk/>
            <pc:sldMk cId="3249409017" sldId="266"/>
            <ac:graphicFrameMk id="30" creationId="{A4B61EA5-6898-4BB4-9BF8-41CD4CBF032D}"/>
          </ac:graphicFrameMkLst>
        </pc:graphicFrameChg>
        <pc:graphicFrameChg chg="del mod topLvl">
          <ac:chgData name="yuan weixuan" userId="2f78f5b8e773f56e" providerId="LiveId" clId="{CD709F79-3C54-4CFC-AA14-D6FE9FC38FC1}" dt="2021-05-11T20:05:23.326" v="1369" actId="478"/>
          <ac:graphicFrameMkLst>
            <pc:docMk/>
            <pc:sldMk cId="3249409017" sldId="266"/>
            <ac:graphicFrameMk id="33" creationId="{B6918D61-65F2-4B10-8AE4-D996D3F57B31}"/>
          </ac:graphicFrameMkLst>
        </pc:graphicFrameChg>
        <pc:graphicFrameChg chg="del mod">
          <ac:chgData name="yuan weixuan" userId="2f78f5b8e773f56e" providerId="LiveId" clId="{CD709F79-3C54-4CFC-AA14-D6FE9FC38FC1}" dt="2021-05-11T20:05:20.150" v="1366" actId="478"/>
          <ac:graphicFrameMkLst>
            <pc:docMk/>
            <pc:sldMk cId="3249409017" sldId="266"/>
            <ac:graphicFrameMk id="34" creationId="{8DD79689-AC91-4C69-BA5E-347B8616881F}"/>
          </ac:graphicFrameMkLst>
        </pc:graphicFrameChg>
        <pc:graphicFrameChg chg="add mod">
          <ac:chgData name="yuan weixuan" userId="2f78f5b8e773f56e" providerId="LiveId" clId="{CD709F79-3C54-4CFC-AA14-D6FE9FC38FC1}" dt="2021-05-11T20:13:06.893" v="1452" actId="164"/>
          <ac:graphicFrameMkLst>
            <pc:docMk/>
            <pc:sldMk cId="3249409017" sldId="266"/>
            <ac:graphicFrameMk id="35" creationId="{9EF1B70A-1773-45AC-942E-ED6A3062BB36}"/>
          </ac:graphicFrameMkLst>
        </pc:graphicFrameChg>
        <pc:graphicFrameChg chg="add mod">
          <ac:chgData name="yuan weixuan" userId="2f78f5b8e773f56e" providerId="LiveId" clId="{CD709F79-3C54-4CFC-AA14-D6FE9FC38FC1}" dt="2021-05-11T20:13:08.738" v="1454" actId="1076"/>
          <ac:graphicFrameMkLst>
            <pc:docMk/>
            <pc:sldMk cId="3249409017" sldId="266"/>
            <ac:graphicFrameMk id="36" creationId="{2D29C4B3-D282-4251-AAB6-9CBDB84C13D2}"/>
          </ac:graphicFrameMkLst>
        </pc:graphicFrameChg>
        <pc:graphicFrameChg chg="add mod">
          <ac:chgData name="yuan weixuan" userId="2f78f5b8e773f56e" providerId="LiveId" clId="{CD709F79-3C54-4CFC-AA14-D6FE9FC38FC1}" dt="2021-05-11T20:13:06.893" v="1452" actId="164"/>
          <ac:graphicFrameMkLst>
            <pc:docMk/>
            <pc:sldMk cId="3249409017" sldId="266"/>
            <ac:graphicFrameMk id="37" creationId="{8CCAE81B-4E2C-4077-BEDE-176729A85540}"/>
          </ac:graphicFrameMkLst>
        </pc:graphicFrameChg>
        <pc:graphicFrameChg chg="add mod">
          <ac:chgData name="yuan weixuan" userId="2f78f5b8e773f56e" providerId="LiveId" clId="{CD709F79-3C54-4CFC-AA14-D6FE9FC38FC1}" dt="2021-05-11T20:12:56.214" v="1451" actId="1035"/>
          <ac:graphicFrameMkLst>
            <pc:docMk/>
            <pc:sldMk cId="3249409017" sldId="266"/>
            <ac:graphicFrameMk id="39" creationId="{0F18F164-0BC8-4441-AFFB-C9D17B51BB38}"/>
          </ac:graphicFrameMkLst>
        </pc:graphicFrameChg>
        <pc:graphicFrameChg chg="add mod">
          <ac:chgData name="yuan weixuan" userId="2f78f5b8e773f56e" providerId="LiveId" clId="{CD709F79-3C54-4CFC-AA14-D6FE9FC38FC1}" dt="2021-05-11T20:13:06.893" v="1452" actId="164"/>
          <ac:graphicFrameMkLst>
            <pc:docMk/>
            <pc:sldMk cId="3249409017" sldId="266"/>
            <ac:graphicFrameMk id="40" creationId="{50309AA3-819A-4E82-BE04-6E5C6A9BF58F}"/>
          </ac:graphicFrameMkLst>
        </pc:graphicFrameChg>
        <pc:graphicFrameChg chg="add mod">
          <ac:chgData name="yuan weixuan" userId="2f78f5b8e773f56e" providerId="LiveId" clId="{CD709F79-3C54-4CFC-AA14-D6FE9FC38FC1}" dt="2021-05-11T20:27:03.865" v="1546"/>
          <ac:graphicFrameMkLst>
            <pc:docMk/>
            <pc:sldMk cId="3249409017" sldId="266"/>
            <ac:graphicFrameMk id="41" creationId="{69E9219C-DF69-49B3-8FA3-F75AB146A175}"/>
          </ac:graphicFrameMkLst>
        </pc:graphicFrameChg>
      </pc:sldChg>
      <pc:sldChg chg="new del">
        <pc:chgData name="yuan weixuan" userId="2f78f5b8e773f56e" providerId="LiveId" clId="{CD709F79-3C54-4CFC-AA14-D6FE9FC38FC1}" dt="2021-05-11T10:19:40.194" v="584" actId="680"/>
        <pc:sldMkLst>
          <pc:docMk/>
          <pc:sldMk cId="3810041129" sldId="266"/>
        </pc:sldMkLst>
      </pc:sldChg>
      <pc:sldChg chg="addSp delSp modSp add del mod">
        <pc:chgData name="yuan weixuan" userId="2f78f5b8e773f56e" providerId="LiveId" clId="{CD709F79-3C54-4CFC-AA14-D6FE9FC38FC1}" dt="2021-05-19T00:27:52.264" v="7110" actId="47"/>
        <pc:sldMkLst>
          <pc:docMk/>
          <pc:sldMk cId="2740011053" sldId="267"/>
        </pc:sldMkLst>
        <pc:spChg chg="topLvl">
          <ac:chgData name="yuan weixuan" userId="2f78f5b8e773f56e" providerId="LiveId" clId="{CD709F79-3C54-4CFC-AA14-D6FE9FC38FC1}" dt="2021-05-11T20:33:12.469" v="1557" actId="478"/>
          <ac:spMkLst>
            <pc:docMk/>
            <pc:sldMk cId="2740011053" sldId="267"/>
            <ac:spMk id="8" creationId="{4466A743-2CB9-47ED-9BFA-3EF48D38F591}"/>
          </ac:spMkLst>
        </pc:spChg>
        <pc:spChg chg="del">
          <ac:chgData name="yuan weixuan" userId="2f78f5b8e773f56e" providerId="LiveId" clId="{CD709F79-3C54-4CFC-AA14-D6FE9FC38FC1}" dt="2021-05-11T20:33:06.614" v="1553" actId="478"/>
          <ac:spMkLst>
            <pc:docMk/>
            <pc:sldMk cId="2740011053" sldId="267"/>
            <ac:spMk id="13" creationId="{4BE36FE4-3F45-4485-80E1-927EC814BF5C}"/>
          </ac:spMkLst>
        </pc:spChg>
        <pc:spChg chg="add mod ord">
          <ac:chgData name="yuan weixuan" userId="2f78f5b8e773f56e" providerId="LiveId" clId="{CD709F79-3C54-4CFC-AA14-D6FE9FC38FC1}" dt="2021-05-11T20:47:22.566" v="1582" actId="167"/>
          <ac:spMkLst>
            <pc:docMk/>
            <pc:sldMk cId="2740011053" sldId="267"/>
            <ac:spMk id="14" creationId="{30117594-3F7F-45B6-92AA-F21B6543BB7E}"/>
          </ac:spMkLst>
        </pc:spChg>
        <pc:grpChg chg="del">
          <ac:chgData name="yuan weixuan" userId="2f78f5b8e773f56e" providerId="LiveId" clId="{CD709F79-3C54-4CFC-AA14-D6FE9FC38FC1}" dt="2021-05-11T20:33:12.469" v="1557" actId="478"/>
          <ac:grpSpMkLst>
            <pc:docMk/>
            <pc:sldMk cId="2740011053" sldId="267"/>
            <ac:grpSpMk id="7" creationId="{0A090CB5-B4CA-466B-AE7F-B42BD5647D6E}"/>
          </ac:grpSpMkLst>
        </pc:grpChg>
        <pc:graphicFrameChg chg="add mod">
          <ac:chgData name="yuan weixuan" userId="2f78f5b8e773f56e" providerId="LiveId" clId="{CD709F79-3C54-4CFC-AA14-D6FE9FC38FC1}" dt="2021-05-11T20:41:51.061" v="1568"/>
          <ac:graphicFrameMkLst>
            <pc:docMk/>
            <pc:sldMk cId="2740011053" sldId="267"/>
            <ac:graphicFrameMk id="2" creationId="{F6B27806-9C92-49DF-A203-C9F4D4BA2B8E}"/>
          </ac:graphicFrameMkLst>
        </pc:graphicFrameChg>
        <pc:graphicFrameChg chg="add mod">
          <ac:chgData name="yuan weixuan" userId="2f78f5b8e773f56e" providerId="LiveId" clId="{CD709F79-3C54-4CFC-AA14-D6FE9FC38FC1}" dt="2021-05-11T20:47:13.177" v="1579" actId="14100"/>
          <ac:graphicFrameMkLst>
            <pc:docMk/>
            <pc:sldMk cId="2740011053" sldId="267"/>
            <ac:graphicFrameMk id="3" creationId="{627F698B-D926-4CC1-BF79-2BA66C3C49EB}"/>
          </ac:graphicFrameMkLst>
        </pc:graphicFrameChg>
        <pc:graphicFrameChg chg="del">
          <ac:chgData name="yuan weixuan" userId="2f78f5b8e773f56e" providerId="LiveId" clId="{CD709F79-3C54-4CFC-AA14-D6FE9FC38FC1}" dt="2021-05-11T20:33:04.749" v="1549" actId="478"/>
          <ac:graphicFrameMkLst>
            <pc:docMk/>
            <pc:sldMk cId="2740011053" sldId="267"/>
            <ac:graphicFrameMk id="4" creationId="{4FECFEE0-5D88-47AC-812D-74631E2251A0}"/>
          </ac:graphicFrameMkLst>
        </pc:graphicFrameChg>
        <pc:graphicFrameChg chg="del mod">
          <ac:chgData name="yuan weixuan" userId="2f78f5b8e773f56e" providerId="LiveId" clId="{CD709F79-3C54-4CFC-AA14-D6FE9FC38FC1}" dt="2021-05-11T20:33:05.236" v="1551" actId="478"/>
          <ac:graphicFrameMkLst>
            <pc:docMk/>
            <pc:sldMk cId="2740011053" sldId="267"/>
            <ac:graphicFrameMk id="5" creationId="{A53CE6BB-3945-4A92-A7E0-64B2E06E7D93}"/>
          </ac:graphicFrameMkLst>
        </pc:graphicFrameChg>
        <pc:graphicFrameChg chg="del">
          <ac:chgData name="yuan weixuan" userId="2f78f5b8e773f56e" providerId="LiveId" clId="{CD709F79-3C54-4CFC-AA14-D6FE9FC38FC1}" dt="2021-05-11T20:33:05.973" v="1552" actId="478"/>
          <ac:graphicFrameMkLst>
            <pc:docMk/>
            <pc:sldMk cId="2740011053" sldId="267"/>
            <ac:graphicFrameMk id="6" creationId="{6032E7EC-95B7-4D50-A823-0FD78B8DDF60}"/>
          </ac:graphicFrameMkLst>
        </pc:graphicFrameChg>
        <pc:graphicFrameChg chg="del">
          <ac:chgData name="yuan weixuan" userId="2f78f5b8e773f56e" providerId="LiveId" clId="{CD709F79-3C54-4CFC-AA14-D6FE9FC38FC1}" dt="2021-05-11T20:33:08.960" v="1555" actId="478"/>
          <ac:graphicFrameMkLst>
            <pc:docMk/>
            <pc:sldMk cId="2740011053" sldId="267"/>
            <ac:graphicFrameMk id="9" creationId="{571DBF60-9686-49A3-8861-9593B142B435}"/>
          </ac:graphicFrameMkLst>
        </pc:graphicFrameChg>
        <pc:graphicFrameChg chg="del mod topLvl">
          <ac:chgData name="yuan weixuan" userId="2f78f5b8e773f56e" providerId="LiveId" clId="{CD709F79-3C54-4CFC-AA14-D6FE9FC38FC1}" dt="2021-05-11T20:33:12.469" v="1557" actId="478"/>
          <ac:graphicFrameMkLst>
            <pc:docMk/>
            <pc:sldMk cId="2740011053" sldId="267"/>
            <ac:graphicFrameMk id="10" creationId="{B5307D7A-B69F-440E-B91B-2FA4D7EE07C8}"/>
          </ac:graphicFrameMkLst>
        </pc:graphicFrameChg>
        <pc:graphicFrameChg chg="add mod">
          <ac:chgData name="yuan weixuan" userId="2f78f5b8e773f56e" providerId="LiveId" clId="{CD709F79-3C54-4CFC-AA14-D6FE9FC38FC1}" dt="2021-05-11T20:48:05.922" v="1596" actId="1076"/>
          <ac:graphicFrameMkLst>
            <pc:docMk/>
            <pc:sldMk cId="2740011053" sldId="267"/>
            <ac:graphicFrameMk id="12" creationId="{BBE34E0D-0CDC-426B-BD22-582953FA18A2}"/>
          </ac:graphicFrameMkLst>
        </pc:graphicFrameChg>
        <pc:graphicFrameChg chg="del">
          <ac:chgData name="yuan weixuan" userId="2f78f5b8e773f56e" providerId="LiveId" clId="{CD709F79-3C54-4CFC-AA14-D6FE9FC38FC1}" dt="2021-05-11T20:33:07.466" v="1554" actId="478"/>
          <ac:graphicFrameMkLst>
            <pc:docMk/>
            <pc:sldMk cId="2740011053" sldId="267"/>
            <ac:graphicFrameMk id="16" creationId="{0164D2E0-69B5-4839-890B-C919C1235C87}"/>
          </ac:graphicFrameMkLst>
        </pc:graphicFrameChg>
      </pc:sldChg>
      <pc:sldChg chg="addSp delSp modSp add del mod">
        <pc:chgData name="yuan weixuan" userId="2f78f5b8e773f56e" providerId="LiveId" clId="{CD709F79-3C54-4CFC-AA14-D6FE9FC38FC1}" dt="2021-05-19T00:26:12.644" v="7058" actId="47"/>
        <pc:sldMkLst>
          <pc:docMk/>
          <pc:sldMk cId="4058226874" sldId="268"/>
        </pc:sldMkLst>
        <pc:grpChg chg="del mod">
          <ac:chgData name="yuan weixuan" userId="2f78f5b8e773f56e" providerId="LiveId" clId="{CD709F79-3C54-4CFC-AA14-D6FE9FC38FC1}" dt="2021-05-11T20:14:23.684" v="1467" actId="478"/>
          <ac:grpSpMkLst>
            <pc:docMk/>
            <pc:sldMk cId="4058226874" sldId="268"/>
            <ac:grpSpMk id="42" creationId="{4D74C753-F3C5-4A19-B5A0-E8C5C4CF19F4}"/>
          </ac:grpSpMkLst>
        </pc:grpChg>
        <pc:graphicFrameChg chg="add mod">
          <ac:chgData name="yuan weixuan" userId="2f78f5b8e773f56e" providerId="LiveId" clId="{CD709F79-3C54-4CFC-AA14-D6FE9FC38FC1}" dt="2021-05-19T00:24:17.192" v="6901" actId="1076"/>
          <ac:graphicFrameMkLst>
            <pc:docMk/>
            <pc:sldMk cId="4058226874" sldId="268"/>
            <ac:graphicFrameMk id="2" creationId="{7A304F66-2C43-4EF4-9D0D-FC3E38049F7F}"/>
          </ac:graphicFrameMkLst>
        </pc:graphicFrameChg>
        <pc:graphicFrameChg chg="add mod">
          <ac:chgData name="yuan weixuan" userId="2f78f5b8e773f56e" providerId="LiveId" clId="{CD709F79-3C54-4CFC-AA14-D6FE9FC38FC1}" dt="2021-05-19T00:24:04.043" v="6900"/>
          <ac:graphicFrameMkLst>
            <pc:docMk/>
            <pc:sldMk cId="4058226874" sldId="268"/>
            <ac:graphicFrameMk id="3" creationId="{FE6ACB31-07B0-48FF-91DC-A2573304E069}"/>
          </ac:graphicFrameMkLst>
        </pc:graphicFrameChg>
        <pc:graphicFrameChg chg="add mod">
          <ac:chgData name="yuan weixuan" userId="2f78f5b8e773f56e" providerId="LiveId" clId="{CD709F79-3C54-4CFC-AA14-D6FE9FC38FC1}" dt="2021-05-19T00:24:20.066" v="6902" actId="1076"/>
          <ac:graphicFrameMkLst>
            <pc:docMk/>
            <pc:sldMk cId="4058226874" sldId="268"/>
            <ac:graphicFrameMk id="4" creationId="{E1B98F49-FBE0-44E0-9C68-0F5BE6BC2527}"/>
          </ac:graphicFrameMkLst>
        </pc:graphicFrameChg>
        <pc:graphicFrameChg chg="add mod">
          <ac:chgData name="yuan weixuan" userId="2f78f5b8e773f56e" providerId="LiveId" clId="{CD709F79-3C54-4CFC-AA14-D6FE9FC38FC1}" dt="2021-05-19T00:24:26.849" v="6912" actId="1037"/>
          <ac:graphicFrameMkLst>
            <pc:docMk/>
            <pc:sldMk cId="4058226874" sldId="268"/>
            <ac:graphicFrameMk id="5" creationId="{4C04225F-7DE0-49DD-B9E6-E1913E1F94C4}"/>
          </ac:graphicFrameMkLst>
        </pc:graphicFrameChg>
        <pc:graphicFrameChg chg="add mod">
          <ac:chgData name="yuan weixuan" userId="2f78f5b8e773f56e" providerId="LiveId" clId="{CD709F79-3C54-4CFC-AA14-D6FE9FC38FC1}" dt="2021-05-19T00:24:41.281" v="6930" actId="14100"/>
          <ac:graphicFrameMkLst>
            <pc:docMk/>
            <pc:sldMk cId="4058226874" sldId="268"/>
            <ac:graphicFrameMk id="6" creationId="{95864068-91AB-4168-A819-9E531E16A067}"/>
          </ac:graphicFrameMkLst>
        </pc:graphicFrameChg>
        <pc:graphicFrameChg chg="add mod">
          <ac:chgData name="yuan weixuan" userId="2f78f5b8e773f56e" providerId="LiveId" clId="{CD709F79-3C54-4CFC-AA14-D6FE9FC38FC1}" dt="2021-05-11T20:22:26.482" v="1545" actId="1076"/>
          <ac:graphicFrameMkLst>
            <pc:docMk/>
            <pc:sldMk cId="4058226874" sldId="268"/>
            <ac:graphicFrameMk id="7" creationId="{427161F5-850C-4502-97AA-CDA0538131B9}"/>
          </ac:graphicFrameMkLst>
        </pc:graphicFrameChg>
        <pc:graphicFrameChg chg="add mod">
          <ac:chgData name="yuan weixuan" userId="2f78f5b8e773f56e" providerId="LiveId" clId="{CD709F79-3C54-4CFC-AA14-D6FE9FC38FC1}" dt="2021-05-19T00:24:56.542" v="6985" actId="571"/>
          <ac:graphicFrameMkLst>
            <pc:docMk/>
            <pc:sldMk cId="4058226874" sldId="268"/>
            <ac:graphicFrameMk id="15" creationId="{11D0B03E-E31B-4CC5-AB37-F9CCCAD97716}"/>
          </ac:graphicFrameMkLst>
        </pc:graphicFrameChg>
        <pc:graphicFrameChg chg="add mod">
          <ac:chgData name="yuan weixuan" userId="2f78f5b8e773f56e" providerId="LiveId" clId="{CD709F79-3C54-4CFC-AA14-D6FE9FC38FC1}" dt="2021-05-19T00:24:56.542" v="6985" actId="571"/>
          <ac:graphicFrameMkLst>
            <pc:docMk/>
            <pc:sldMk cId="4058226874" sldId="268"/>
            <ac:graphicFrameMk id="16" creationId="{F643DEB8-87D6-4227-A7F2-C6531C15505D}"/>
          </ac:graphicFrameMkLst>
        </pc:graphicFrameChg>
        <pc:graphicFrameChg chg="mod">
          <ac:chgData name="yuan weixuan" userId="2f78f5b8e773f56e" providerId="LiveId" clId="{CD709F79-3C54-4CFC-AA14-D6FE9FC38FC1}" dt="2021-05-19T00:23:44.162" v="6896"/>
          <ac:graphicFrameMkLst>
            <pc:docMk/>
            <pc:sldMk cId="4058226874" sldId="268"/>
            <ac:graphicFrameMk id="30" creationId="{A4B61EA5-6898-4BB4-9BF8-41CD4CBF032D}"/>
          </ac:graphicFrameMkLst>
        </pc:graphicFrameChg>
        <pc:graphicFrameChg chg="del mod">
          <ac:chgData name="yuan weixuan" userId="2f78f5b8e773f56e" providerId="LiveId" clId="{CD709F79-3C54-4CFC-AA14-D6FE9FC38FC1}" dt="2021-05-11T20:14:25.281" v="1469" actId="478"/>
          <ac:graphicFrameMkLst>
            <pc:docMk/>
            <pc:sldMk cId="4058226874" sldId="268"/>
            <ac:graphicFrameMk id="39" creationId="{0F18F164-0BC8-4441-AFFB-C9D17B51BB38}"/>
          </ac:graphicFrameMkLst>
        </pc:graphicFrameChg>
        <pc:graphicFrameChg chg="mod">
          <ac:chgData name="yuan weixuan" userId="2f78f5b8e773f56e" providerId="LiveId" clId="{CD709F79-3C54-4CFC-AA14-D6FE9FC38FC1}" dt="2021-05-19T00:24:51.455" v="6984" actId="1038"/>
          <ac:graphicFrameMkLst>
            <pc:docMk/>
            <pc:sldMk cId="4058226874" sldId="268"/>
            <ac:graphicFrameMk id="41" creationId="{69E9219C-DF69-49B3-8FA3-F75AB146A175}"/>
          </ac:graphicFrameMkLst>
        </pc:graphicFrameChg>
      </pc:sldChg>
      <pc:sldChg chg="addSp delSp modSp add mod">
        <pc:chgData name="yuan weixuan" userId="2f78f5b8e773f56e" providerId="LiveId" clId="{CD709F79-3C54-4CFC-AA14-D6FE9FC38FC1}" dt="2021-05-19T00:29:29.274" v="7139"/>
        <pc:sldMkLst>
          <pc:docMk/>
          <pc:sldMk cId="4159408576" sldId="269"/>
        </pc:sldMkLst>
        <pc:spChg chg="del">
          <ac:chgData name="yuan weixuan" userId="2f78f5b8e773f56e" providerId="LiveId" clId="{CD709F79-3C54-4CFC-AA14-D6FE9FC38FC1}" dt="2021-05-12T07:55:13.556" v="1613" actId="478"/>
          <ac:spMkLst>
            <pc:docMk/>
            <pc:sldMk cId="4159408576" sldId="269"/>
            <ac:spMk id="8" creationId="{4466A743-2CB9-47ED-9BFA-3EF48D38F591}"/>
          </ac:spMkLst>
        </pc:spChg>
        <pc:spChg chg="add mod ord">
          <ac:chgData name="yuan weixuan" userId="2f78f5b8e773f56e" providerId="LiveId" clId="{CD709F79-3C54-4CFC-AA14-D6FE9FC38FC1}" dt="2021-05-12T07:59:46.265" v="1678" actId="164"/>
          <ac:spMkLst>
            <pc:docMk/>
            <pc:sldMk cId="4159408576" sldId="269"/>
            <ac:spMk id="9" creationId="{BA327ADD-65C2-4300-B71E-47F6E9D6A4B8}"/>
          </ac:spMkLst>
        </pc:spChg>
        <pc:spChg chg="add mod">
          <ac:chgData name="yuan weixuan" userId="2f78f5b8e773f56e" providerId="LiveId" clId="{CD709F79-3C54-4CFC-AA14-D6FE9FC38FC1}" dt="2021-05-12T07:59:54.255" v="1681" actId="1076"/>
          <ac:spMkLst>
            <pc:docMk/>
            <pc:sldMk cId="4159408576" sldId="269"/>
            <ac:spMk id="10" creationId="{43E6A4F6-B8DD-4174-AC57-09D482573A2E}"/>
          </ac:spMkLst>
        </pc:spChg>
        <pc:spChg chg="mod">
          <ac:chgData name="yuan weixuan" userId="2f78f5b8e773f56e" providerId="LiveId" clId="{CD709F79-3C54-4CFC-AA14-D6FE9FC38FC1}" dt="2021-05-12T08:00:36.154" v="1725" actId="1038"/>
          <ac:spMkLst>
            <pc:docMk/>
            <pc:sldMk cId="4159408576" sldId="269"/>
            <ac:spMk id="11" creationId="{0BEF9C31-2047-4F63-B232-BC25F69C4FE6}"/>
          </ac:spMkLst>
        </pc:spChg>
        <pc:spChg chg="add mod">
          <ac:chgData name="yuan weixuan" userId="2f78f5b8e773f56e" providerId="LiveId" clId="{CD709F79-3C54-4CFC-AA14-D6FE9FC38FC1}" dt="2021-05-12T08:01:31.642" v="1738" actId="1076"/>
          <ac:spMkLst>
            <pc:docMk/>
            <pc:sldMk cId="4159408576" sldId="269"/>
            <ac:spMk id="13" creationId="{05A4B09C-1392-4B96-8D99-74BE999A3845}"/>
          </ac:spMkLst>
        </pc:spChg>
        <pc:spChg chg="mod">
          <ac:chgData name="yuan weixuan" userId="2f78f5b8e773f56e" providerId="LiveId" clId="{CD709F79-3C54-4CFC-AA14-D6FE9FC38FC1}" dt="2021-05-12T07:59:40.854" v="1677" actId="164"/>
          <ac:spMkLst>
            <pc:docMk/>
            <pc:sldMk cId="4159408576" sldId="269"/>
            <ac:spMk id="14" creationId="{30117594-3F7F-45B6-92AA-F21B6543BB7E}"/>
          </ac:spMkLst>
        </pc:spChg>
        <pc:spChg chg="add mod">
          <ac:chgData name="yuan weixuan" userId="2f78f5b8e773f56e" providerId="LiveId" clId="{CD709F79-3C54-4CFC-AA14-D6FE9FC38FC1}" dt="2021-05-12T08:03:08.523" v="1750" actId="1076"/>
          <ac:spMkLst>
            <pc:docMk/>
            <pc:sldMk cId="4159408576" sldId="269"/>
            <ac:spMk id="15" creationId="{19619A16-D009-4100-9AEC-E32A2984488D}"/>
          </ac:spMkLst>
        </pc:spChg>
        <pc:spChg chg="add mod">
          <ac:chgData name="yuan weixuan" userId="2f78f5b8e773f56e" providerId="LiveId" clId="{CD709F79-3C54-4CFC-AA14-D6FE9FC38FC1}" dt="2021-05-12T08:09:01.071" v="1836" actId="1076"/>
          <ac:spMkLst>
            <pc:docMk/>
            <pc:sldMk cId="4159408576" sldId="269"/>
            <ac:spMk id="16" creationId="{1362F065-E36E-49FA-B9BE-BDD4D5961B95}"/>
          </ac:spMkLst>
        </pc:spChg>
        <pc:spChg chg="add mod">
          <ac:chgData name="yuan weixuan" userId="2f78f5b8e773f56e" providerId="LiveId" clId="{CD709F79-3C54-4CFC-AA14-D6FE9FC38FC1}" dt="2021-05-19T00:29:29.274" v="7139"/>
          <ac:spMkLst>
            <pc:docMk/>
            <pc:sldMk cId="4159408576" sldId="269"/>
            <ac:spMk id="17" creationId="{9D3928AE-A013-42C1-991D-D1EF701B7F8C}"/>
          </ac:spMkLst>
        </pc:spChg>
        <pc:grpChg chg="add mod">
          <ac:chgData name="yuan weixuan" userId="2f78f5b8e773f56e" providerId="LiveId" clId="{CD709F79-3C54-4CFC-AA14-D6FE9FC38FC1}" dt="2021-05-12T07:59:48.410" v="1679" actId="1076"/>
          <ac:grpSpMkLst>
            <pc:docMk/>
            <pc:sldMk cId="4159408576" sldId="269"/>
            <ac:grpSpMk id="5" creationId="{3296BC62-A139-4702-91FE-243A84C0971B}"/>
          </ac:grpSpMkLst>
        </pc:grpChg>
        <pc:grpChg chg="add mod">
          <ac:chgData name="yuan weixuan" userId="2f78f5b8e773f56e" providerId="LiveId" clId="{CD709F79-3C54-4CFC-AA14-D6FE9FC38FC1}" dt="2021-05-12T07:59:50.873" v="1680" actId="1076"/>
          <ac:grpSpMkLst>
            <pc:docMk/>
            <pc:sldMk cId="4159408576" sldId="269"/>
            <ac:grpSpMk id="6" creationId="{67171C6C-BD49-4BF2-B9E2-6C8A40E3A186}"/>
          </ac:grpSpMkLst>
        </pc:grpChg>
        <pc:graphicFrameChg chg="del">
          <ac:chgData name="yuan weixuan" userId="2f78f5b8e773f56e" providerId="LiveId" clId="{CD709F79-3C54-4CFC-AA14-D6FE9FC38FC1}" dt="2021-05-12T07:55:14.101" v="1614" actId="478"/>
          <ac:graphicFrameMkLst>
            <pc:docMk/>
            <pc:sldMk cId="4159408576" sldId="269"/>
            <ac:graphicFrameMk id="2" creationId="{F6B27806-9C92-49DF-A203-C9F4D4BA2B8E}"/>
          </ac:graphicFrameMkLst>
        </pc:graphicFrameChg>
        <pc:graphicFrameChg chg="del mod">
          <ac:chgData name="yuan weixuan" userId="2f78f5b8e773f56e" providerId="LiveId" clId="{CD709F79-3C54-4CFC-AA14-D6FE9FC38FC1}" dt="2021-05-12T08:03:53.063" v="1756" actId="478"/>
          <ac:graphicFrameMkLst>
            <pc:docMk/>
            <pc:sldMk cId="4159408576" sldId="269"/>
            <ac:graphicFrameMk id="3" creationId="{627F698B-D926-4CC1-BF79-2BA66C3C49EB}"/>
          </ac:graphicFrameMkLst>
        </pc:graphicFrameChg>
        <pc:graphicFrameChg chg="add mod">
          <ac:chgData name="yuan weixuan" userId="2f78f5b8e773f56e" providerId="LiveId" clId="{CD709F79-3C54-4CFC-AA14-D6FE9FC38FC1}" dt="2021-05-12T07:59:46.265" v="1678" actId="164"/>
          <ac:graphicFrameMkLst>
            <pc:docMk/>
            <pc:sldMk cId="4159408576" sldId="269"/>
            <ac:graphicFrameMk id="4" creationId="{D29FB63C-D8F1-405E-BCA9-42A4D4377774}"/>
          </ac:graphicFrameMkLst>
        </pc:graphicFrameChg>
        <pc:graphicFrameChg chg="mod">
          <ac:chgData name="yuan weixuan" userId="2f78f5b8e773f56e" providerId="LiveId" clId="{CD709F79-3C54-4CFC-AA14-D6FE9FC38FC1}" dt="2021-05-12T07:59:40.854" v="1677" actId="164"/>
          <ac:graphicFrameMkLst>
            <pc:docMk/>
            <pc:sldMk cId="4159408576" sldId="269"/>
            <ac:graphicFrameMk id="12" creationId="{BBE34E0D-0CDC-426B-BD22-582953FA18A2}"/>
          </ac:graphicFrameMkLst>
        </pc:graphicFrameChg>
      </pc:sldChg>
      <pc:sldChg chg="addSp delSp modSp add mod">
        <pc:chgData name="yuan weixuan" userId="2f78f5b8e773f56e" providerId="LiveId" clId="{CD709F79-3C54-4CFC-AA14-D6FE9FC38FC1}" dt="2021-05-19T00:29:52.624" v="7208" actId="20577"/>
        <pc:sldMkLst>
          <pc:docMk/>
          <pc:sldMk cId="749026497" sldId="270"/>
        </pc:sldMkLst>
        <pc:spChg chg="add del mod">
          <ac:chgData name="yuan weixuan" userId="2f78f5b8e773f56e" providerId="LiveId" clId="{CD709F79-3C54-4CFC-AA14-D6FE9FC38FC1}" dt="2021-05-12T09:44:41.337" v="2222" actId="478"/>
          <ac:spMkLst>
            <pc:docMk/>
            <pc:sldMk cId="749026497" sldId="270"/>
            <ac:spMk id="3" creationId="{D5BD6C05-5AEB-4934-B93E-429C400A299E}"/>
          </ac:spMkLst>
        </pc:spChg>
        <pc:spChg chg="add del mod">
          <ac:chgData name="yuan weixuan" userId="2f78f5b8e773f56e" providerId="LiveId" clId="{CD709F79-3C54-4CFC-AA14-D6FE9FC38FC1}" dt="2021-05-12T09:45:02.822" v="2229" actId="478"/>
          <ac:spMkLst>
            <pc:docMk/>
            <pc:sldMk cId="749026497" sldId="270"/>
            <ac:spMk id="8" creationId="{E223E4B4-DB6A-4871-8064-6DAD06401FC4}"/>
          </ac:spMkLst>
        </pc:spChg>
        <pc:spChg chg="add mod">
          <ac:chgData name="yuan weixuan" userId="2f78f5b8e773f56e" providerId="LiveId" clId="{CD709F79-3C54-4CFC-AA14-D6FE9FC38FC1}" dt="2021-05-19T00:29:52.624" v="7208" actId="20577"/>
          <ac:spMkLst>
            <pc:docMk/>
            <pc:sldMk cId="749026497" sldId="270"/>
            <ac:spMk id="9" creationId="{B992F464-9508-4AA7-A841-FB1D6070F16B}"/>
          </ac:spMkLst>
        </pc:spChg>
        <pc:spChg chg="mod">
          <ac:chgData name="yuan weixuan" userId="2f78f5b8e773f56e" providerId="LiveId" clId="{CD709F79-3C54-4CFC-AA14-D6FE9FC38FC1}" dt="2021-05-19T00:28:41.657" v="7127" actId="14100"/>
          <ac:spMkLst>
            <pc:docMk/>
            <pc:sldMk cId="749026497" sldId="270"/>
            <ac:spMk id="10" creationId="{43E6A4F6-B8DD-4174-AC57-09D482573A2E}"/>
          </ac:spMkLst>
        </pc:spChg>
        <pc:spChg chg="add del mod">
          <ac:chgData name="yuan weixuan" userId="2f78f5b8e773f56e" providerId="LiveId" clId="{CD709F79-3C54-4CFC-AA14-D6FE9FC38FC1}" dt="2021-05-19T00:28:37.218" v="7125" actId="1076"/>
          <ac:spMkLst>
            <pc:docMk/>
            <pc:sldMk cId="749026497" sldId="270"/>
            <ac:spMk id="11" creationId="{0BEF9C31-2047-4F63-B232-BC25F69C4FE6}"/>
          </ac:spMkLst>
        </pc:spChg>
        <pc:spChg chg="del">
          <ac:chgData name="yuan weixuan" userId="2f78f5b8e773f56e" providerId="LiveId" clId="{CD709F79-3C54-4CFC-AA14-D6FE9FC38FC1}" dt="2021-05-12T09:45:04.727" v="2230" actId="478"/>
          <ac:spMkLst>
            <pc:docMk/>
            <pc:sldMk cId="749026497" sldId="270"/>
            <ac:spMk id="13" creationId="{05A4B09C-1392-4B96-8D99-74BE999A3845}"/>
          </ac:spMkLst>
        </pc:spChg>
        <pc:spChg chg="mod">
          <ac:chgData name="yuan weixuan" userId="2f78f5b8e773f56e" providerId="LiveId" clId="{CD709F79-3C54-4CFC-AA14-D6FE9FC38FC1}" dt="2021-05-12T09:47:29.533" v="2237"/>
          <ac:spMkLst>
            <pc:docMk/>
            <pc:sldMk cId="749026497" sldId="270"/>
            <ac:spMk id="14" creationId="{30117594-3F7F-45B6-92AA-F21B6543BB7E}"/>
          </ac:spMkLst>
        </pc:spChg>
        <pc:spChg chg="del">
          <ac:chgData name="yuan weixuan" userId="2f78f5b8e773f56e" providerId="LiveId" clId="{CD709F79-3C54-4CFC-AA14-D6FE9FC38FC1}" dt="2021-05-12T09:34:02.232" v="2203" actId="478"/>
          <ac:spMkLst>
            <pc:docMk/>
            <pc:sldMk cId="749026497" sldId="270"/>
            <ac:spMk id="15" creationId="{19619A16-D009-4100-9AEC-E32A2984488D}"/>
          </ac:spMkLst>
        </pc:spChg>
        <pc:spChg chg="del mod">
          <ac:chgData name="yuan weixuan" userId="2f78f5b8e773f56e" providerId="LiveId" clId="{CD709F79-3C54-4CFC-AA14-D6FE9FC38FC1}" dt="2021-05-12T09:45:01.214" v="2228" actId="478"/>
          <ac:spMkLst>
            <pc:docMk/>
            <pc:sldMk cId="749026497" sldId="270"/>
            <ac:spMk id="16" creationId="{1362F065-E36E-49FA-B9BE-BDD4D5961B95}"/>
          </ac:spMkLst>
        </pc:spChg>
        <pc:spChg chg="add mod">
          <ac:chgData name="yuan weixuan" userId="2f78f5b8e773f56e" providerId="LiveId" clId="{CD709F79-3C54-4CFC-AA14-D6FE9FC38FC1}" dt="2021-05-12T09:34:14.066" v="2218" actId="20577"/>
          <ac:spMkLst>
            <pc:docMk/>
            <pc:sldMk cId="749026497" sldId="270"/>
            <ac:spMk id="17" creationId="{38CBC261-779C-4F40-A236-74D868E13434}"/>
          </ac:spMkLst>
        </pc:spChg>
        <pc:grpChg chg="mod">
          <ac:chgData name="yuan weixuan" userId="2f78f5b8e773f56e" providerId="LiveId" clId="{CD709F79-3C54-4CFC-AA14-D6FE9FC38FC1}" dt="2021-05-19T00:28:53.994" v="7138" actId="1035"/>
          <ac:grpSpMkLst>
            <pc:docMk/>
            <pc:sldMk cId="749026497" sldId="270"/>
            <ac:grpSpMk id="5" creationId="{3296BC62-A139-4702-91FE-243A84C0971B}"/>
          </ac:grpSpMkLst>
        </pc:grpChg>
        <pc:grpChg chg="del">
          <ac:chgData name="yuan weixuan" userId="2f78f5b8e773f56e" providerId="LiveId" clId="{CD709F79-3C54-4CFC-AA14-D6FE9FC38FC1}" dt="2021-05-12T09:50:26.358" v="2240" actId="478"/>
          <ac:grpSpMkLst>
            <pc:docMk/>
            <pc:sldMk cId="749026497" sldId="270"/>
            <ac:grpSpMk id="6" creationId="{67171C6C-BD49-4BF2-B9E2-6C8A40E3A186}"/>
          </ac:grpSpMkLst>
        </pc:grpChg>
        <pc:graphicFrameChg chg="mod">
          <ac:chgData name="yuan weixuan" userId="2f78f5b8e773f56e" providerId="LiveId" clId="{CD709F79-3C54-4CFC-AA14-D6FE9FC38FC1}" dt="2021-05-12T09:47:29.533" v="2237"/>
          <ac:graphicFrameMkLst>
            <pc:docMk/>
            <pc:sldMk cId="749026497" sldId="270"/>
            <ac:graphicFrameMk id="12" creationId="{BBE34E0D-0CDC-426B-BD22-582953FA18A2}"/>
          </ac:graphicFrameMkLst>
        </pc:graphicFrameChg>
        <pc:picChg chg="add mod">
          <ac:chgData name="yuan weixuan" userId="2f78f5b8e773f56e" providerId="LiveId" clId="{CD709F79-3C54-4CFC-AA14-D6FE9FC38FC1}" dt="2021-05-12T09:52:03.772" v="2310" actId="1076"/>
          <ac:picMkLst>
            <pc:docMk/>
            <pc:sldMk cId="749026497" sldId="270"/>
            <ac:picMk id="18" creationId="{55D7E819-3EDD-45DA-A457-2209F2ECEF45}"/>
          </ac:picMkLst>
        </pc:picChg>
      </pc:sldChg>
      <pc:sldChg chg="addSp delSp modSp add del mod">
        <pc:chgData name="yuan weixuan" userId="2f78f5b8e773f56e" providerId="LiveId" clId="{CD709F79-3C54-4CFC-AA14-D6FE9FC38FC1}" dt="2021-05-18T23:23:43.675" v="5462" actId="47"/>
        <pc:sldMkLst>
          <pc:docMk/>
          <pc:sldMk cId="3809532650" sldId="271"/>
        </pc:sldMkLst>
        <pc:spChg chg="add del mod">
          <ac:chgData name="yuan weixuan" userId="2f78f5b8e773f56e" providerId="LiveId" clId="{CD709F79-3C54-4CFC-AA14-D6FE9FC38FC1}" dt="2021-05-13T19:07:42.037" v="3104" actId="478"/>
          <ac:spMkLst>
            <pc:docMk/>
            <pc:sldMk cId="3809532650" sldId="271"/>
            <ac:spMk id="3" creationId="{8BBDA595-2411-4BC3-8576-C6A6A8A5F0BB}"/>
          </ac:spMkLst>
        </pc:spChg>
        <pc:spChg chg="add del mod">
          <ac:chgData name="yuan weixuan" userId="2f78f5b8e773f56e" providerId="LiveId" clId="{CD709F79-3C54-4CFC-AA14-D6FE9FC38FC1}" dt="2021-05-13T19:07:37.511" v="3101" actId="478"/>
          <ac:spMkLst>
            <pc:docMk/>
            <pc:sldMk cId="3809532650" sldId="271"/>
            <ac:spMk id="5" creationId="{2D65079D-830C-483E-8642-8474CEBA612B}"/>
          </ac:spMkLst>
        </pc:spChg>
        <pc:spChg chg="add del mod">
          <ac:chgData name="yuan weixuan" userId="2f78f5b8e773f56e" providerId="LiveId" clId="{CD709F79-3C54-4CFC-AA14-D6FE9FC38FC1}" dt="2021-05-13T19:07:40.619" v="3103"/>
          <ac:spMkLst>
            <pc:docMk/>
            <pc:sldMk cId="3809532650" sldId="271"/>
            <ac:spMk id="6" creationId="{23389F5E-5FD9-44BE-ABCE-90DD4344AE35}"/>
          </ac:spMkLst>
        </pc:spChg>
        <pc:spChg chg="add del mod">
          <ac:chgData name="yuan weixuan" userId="2f78f5b8e773f56e" providerId="LiveId" clId="{CD709F79-3C54-4CFC-AA14-D6FE9FC38FC1}" dt="2021-05-13T19:07:44.109" v="3105" actId="478"/>
          <ac:spMkLst>
            <pc:docMk/>
            <pc:sldMk cId="3809532650" sldId="271"/>
            <ac:spMk id="8" creationId="{B12F3128-EDED-4699-A6FF-983BA1565B64}"/>
          </ac:spMkLst>
        </pc:spChg>
        <pc:spChg chg="add mod">
          <ac:chgData name="yuan weixuan" userId="2f78f5b8e773f56e" providerId="LiveId" clId="{CD709F79-3C54-4CFC-AA14-D6FE9FC38FC1}" dt="2021-05-13T19:07:52.241" v="3107" actId="207"/>
          <ac:spMkLst>
            <pc:docMk/>
            <pc:sldMk cId="3809532650" sldId="271"/>
            <ac:spMk id="9" creationId="{771B1C37-8E7C-42A2-B55F-1525A77EBF39}"/>
          </ac:spMkLst>
        </pc:spChg>
      </pc:sldChg>
      <pc:sldChg chg="addSp delSp modSp add del mod">
        <pc:chgData name="yuan weixuan" userId="2f78f5b8e773f56e" providerId="LiveId" clId="{CD709F79-3C54-4CFC-AA14-D6FE9FC38FC1}" dt="2021-05-18T23:23:57.727" v="5470" actId="47"/>
        <pc:sldMkLst>
          <pc:docMk/>
          <pc:sldMk cId="2763493119" sldId="272"/>
        </pc:sldMkLst>
        <pc:spChg chg="mod">
          <ac:chgData name="yuan weixuan" userId="2f78f5b8e773f56e" providerId="LiveId" clId="{CD709F79-3C54-4CFC-AA14-D6FE9FC38FC1}" dt="2021-05-18T23:23:54.210" v="5469" actId="20577"/>
          <ac:spMkLst>
            <pc:docMk/>
            <pc:sldMk cId="2763493119" sldId="272"/>
            <ac:spMk id="2" creationId="{D2A22ADD-E7D4-4D80-92C0-F8BEA4B168E7}"/>
          </ac:spMkLst>
        </pc:spChg>
        <pc:spChg chg="del">
          <ac:chgData name="yuan weixuan" userId="2f78f5b8e773f56e" providerId="LiveId" clId="{CD709F79-3C54-4CFC-AA14-D6FE9FC38FC1}" dt="2021-05-12T09:23:03.260" v="2153" actId="478"/>
          <ac:spMkLst>
            <pc:docMk/>
            <pc:sldMk cId="2763493119" sldId="272"/>
            <ac:spMk id="3" creationId="{8BBDA595-2411-4BC3-8576-C6A6A8A5F0BB}"/>
          </ac:spMkLst>
        </pc:spChg>
        <pc:spChg chg="add del mod">
          <ac:chgData name="yuan weixuan" userId="2f78f5b8e773f56e" providerId="LiveId" clId="{CD709F79-3C54-4CFC-AA14-D6FE9FC38FC1}" dt="2021-05-12T09:23:05.723" v="2154" actId="478"/>
          <ac:spMkLst>
            <pc:docMk/>
            <pc:sldMk cId="2763493119" sldId="272"/>
            <ac:spMk id="5" creationId="{C6779A34-CBA1-4697-A873-A3D7A9F1034E}"/>
          </ac:spMkLst>
        </pc:spChg>
      </pc:sldChg>
      <pc:sldChg chg="addSp delSp modSp add del mod">
        <pc:chgData name="yuan weixuan" userId="2f78f5b8e773f56e" providerId="LiveId" clId="{CD709F79-3C54-4CFC-AA14-D6FE9FC38FC1}" dt="2021-05-18T23:24:03.032" v="5472" actId="47"/>
        <pc:sldMkLst>
          <pc:docMk/>
          <pc:sldMk cId="1149585318" sldId="273"/>
        </pc:sldMkLst>
        <pc:spChg chg="del mod">
          <ac:chgData name="yuan weixuan" userId="2f78f5b8e773f56e" providerId="LiveId" clId="{CD709F79-3C54-4CFC-AA14-D6FE9FC38FC1}" dt="2021-05-13T19:08:00.707" v="3108" actId="478"/>
          <ac:spMkLst>
            <pc:docMk/>
            <pc:sldMk cId="1149585318" sldId="273"/>
            <ac:spMk id="3" creationId="{8BBDA595-2411-4BC3-8576-C6A6A8A5F0BB}"/>
          </ac:spMkLst>
        </pc:spChg>
        <pc:spChg chg="add del mod">
          <ac:chgData name="yuan weixuan" userId="2f78f5b8e773f56e" providerId="LiveId" clId="{CD709F79-3C54-4CFC-AA14-D6FE9FC38FC1}" dt="2021-05-13T19:08:02.669" v="3109" actId="478"/>
          <ac:spMkLst>
            <pc:docMk/>
            <pc:sldMk cId="1149585318" sldId="273"/>
            <ac:spMk id="5" creationId="{F8C11C6F-A51B-478A-A66F-AA10511082A4}"/>
          </ac:spMkLst>
        </pc:spChg>
        <pc:spChg chg="add mod">
          <ac:chgData name="yuan weixuan" userId="2f78f5b8e773f56e" providerId="LiveId" clId="{CD709F79-3C54-4CFC-AA14-D6FE9FC38FC1}" dt="2021-05-13T19:08:09.323" v="3111" actId="207"/>
          <ac:spMkLst>
            <pc:docMk/>
            <pc:sldMk cId="1149585318" sldId="273"/>
            <ac:spMk id="6" creationId="{85A39219-5EA6-4EAC-8C8C-953C9D29BB44}"/>
          </ac:spMkLst>
        </pc:spChg>
      </pc:sldChg>
      <pc:sldChg chg="addSp delSp modSp add del mod">
        <pc:chgData name="yuan weixuan" userId="2f78f5b8e773f56e" providerId="LiveId" clId="{CD709F79-3C54-4CFC-AA14-D6FE9FC38FC1}" dt="2021-05-18T23:40:14.584" v="5979" actId="47"/>
        <pc:sldMkLst>
          <pc:docMk/>
          <pc:sldMk cId="708823979" sldId="274"/>
        </pc:sldMkLst>
        <pc:spChg chg="del mod">
          <ac:chgData name="yuan weixuan" userId="2f78f5b8e773f56e" providerId="LiveId" clId="{CD709F79-3C54-4CFC-AA14-D6FE9FC38FC1}" dt="2021-05-13T19:08:16.908" v="3112" actId="478"/>
          <ac:spMkLst>
            <pc:docMk/>
            <pc:sldMk cId="708823979" sldId="274"/>
            <ac:spMk id="3" creationId="{8BBDA595-2411-4BC3-8576-C6A6A8A5F0BB}"/>
          </ac:spMkLst>
        </pc:spChg>
        <pc:spChg chg="add del mod">
          <ac:chgData name="yuan weixuan" userId="2f78f5b8e773f56e" providerId="LiveId" clId="{CD709F79-3C54-4CFC-AA14-D6FE9FC38FC1}" dt="2021-05-13T19:08:17.918" v="3113" actId="478"/>
          <ac:spMkLst>
            <pc:docMk/>
            <pc:sldMk cId="708823979" sldId="274"/>
            <ac:spMk id="5" creationId="{FE34C3D2-888F-429B-B4D1-2E81AC1E36AE}"/>
          </ac:spMkLst>
        </pc:spChg>
        <pc:spChg chg="add mod">
          <ac:chgData name="yuan weixuan" userId="2f78f5b8e773f56e" providerId="LiveId" clId="{CD709F79-3C54-4CFC-AA14-D6FE9FC38FC1}" dt="2021-05-13T19:08:25.603" v="3115" actId="207"/>
          <ac:spMkLst>
            <pc:docMk/>
            <pc:sldMk cId="708823979" sldId="274"/>
            <ac:spMk id="6" creationId="{76571448-C6D7-498D-9D04-75E517FD532F}"/>
          </ac:spMkLst>
        </pc:spChg>
      </pc:sldChg>
      <pc:sldChg chg="addSp delSp modSp add del mod">
        <pc:chgData name="yuan weixuan" userId="2f78f5b8e773f56e" providerId="LiveId" clId="{CD709F79-3C54-4CFC-AA14-D6FE9FC38FC1}" dt="2021-05-19T00:28:22.036" v="7112" actId="47"/>
        <pc:sldMkLst>
          <pc:docMk/>
          <pc:sldMk cId="1218713856" sldId="275"/>
        </pc:sldMkLst>
        <pc:spChg chg="del mod">
          <ac:chgData name="yuan weixuan" userId="2f78f5b8e773f56e" providerId="LiveId" clId="{CD709F79-3C54-4CFC-AA14-D6FE9FC38FC1}" dt="2021-05-13T19:08:48.336" v="3116" actId="478"/>
          <ac:spMkLst>
            <pc:docMk/>
            <pc:sldMk cId="1218713856" sldId="275"/>
            <ac:spMk id="3" creationId="{8BBDA595-2411-4BC3-8576-C6A6A8A5F0BB}"/>
          </ac:spMkLst>
        </pc:spChg>
        <pc:spChg chg="add del mod">
          <ac:chgData name="yuan weixuan" userId="2f78f5b8e773f56e" providerId="LiveId" clId="{CD709F79-3C54-4CFC-AA14-D6FE9FC38FC1}" dt="2021-05-13T19:08:51.300" v="3117" actId="478"/>
          <ac:spMkLst>
            <pc:docMk/>
            <pc:sldMk cId="1218713856" sldId="275"/>
            <ac:spMk id="5" creationId="{E095E4A9-8CCB-44F9-8A22-2E561BA8B118}"/>
          </ac:spMkLst>
        </pc:spChg>
        <pc:spChg chg="add mod">
          <ac:chgData name="yuan weixuan" userId="2f78f5b8e773f56e" providerId="LiveId" clId="{CD709F79-3C54-4CFC-AA14-D6FE9FC38FC1}" dt="2021-05-13T19:08:56.106" v="3119" actId="207"/>
          <ac:spMkLst>
            <pc:docMk/>
            <pc:sldMk cId="1218713856" sldId="275"/>
            <ac:spMk id="6" creationId="{10A37C8F-2F47-4F97-A863-3C0FF0974DE4}"/>
          </ac:spMkLst>
        </pc:spChg>
      </pc:sldChg>
      <pc:sldChg chg="addSp delSp modSp add mod">
        <pc:chgData name="yuan weixuan" userId="2f78f5b8e773f56e" providerId="LiveId" clId="{CD709F79-3C54-4CFC-AA14-D6FE9FC38FC1}" dt="2021-05-19T00:31:45.986" v="7275" actId="1076"/>
        <pc:sldMkLst>
          <pc:docMk/>
          <pc:sldMk cId="2497163418" sldId="276"/>
        </pc:sldMkLst>
        <pc:spChg chg="add del mod">
          <ac:chgData name="yuan weixuan" userId="2f78f5b8e773f56e" providerId="LiveId" clId="{CD709F79-3C54-4CFC-AA14-D6FE9FC38FC1}" dt="2021-05-12T09:56:49.391" v="2317" actId="478"/>
          <ac:spMkLst>
            <pc:docMk/>
            <pc:sldMk cId="2497163418" sldId="276"/>
            <ac:spMk id="3" creationId="{8E955403-9CE8-4D75-B8A9-DF21EE0FA49B}"/>
          </ac:spMkLst>
        </pc:spChg>
        <pc:spChg chg="del">
          <ac:chgData name="yuan weixuan" userId="2f78f5b8e773f56e" providerId="LiveId" clId="{CD709F79-3C54-4CFC-AA14-D6FE9FC38FC1}" dt="2021-05-12T09:56:47.839" v="2316" actId="478"/>
          <ac:spMkLst>
            <pc:docMk/>
            <pc:sldMk cId="2497163418" sldId="276"/>
            <ac:spMk id="10" creationId="{43E6A4F6-B8DD-4174-AC57-09D482573A2E}"/>
          </ac:spMkLst>
        </pc:spChg>
        <pc:spChg chg="del">
          <ac:chgData name="yuan weixuan" userId="2f78f5b8e773f56e" providerId="LiveId" clId="{CD709F79-3C54-4CFC-AA14-D6FE9FC38FC1}" dt="2021-05-12T09:56:46.813" v="2315" actId="478"/>
          <ac:spMkLst>
            <pc:docMk/>
            <pc:sldMk cId="2497163418" sldId="276"/>
            <ac:spMk id="11" creationId="{0BEF9C31-2047-4F63-B232-BC25F69C4FE6}"/>
          </ac:spMkLst>
        </pc:spChg>
        <pc:spChg chg="del">
          <ac:chgData name="yuan weixuan" userId="2f78f5b8e773f56e" providerId="LiveId" clId="{CD709F79-3C54-4CFC-AA14-D6FE9FC38FC1}" dt="2021-05-12T09:56:45.240" v="2314" actId="478"/>
          <ac:spMkLst>
            <pc:docMk/>
            <pc:sldMk cId="2497163418" sldId="276"/>
            <ac:spMk id="13" creationId="{05A4B09C-1392-4B96-8D99-74BE999A3845}"/>
          </ac:spMkLst>
        </pc:spChg>
        <pc:spChg chg="add mod">
          <ac:chgData name="yuan weixuan" userId="2f78f5b8e773f56e" providerId="LiveId" clId="{CD709F79-3C54-4CFC-AA14-D6FE9FC38FC1}" dt="2021-05-19T00:30:04.965" v="7209"/>
          <ac:spMkLst>
            <pc:docMk/>
            <pc:sldMk cId="2497163418" sldId="276"/>
            <ac:spMk id="15" creationId="{F3360B4A-D82D-41D2-A882-C6646D16157C}"/>
          </ac:spMkLst>
        </pc:spChg>
        <pc:spChg chg="mod">
          <ac:chgData name="yuan weixuan" userId="2f78f5b8e773f56e" providerId="LiveId" clId="{CD709F79-3C54-4CFC-AA14-D6FE9FC38FC1}" dt="2021-05-19T00:30:41.925" v="7230" actId="1035"/>
          <ac:spMkLst>
            <pc:docMk/>
            <pc:sldMk cId="2497163418" sldId="276"/>
            <ac:spMk id="16" creationId="{1362F065-E36E-49FA-B9BE-BDD4D5961B95}"/>
          </ac:spMkLst>
        </pc:spChg>
        <pc:spChg chg="mod">
          <ac:chgData name="yuan weixuan" userId="2f78f5b8e773f56e" providerId="LiveId" clId="{CD709F79-3C54-4CFC-AA14-D6FE9FC38FC1}" dt="2021-05-12T14:26:18.716" v="2471" actId="1076"/>
          <ac:spMkLst>
            <pc:docMk/>
            <pc:sldMk cId="2497163418" sldId="276"/>
            <ac:spMk id="17" creationId="{38CBC261-779C-4F40-A236-74D868E13434}"/>
          </ac:spMkLst>
        </pc:spChg>
        <pc:spChg chg="add mod">
          <ac:chgData name="yuan weixuan" userId="2f78f5b8e773f56e" providerId="LiveId" clId="{CD709F79-3C54-4CFC-AA14-D6FE9FC38FC1}" dt="2021-05-19T00:31:45.986" v="7275" actId="1076"/>
          <ac:spMkLst>
            <pc:docMk/>
            <pc:sldMk cId="2497163418" sldId="276"/>
            <ac:spMk id="18" creationId="{18E1FD14-A5EF-48B1-BE64-EAEA3FA36D5B}"/>
          </ac:spMkLst>
        </pc:spChg>
        <pc:spChg chg="add del mod">
          <ac:chgData name="yuan weixuan" userId="2f78f5b8e773f56e" providerId="LiveId" clId="{CD709F79-3C54-4CFC-AA14-D6FE9FC38FC1}" dt="2021-05-12T14:45:18.117" v="2570" actId="478"/>
          <ac:spMkLst>
            <pc:docMk/>
            <pc:sldMk cId="2497163418" sldId="276"/>
            <ac:spMk id="24" creationId="{B781C47B-D379-4892-A428-E976292AE52B}"/>
          </ac:spMkLst>
        </pc:spChg>
        <pc:spChg chg="mod ord topLvl">
          <ac:chgData name="yuan weixuan" userId="2f78f5b8e773f56e" providerId="LiveId" clId="{CD709F79-3C54-4CFC-AA14-D6FE9FC38FC1}" dt="2021-05-12T14:51:33.281" v="2650" actId="14100"/>
          <ac:spMkLst>
            <pc:docMk/>
            <pc:sldMk cId="2497163418" sldId="276"/>
            <ac:spMk id="28" creationId="{1177B081-7163-4A7C-8009-8AA2DB286106}"/>
          </ac:spMkLst>
        </pc:spChg>
        <pc:spChg chg="add mod">
          <ac:chgData name="yuan weixuan" userId="2f78f5b8e773f56e" providerId="LiveId" clId="{CD709F79-3C54-4CFC-AA14-D6FE9FC38FC1}" dt="2021-05-12T14:46:58.511" v="2606" actId="571"/>
          <ac:spMkLst>
            <pc:docMk/>
            <pc:sldMk cId="2497163418" sldId="276"/>
            <ac:spMk id="31" creationId="{5C37D0DB-0FD2-4AAF-A45F-030B20EEAFC5}"/>
          </ac:spMkLst>
        </pc:spChg>
        <pc:spChg chg="mod ord topLvl">
          <ac:chgData name="yuan weixuan" userId="2f78f5b8e773f56e" providerId="LiveId" clId="{CD709F79-3C54-4CFC-AA14-D6FE9FC38FC1}" dt="2021-05-19T00:31:14.097" v="7241" actId="14100"/>
          <ac:spMkLst>
            <pc:docMk/>
            <pc:sldMk cId="2497163418" sldId="276"/>
            <ac:spMk id="37" creationId="{80DD86C8-3FF1-49BF-A7AB-8A1D1EC0D557}"/>
          </ac:spMkLst>
        </pc:spChg>
        <pc:spChg chg="add del mod">
          <ac:chgData name="yuan weixuan" userId="2f78f5b8e773f56e" providerId="LiveId" clId="{CD709F79-3C54-4CFC-AA14-D6FE9FC38FC1}" dt="2021-05-19T00:31:00.193" v="7237" actId="478"/>
          <ac:spMkLst>
            <pc:docMk/>
            <pc:sldMk cId="2497163418" sldId="276"/>
            <ac:spMk id="39" creationId="{CB51D383-1134-42B4-9709-CC0FE611DE03}"/>
          </ac:spMkLst>
        </pc:spChg>
        <pc:grpChg chg="add mod">
          <ac:chgData name="yuan weixuan" userId="2f78f5b8e773f56e" providerId="LiveId" clId="{CD709F79-3C54-4CFC-AA14-D6FE9FC38FC1}" dt="2021-05-19T00:31:33.583" v="7272" actId="1035"/>
          <ac:grpSpMkLst>
            <pc:docMk/>
            <pc:sldMk cId="2497163418" sldId="276"/>
            <ac:grpSpMk id="2" creationId="{3FD784B6-789A-49A4-B009-61F0752E6AE5}"/>
          </ac:grpSpMkLst>
        </pc:grpChg>
        <pc:grpChg chg="del">
          <ac:chgData name="yuan weixuan" userId="2f78f5b8e773f56e" providerId="LiveId" clId="{CD709F79-3C54-4CFC-AA14-D6FE9FC38FC1}" dt="2021-05-12T09:56:42.902" v="2312" actId="478"/>
          <ac:grpSpMkLst>
            <pc:docMk/>
            <pc:sldMk cId="2497163418" sldId="276"/>
            <ac:grpSpMk id="5" creationId="{3296BC62-A139-4702-91FE-243A84C0971B}"/>
          </ac:grpSpMkLst>
        </pc:grpChg>
        <pc:grpChg chg="del">
          <ac:chgData name="yuan weixuan" userId="2f78f5b8e773f56e" providerId="LiveId" clId="{CD709F79-3C54-4CFC-AA14-D6FE9FC38FC1}" dt="2021-05-12T09:56:43.735" v="2313" actId="478"/>
          <ac:grpSpMkLst>
            <pc:docMk/>
            <pc:sldMk cId="2497163418" sldId="276"/>
            <ac:grpSpMk id="6" creationId="{67171C6C-BD49-4BF2-B9E2-6C8A40E3A186}"/>
          </ac:grpSpMkLst>
        </pc:grpChg>
        <pc:grpChg chg="add del mod">
          <ac:chgData name="yuan weixuan" userId="2f78f5b8e773f56e" providerId="LiveId" clId="{CD709F79-3C54-4CFC-AA14-D6FE9FC38FC1}" dt="2021-05-12T14:45:39.506" v="2578" actId="478"/>
          <ac:grpSpMkLst>
            <pc:docMk/>
            <pc:sldMk cId="2497163418" sldId="276"/>
            <ac:grpSpMk id="27" creationId="{CAA13DF5-9C50-4E73-B288-42EA611A6ED9}"/>
          </ac:grpSpMkLst>
        </pc:grpChg>
        <pc:grpChg chg="add del mod">
          <ac:chgData name="yuan weixuan" userId="2f78f5b8e773f56e" providerId="LiveId" clId="{CD709F79-3C54-4CFC-AA14-D6FE9FC38FC1}" dt="2021-05-12T14:46:38.544" v="2598" actId="165"/>
          <ac:grpSpMkLst>
            <pc:docMk/>
            <pc:sldMk cId="2497163418" sldId="276"/>
            <ac:grpSpMk id="30" creationId="{310AF03E-9E3D-4906-899D-CF5BB64E838A}"/>
          </ac:grpSpMkLst>
        </pc:grpChg>
        <pc:grpChg chg="add mod">
          <ac:chgData name="yuan weixuan" userId="2f78f5b8e773f56e" providerId="LiveId" clId="{CD709F79-3C54-4CFC-AA14-D6FE9FC38FC1}" dt="2021-05-19T00:31:03.808" v="7238" actId="1076"/>
          <ac:grpSpMkLst>
            <pc:docMk/>
            <pc:sldMk cId="2497163418" sldId="276"/>
            <ac:grpSpMk id="35" creationId="{3CAB0793-1C06-4159-8A82-C2A5A7F0EF1D}"/>
          </ac:grpSpMkLst>
        </pc:grpChg>
        <pc:grpChg chg="add del mod">
          <ac:chgData name="yuan weixuan" userId="2f78f5b8e773f56e" providerId="LiveId" clId="{CD709F79-3C54-4CFC-AA14-D6FE9FC38FC1}" dt="2021-05-12T14:47:23.799" v="2612" actId="478"/>
          <ac:grpSpMkLst>
            <pc:docMk/>
            <pc:sldMk cId="2497163418" sldId="276"/>
            <ac:grpSpMk id="36" creationId="{80DA7C01-90F0-41B5-86D3-94A39016EF26}"/>
          </ac:grpSpMkLst>
        </pc:grpChg>
        <pc:graphicFrameChg chg="add mod">
          <ac:chgData name="yuan weixuan" userId="2f78f5b8e773f56e" providerId="LiveId" clId="{CD709F79-3C54-4CFC-AA14-D6FE9FC38FC1}" dt="2021-05-19T00:31:15.929" v="7242" actId="1076"/>
          <ac:graphicFrameMkLst>
            <pc:docMk/>
            <pc:sldMk cId="2497163418" sldId="276"/>
            <ac:graphicFrameMk id="7" creationId="{C24C971F-2C00-406F-812C-7340A591F6D0}"/>
          </ac:graphicFrameMkLst>
        </pc:graphicFrameChg>
        <pc:graphicFrameChg chg="add mod topLvl">
          <ac:chgData name="yuan weixuan" userId="2f78f5b8e773f56e" providerId="LiveId" clId="{CD709F79-3C54-4CFC-AA14-D6FE9FC38FC1}" dt="2021-05-12T14:51:33.281" v="2650" actId="14100"/>
          <ac:graphicFrameMkLst>
            <pc:docMk/>
            <pc:sldMk cId="2497163418" sldId="276"/>
            <ac:graphicFrameMk id="8" creationId="{2B606F59-AA85-4D61-AC6D-F240924118FD}"/>
          </ac:graphicFrameMkLst>
        </pc:graphicFrameChg>
        <pc:graphicFrameChg chg="add del mod">
          <ac:chgData name="yuan weixuan" userId="2f78f5b8e773f56e" providerId="LiveId" clId="{CD709F79-3C54-4CFC-AA14-D6FE9FC38FC1}" dt="2021-05-12T14:45:00.566" v="2566" actId="478"/>
          <ac:graphicFrameMkLst>
            <pc:docMk/>
            <pc:sldMk cId="2497163418" sldId="276"/>
            <ac:graphicFrameMk id="15" creationId="{13CD8BC3-7BB2-4BF9-9683-D05F3098FD26}"/>
          </ac:graphicFrameMkLst>
        </pc:graphicFrameChg>
        <pc:graphicFrameChg chg="add del mod">
          <ac:chgData name="yuan weixuan" userId="2f78f5b8e773f56e" providerId="LiveId" clId="{CD709F79-3C54-4CFC-AA14-D6FE9FC38FC1}" dt="2021-05-12T10:21:44.260" v="2424" actId="478"/>
          <ac:graphicFrameMkLst>
            <pc:docMk/>
            <pc:sldMk cId="2497163418" sldId="276"/>
            <ac:graphicFrameMk id="18" creationId="{BBA2ABA7-13F4-4D03-AC67-A8B35C408FA7}"/>
          </ac:graphicFrameMkLst>
        </pc:graphicFrameChg>
        <pc:graphicFrameChg chg="add mod topLvl">
          <ac:chgData name="yuan weixuan" userId="2f78f5b8e773f56e" providerId="LiveId" clId="{CD709F79-3C54-4CFC-AA14-D6FE9FC38FC1}" dt="2021-05-12T14:51:34.914" v="2651" actId="1076"/>
          <ac:graphicFrameMkLst>
            <pc:docMk/>
            <pc:sldMk cId="2497163418" sldId="276"/>
            <ac:graphicFrameMk id="19" creationId="{899DF250-56A8-4B5F-8779-73FAE4796F0D}"/>
          </ac:graphicFrameMkLst>
        </pc:graphicFrameChg>
        <pc:graphicFrameChg chg="add del mod">
          <ac:chgData name="yuan weixuan" userId="2f78f5b8e773f56e" providerId="LiveId" clId="{CD709F79-3C54-4CFC-AA14-D6FE9FC38FC1}" dt="2021-05-12T10:22:03.416" v="2427"/>
          <ac:graphicFrameMkLst>
            <pc:docMk/>
            <pc:sldMk cId="2497163418" sldId="276"/>
            <ac:graphicFrameMk id="20" creationId="{DDDE5928-94A0-45C5-9CDC-3796C5CE281E}"/>
          </ac:graphicFrameMkLst>
        </pc:graphicFrameChg>
        <pc:graphicFrameChg chg="add del mod">
          <ac:chgData name="yuan weixuan" userId="2f78f5b8e773f56e" providerId="LiveId" clId="{CD709F79-3C54-4CFC-AA14-D6FE9FC38FC1}" dt="2021-05-12T14:48:21.193" v="2623" actId="478"/>
          <ac:graphicFrameMkLst>
            <pc:docMk/>
            <pc:sldMk cId="2497163418" sldId="276"/>
            <ac:graphicFrameMk id="21" creationId="{C7C43CFD-0E7F-4F0C-8811-845AB35AD93C}"/>
          </ac:graphicFrameMkLst>
        </pc:graphicFrameChg>
        <pc:graphicFrameChg chg="add mod topLvl">
          <ac:chgData name="yuan weixuan" userId="2f78f5b8e773f56e" providerId="LiveId" clId="{CD709F79-3C54-4CFC-AA14-D6FE9FC38FC1}" dt="2021-05-12T14:51:33.281" v="2650" actId="14100"/>
          <ac:graphicFrameMkLst>
            <pc:docMk/>
            <pc:sldMk cId="2497163418" sldId="276"/>
            <ac:graphicFrameMk id="22" creationId="{90E426DA-1025-410B-99C0-DEC322398A60}"/>
          </ac:graphicFrameMkLst>
        </pc:graphicFrameChg>
        <pc:graphicFrameChg chg="add mod topLvl">
          <ac:chgData name="yuan weixuan" userId="2f78f5b8e773f56e" providerId="LiveId" clId="{CD709F79-3C54-4CFC-AA14-D6FE9FC38FC1}" dt="2021-05-12T14:51:36.170" v="2652" actId="1076"/>
          <ac:graphicFrameMkLst>
            <pc:docMk/>
            <pc:sldMk cId="2497163418" sldId="276"/>
            <ac:graphicFrameMk id="23" creationId="{E68E7B8C-F4F2-4A72-B84B-AEE169577E1C}"/>
          </ac:graphicFrameMkLst>
        </pc:graphicFrameChg>
        <pc:graphicFrameChg chg="add mod">
          <ac:chgData name="yuan weixuan" userId="2f78f5b8e773f56e" providerId="LiveId" clId="{CD709F79-3C54-4CFC-AA14-D6FE9FC38FC1}" dt="2021-05-19T00:31:31.625" v="7262" actId="1036"/>
          <ac:graphicFrameMkLst>
            <pc:docMk/>
            <pc:sldMk cId="2497163418" sldId="276"/>
            <ac:graphicFrameMk id="25" creationId="{0FAD55A3-1C7F-449E-8605-71E9151DA5D8}"/>
          </ac:graphicFrameMkLst>
        </pc:graphicFrameChg>
        <pc:graphicFrameChg chg="add mod">
          <ac:chgData name="yuan weixuan" userId="2f78f5b8e773f56e" providerId="LiveId" clId="{CD709F79-3C54-4CFC-AA14-D6FE9FC38FC1}" dt="2021-05-19T00:31:29.394" v="7252" actId="1076"/>
          <ac:graphicFrameMkLst>
            <pc:docMk/>
            <pc:sldMk cId="2497163418" sldId="276"/>
            <ac:graphicFrameMk id="26" creationId="{50F4B0BF-3045-41FE-8FFA-15B01FB35D2C}"/>
          </ac:graphicFrameMkLst>
        </pc:graphicFrameChg>
        <pc:graphicFrameChg chg="del mod topLvl">
          <ac:chgData name="yuan weixuan" userId="2f78f5b8e773f56e" providerId="LiveId" clId="{CD709F79-3C54-4CFC-AA14-D6FE9FC38FC1}" dt="2021-05-12T14:45:39.506" v="2578" actId="478"/>
          <ac:graphicFrameMkLst>
            <pc:docMk/>
            <pc:sldMk cId="2497163418" sldId="276"/>
            <ac:graphicFrameMk id="29" creationId="{ADB434EB-26F3-424C-A67D-EF818580EB20}"/>
          </ac:graphicFrameMkLst>
        </pc:graphicFrameChg>
        <pc:graphicFrameChg chg="add mod">
          <ac:chgData name="yuan weixuan" userId="2f78f5b8e773f56e" providerId="LiveId" clId="{CD709F79-3C54-4CFC-AA14-D6FE9FC38FC1}" dt="2021-05-12T14:46:58.511" v="2606" actId="571"/>
          <ac:graphicFrameMkLst>
            <pc:docMk/>
            <pc:sldMk cId="2497163418" sldId="276"/>
            <ac:graphicFrameMk id="32" creationId="{B74CB27E-FEFE-4ABE-ADE5-D335A7768686}"/>
          </ac:graphicFrameMkLst>
        </pc:graphicFrameChg>
        <pc:graphicFrameChg chg="add mod">
          <ac:chgData name="yuan weixuan" userId="2f78f5b8e773f56e" providerId="LiveId" clId="{CD709F79-3C54-4CFC-AA14-D6FE9FC38FC1}" dt="2021-05-12T14:46:58.511" v="2606" actId="571"/>
          <ac:graphicFrameMkLst>
            <pc:docMk/>
            <pc:sldMk cId="2497163418" sldId="276"/>
            <ac:graphicFrameMk id="33" creationId="{65614DA6-7B0A-48EB-B3CB-1BF26756B166}"/>
          </ac:graphicFrameMkLst>
        </pc:graphicFrameChg>
        <pc:graphicFrameChg chg="add mod">
          <ac:chgData name="yuan weixuan" userId="2f78f5b8e773f56e" providerId="LiveId" clId="{CD709F79-3C54-4CFC-AA14-D6FE9FC38FC1}" dt="2021-05-12T14:46:58.511" v="2606" actId="571"/>
          <ac:graphicFrameMkLst>
            <pc:docMk/>
            <pc:sldMk cId="2497163418" sldId="276"/>
            <ac:graphicFrameMk id="34" creationId="{66EF9755-22C8-40D2-809B-88D700503438}"/>
          </ac:graphicFrameMkLst>
        </pc:graphicFrameChg>
        <pc:graphicFrameChg chg="del mod topLvl">
          <ac:chgData name="yuan weixuan" userId="2f78f5b8e773f56e" providerId="LiveId" clId="{CD709F79-3C54-4CFC-AA14-D6FE9FC38FC1}" dt="2021-05-12T14:47:23.799" v="2612" actId="478"/>
          <ac:graphicFrameMkLst>
            <pc:docMk/>
            <pc:sldMk cId="2497163418" sldId="276"/>
            <ac:graphicFrameMk id="38" creationId="{DE69CD1A-05AD-4C70-AAB7-7CC35E43B30C}"/>
          </ac:graphicFrameMkLst>
        </pc:graphicFrameChg>
      </pc:sldChg>
      <pc:sldChg chg="addSp delSp modSp add mod">
        <pc:chgData name="yuan weixuan" userId="2f78f5b8e773f56e" providerId="LiveId" clId="{CD709F79-3C54-4CFC-AA14-D6FE9FC38FC1}" dt="2021-05-19T00:33:09.898" v="7282"/>
        <pc:sldMkLst>
          <pc:docMk/>
          <pc:sldMk cId="2331155022" sldId="277"/>
        </pc:sldMkLst>
        <pc:spChg chg="add del mod">
          <ac:chgData name="yuan weixuan" userId="2f78f5b8e773f56e" providerId="LiveId" clId="{CD709F79-3C54-4CFC-AA14-D6FE9FC38FC1}" dt="2021-05-12T15:22:05.058" v="2662" actId="478"/>
          <ac:spMkLst>
            <pc:docMk/>
            <pc:sldMk cId="2331155022" sldId="277"/>
            <ac:spMk id="3" creationId="{4C4F9094-8E28-46A5-AB94-EF2CFCA1BE94}"/>
          </ac:spMkLst>
        </pc:spChg>
        <pc:spChg chg="add mod">
          <ac:chgData name="yuan weixuan" userId="2f78f5b8e773f56e" providerId="LiveId" clId="{CD709F79-3C54-4CFC-AA14-D6FE9FC38FC1}" dt="2021-05-19T00:32:06.692" v="7277"/>
          <ac:spMkLst>
            <pc:docMk/>
            <pc:sldMk cId="2331155022" sldId="277"/>
            <ac:spMk id="8" creationId="{8F8E4757-43ED-412E-B4AA-D47D1652EFD9}"/>
          </ac:spMkLst>
        </pc:spChg>
        <pc:spChg chg="del">
          <ac:chgData name="yuan weixuan" userId="2f78f5b8e773f56e" providerId="LiveId" clId="{CD709F79-3C54-4CFC-AA14-D6FE9FC38FC1}" dt="2021-05-12T15:22:03.026" v="2661" actId="478"/>
          <ac:spMkLst>
            <pc:docMk/>
            <pc:sldMk cId="2331155022" sldId="277"/>
            <ac:spMk id="16" creationId="{1362F065-E36E-49FA-B9BE-BDD4D5961B95}"/>
          </ac:spMkLst>
        </pc:spChg>
        <pc:spChg chg="add del mod">
          <ac:chgData name="yuan weixuan" userId="2f78f5b8e773f56e" providerId="LiveId" clId="{CD709F79-3C54-4CFC-AA14-D6FE9FC38FC1}" dt="2021-05-12T17:37:46.364" v="2764" actId="478"/>
          <ac:spMkLst>
            <pc:docMk/>
            <pc:sldMk cId="2331155022" sldId="277"/>
            <ac:spMk id="30" creationId="{481C9C24-D246-4072-AC4B-ABE1FABE9DD3}"/>
          </ac:spMkLst>
        </pc:spChg>
        <pc:spChg chg="del">
          <ac:chgData name="yuan weixuan" userId="2f78f5b8e773f56e" providerId="LiveId" clId="{CD709F79-3C54-4CFC-AA14-D6FE9FC38FC1}" dt="2021-05-12T15:20:30.722" v="2657" actId="478"/>
          <ac:spMkLst>
            <pc:docMk/>
            <pc:sldMk cId="2331155022" sldId="277"/>
            <ac:spMk id="37" creationId="{80DD86C8-3FF1-49BF-A7AB-8A1D1EC0D557}"/>
          </ac:spMkLst>
        </pc:spChg>
        <pc:spChg chg="del">
          <ac:chgData name="yuan weixuan" userId="2f78f5b8e773f56e" providerId="LiveId" clId="{CD709F79-3C54-4CFC-AA14-D6FE9FC38FC1}" dt="2021-05-12T15:20:31.208" v="2658" actId="478"/>
          <ac:spMkLst>
            <pc:docMk/>
            <pc:sldMk cId="2331155022" sldId="277"/>
            <ac:spMk id="39" creationId="{CB51D383-1134-42B4-9709-CC0FE611DE03}"/>
          </ac:spMkLst>
        </pc:spChg>
        <pc:grpChg chg="del">
          <ac:chgData name="yuan weixuan" userId="2f78f5b8e773f56e" providerId="LiveId" clId="{CD709F79-3C54-4CFC-AA14-D6FE9FC38FC1}" dt="2021-05-12T15:20:29.454" v="2656" actId="478"/>
          <ac:grpSpMkLst>
            <pc:docMk/>
            <pc:sldMk cId="2331155022" sldId="277"/>
            <ac:grpSpMk id="35" creationId="{3CAB0793-1C06-4159-8A82-C2A5A7F0EF1D}"/>
          </ac:grpSpMkLst>
        </pc:grpChg>
        <pc:graphicFrameChg chg="del mod">
          <ac:chgData name="yuan weixuan" userId="2f78f5b8e773f56e" providerId="LiveId" clId="{CD709F79-3C54-4CFC-AA14-D6FE9FC38FC1}" dt="2021-05-12T16:17:09.425" v="2694" actId="478"/>
          <ac:graphicFrameMkLst>
            <pc:docMk/>
            <pc:sldMk cId="2331155022" sldId="277"/>
            <ac:graphicFrameMk id="7" creationId="{C24C971F-2C00-406F-812C-7340A591F6D0}"/>
          </ac:graphicFrameMkLst>
        </pc:graphicFrameChg>
        <pc:graphicFrameChg chg="add mod">
          <ac:chgData name="yuan weixuan" userId="2f78f5b8e773f56e" providerId="LiveId" clId="{CD709F79-3C54-4CFC-AA14-D6FE9FC38FC1}" dt="2021-05-19T00:33:09.898" v="7282"/>
          <ac:graphicFrameMkLst>
            <pc:docMk/>
            <pc:sldMk cId="2331155022" sldId="277"/>
            <ac:graphicFrameMk id="9" creationId="{51CD0FDB-7E12-4565-8E99-CFA4B1E6ADBB}"/>
          </ac:graphicFrameMkLst>
        </pc:graphicFrameChg>
        <pc:graphicFrameChg chg="add mod">
          <ac:chgData name="yuan weixuan" userId="2f78f5b8e773f56e" providerId="LiveId" clId="{CD709F79-3C54-4CFC-AA14-D6FE9FC38FC1}" dt="2021-05-12T16:21:37.144" v="2704" actId="1076"/>
          <ac:graphicFrameMkLst>
            <pc:docMk/>
            <pc:sldMk cId="2331155022" sldId="277"/>
            <ac:graphicFrameMk id="10" creationId="{F7D42246-147B-4ACC-A0B2-69279505B946}"/>
          </ac:graphicFrameMkLst>
        </pc:graphicFrameChg>
        <pc:graphicFrameChg chg="del">
          <ac:chgData name="yuan weixuan" userId="2f78f5b8e773f56e" providerId="LiveId" clId="{CD709F79-3C54-4CFC-AA14-D6FE9FC38FC1}" dt="2021-05-12T15:20:32.098" v="2659" actId="478"/>
          <ac:graphicFrameMkLst>
            <pc:docMk/>
            <pc:sldMk cId="2331155022" sldId="277"/>
            <ac:graphicFrameMk id="25" creationId="{0FAD55A3-1C7F-449E-8605-71E9151DA5D8}"/>
          </ac:graphicFrameMkLst>
        </pc:graphicFrameChg>
        <pc:graphicFrameChg chg="del">
          <ac:chgData name="yuan weixuan" userId="2f78f5b8e773f56e" providerId="LiveId" clId="{CD709F79-3C54-4CFC-AA14-D6FE9FC38FC1}" dt="2021-05-12T15:20:32.548" v="2660" actId="478"/>
          <ac:graphicFrameMkLst>
            <pc:docMk/>
            <pc:sldMk cId="2331155022" sldId="277"/>
            <ac:graphicFrameMk id="26" creationId="{50F4B0BF-3045-41FE-8FFA-15B01FB35D2C}"/>
          </ac:graphicFrameMkLst>
        </pc:graphicFrameChg>
        <pc:picChg chg="add del mod ord modCrop">
          <ac:chgData name="yuan weixuan" userId="2f78f5b8e773f56e" providerId="LiveId" clId="{CD709F79-3C54-4CFC-AA14-D6FE9FC38FC1}" dt="2021-05-12T17:37:46.678" v="2765" actId="478"/>
          <ac:picMkLst>
            <pc:docMk/>
            <pc:sldMk cId="2331155022" sldId="277"/>
            <ac:picMk id="4" creationId="{62C836D4-B0ED-4EEA-B8ED-C44F256FCDAF}"/>
          </ac:picMkLst>
        </pc:picChg>
        <pc:picChg chg="add del mod">
          <ac:chgData name="yuan weixuan" userId="2f78f5b8e773f56e" providerId="LiveId" clId="{CD709F79-3C54-4CFC-AA14-D6FE9FC38FC1}" dt="2021-05-12T16:14:29.013" v="2677" actId="478"/>
          <ac:picMkLst>
            <pc:docMk/>
            <pc:sldMk cId="2331155022" sldId="277"/>
            <ac:picMk id="5" creationId="{88AAA6EC-B3DD-48CF-BB50-C8C6B106A8E1}"/>
          </ac:picMkLst>
        </pc:picChg>
        <pc:picChg chg="add del mod">
          <ac:chgData name="yuan weixuan" userId="2f78f5b8e773f56e" providerId="LiveId" clId="{CD709F79-3C54-4CFC-AA14-D6FE9FC38FC1}" dt="2021-05-12T16:16:17.135" v="2685" actId="478"/>
          <ac:picMkLst>
            <pc:docMk/>
            <pc:sldMk cId="2331155022" sldId="277"/>
            <ac:picMk id="6" creationId="{09256F3B-7F4C-4AC3-A719-2D1CE7148C82}"/>
          </ac:picMkLst>
        </pc:picChg>
        <pc:picChg chg="add del mod">
          <ac:chgData name="yuan weixuan" userId="2f78f5b8e773f56e" providerId="LiveId" clId="{CD709F79-3C54-4CFC-AA14-D6FE9FC38FC1}" dt="2021-05-12T16:20:46.804" v="2696" actId="478"/>
          <ac:picMkLst>
            <pc:docMk/>
            <pc:sldMk cId="2331155022" sldId="277"/>
            <ac:picMk id="9" creationId="{01EEB30B-E7A1-490F-8373-1A72CE6F97F7}"/>
          </ac:picMkLst>
        </pc:picChg>
        <pc:picChg chg="add del mod modCrop">
          <ac:chgData name="yuan weixuan" userId="2f78f5b8e773f56e" providerId="LiveId" clId="{CD709F79-3C54-4CFC-AA14-D6FE9FC38FC1}" dt="2021-05-12T17:27:36.057" v="2720" actId="478"/>
          <ac:picMkLst>
            <pc:docMk/>
            <pc:sldMk cId="2331155022" sldId="277"/>
            <ac:picMk id="11" creationId="{854EF3FD-137E-4835-A995-73EA87886245}"/>
          </ac:picMkLst>
        </pc:picChg>
        <pc:picChg chg="add del mod ord modCrop">
          <ac:chgData name="yuan weixuan" userId="2f78f5b8e773f56e" providerId="LiveId" clId="{CD709F79-3C54-4CFC-AA14-D6FE9FC38FC1}" dt="2021-05-12T17:37:41.212" v="2759" actId="478"/>
          <ac:picMkLst>
            <pc:docMk/>
            <pc:sldMk cId="2331155022" sldId="277"/>
            <ac:picMk id="14" creationId="{2A1B42C8-3C45-4C8A-A919-9F52F19A205E}"/>
          </ac:picMkLst>
        </pc:picChg>
        <pc:picChg chg="add del mod">
          <ac:chgData name="yuan weixuan" userId="2f78f5b8e773f56e" providerId="LiveId" clId="{CD709F79-3C54-4CFC-AA14-D6FE9FC38FC1}" dt="2021-05-12T17:44:27.311" v="2849" actId="478"/>
          <ac:picMkLst>
            <pc:docMk/>
            <pc:sldMk cId="2331155022" sldId="277"/>
            <ac:picMk id="18" creationId="{CDE3E9D2-C19E-4B57-8DA0-10C75EA863D5}"/>
          </ac:picMkLst>
        </pc:picChg>
        <pc:picChg chg="add del mod">
          <ac:chgData name="yuan weixuan" userId="2f78f5b8e773f56e" providerId="LiveId" clId="{CD709F79-3C54-4CFC-AA14-D6FE9FC38FC1}" dt="2021-05-12T17:40:27.141" v="2771" actId="478"/>
          <ac:picMkLst>
            <pc:docMk/>
            <pc:sldMk cId="2331155022" sldId="277"/>
            <ac:picMk id="20" creationId="{8E272E2D-AFD1-4045-8E9E-57FC1C9C64C3}"/>
          </ac:picMkLst>
        </pc:picChg>
        <pc:picChg chg="add del mod">
          <ac:chgData name="yuan weixuan" userId="2f78f5b8e773f56e" providerId="LiveId" clId="{CD709F79-3C54-4CFC-AA14-D6FE9FC38FC1}" dt="2021-05-12T17:44:26.820" v="2848" actId="478"/>
          <ac:picMkLst>
            <pc:docMk/>
            <pc:sldMk cId="2331155022" sldId="277"/>
            <ac:picMk id="21" creationId="{DC9E918D-933E-4B8C-B1A5-1A109432EE33}"/>
          </ac:picMkLst>
        </pc:picChg>
        <pc:picChg chg="add del mod">
          <ac:chgData name="yuan weixuan" userId="2f78f5b8e773f56e" providerId="LiveId" clId="{CD709F79-3C54-4CFC-AA14-D6FE9FC38FC1}" dt="2021-05-12T17:44:14.710" v="2845"/>
          <ac:picMkLst>
            <pc:docMk/>
            <pc:sldMk cId="2331155022" sldId="277"/>
            <ac:picMk id="24" creationId="{ABB7BCC5-816F-4D3B-8E3B-A09F2BE85F01}"/>
          </ac:picMkLst>
        </pc:picChg>
        <pc:picChg chg="add del mod">
          <ac:chgData name="yuan weixuan" userId="2f78f5b8e773f56e" providerId="LiveId" clId="{CD709F79-3C54-4CFC-AA14-D6FE9FC38FC1}" dt="2021-05-12T17:44:13.220" v="2836"/>
          <ac:picMkLst>
            <pc:docMk/>
            <pc:sldMk cId="2331155022" sldId="277"/>
            <ac:picMk id="31" creationId="{202E92C4-F2B2-4F56-9B48-D463EA76A0A6}"/>
          </ac:picMkLst>
        </pc:picChg>
        <pc:picChg chg="add mod">
          <ac:chgData name="yuan weixuan" userId="2f78f5b8e773f56e" providerId="LiveId" clId="{CD709F79-3C54-4CFC-AA14-D6FE9FC38FC1}" dt="2021-05-12T17:44:28.275" v="2850"/>
          <ac:picMkLst>
            <pc:docMk/>
            <pc:sldMk cId="2331155022" sldId="277"/>
            <ac:picMk id="36" creationId="{865FEE9E-4E90-4064-891D-562B99EB2A46}"/>
          </ac:picMkLst>
        </pc:picChg>
        <pc:picChg chg="add mod">
          <ac:chgData name="yuan weixuan" userId="2f78f5b8e773f56e" providerId="LiveId" clId="{CD709F79-3C54-4CFC-AA14-D6FE9FC38FC1}" dt="2021-05-12T17:44:28.275" v="2850"/>
          <ac:picMkLst>
            <pc:docMk/>
            <pc:sldMk cId="2331155022" sldId="277"/>
            <ac:picMk id="38" creationId="{D3D03942-1779-4475-B5FC-5E6519DFFB05}"/>
          </ac:picMkLst>
        </pc:picChg>
        <pc:picChg chg="add mod">
          <ac:chgData name="yuan weixuan" userId="2f78f5b8e773f56e" providerId="LiveId" clId="{CD709F79-3C54-4CFC-AA14-D6FE9FC38FC1}" dt="2021-05-12T17:44:28.275" v="2850"/>
          <ac:picMkLst>
            <pc:docMk/>
            <pc:sldMk cId="2331155022" sldId="277"/>
            <ac:picMk id="40" creationId="{C7CA327F-112C-427A-8105-BE1B543E649F}"/>
          </ac:picMkLst>
        </pc:picChg>
        <pc:picChg chg="add mod">
          <ac:chgData name="yuan weixuan" userId="2f78f5b8e773f56e" providerId="LiveId" clId="{CD709F79-3C54-4CFC-AA14-D6FE9FC38FC1}" dt="2021-05-12T17:44:28.275" v="2850"/>
          <ac:picMkLst>
            <pc:docMk/>
            <pc:sldMk cId="2331155022" sldId="277"/>
            <ac:picMk id="41" creationId="{4AAA10EC-2C99-4A03-AA23-6DF8CE7229B2}"/>
          </ac:picMkLst>
        </pc:picChg>
        <pc:cxnChg chg="add del mod">
          <ac:chgData name="yuan weixuan" userId="2f78f5b8e773f56e" providerId="LiveId" clId="{CD709F79-3C54-4CFC-AA14-D6FE9FC38FC1}" dt="2021-05-12T17:37:43.782" v="2762" actId="478"/>
          <ac:cxnSpMkLst>
            <pc:docMk/>
            <pc:sldMk cId="2331155022" sldId="277"/>
            <ac:cxnSpMk id="13" creationId="{E984D58D-CB44-4480-926A-0BBEA6A6D476}"/>
          </ac:cxnSpMkLst>
        </pc:cxnChg>
        <pc:cxnChg chg="add del mod">
          <ac:chgData name="yuan weixuan" userId="2f78f5b8e773f56e" providerId="LiveId" clId="{CD709F79-3C54-4CFC-AA14-D6FE9FC38FC1}" dt="2021-05-12T17:37:43.047" v="2761" actId="478"/>
          <ac:cxnSpMkLst>
            <pc:docMk/>
            <pc:sldMk cId="2331155022" sldId="277"/>
            <ac:cxnSpMk id="27" creationId="{D900C4DE-98AF-4874-81B4-C48FDC8C3EF8}"/>
          </ac:cxnSpMkLst>
        </pc:cxnChg>
        <pc:cxnChg chg="add del mod">
          <ac:chgData name="yuan weixuan" userId="2f78f5b8e773f56e" providerId="LiveId" clId="{CD709F79-3C54-4CFC-AA14-D6FE9FC38FC1}" dt="2021-05-12T17:37:42.312" v="2760" actId="478"/>
          <ac:cxnSpMkLst>
            <pc:docMk/>
            <pc:sldMk cId="2331155022" sldId="277"/>
            <ac:cxnSpMk id="29" creationId="{96C138D5-B25E-46B8-A6FD-03C9F201ABD8}"/>
          </ac:cxnSpMkLst>
        </pc:cxnChg>
      </pc:sldChg>
      <pc:sldChg chg="addSp delSp modSp add mod">
        <pc:chgData name="yuan weixuan" userId="2f78f5b8e773f56e" providerId="LiveId" clId="{CD709F79-3C54-4CFC-AA14-D6FE9FC38FC1}" dt="2021-05-19T00:33:07" v="7281" actId="1076"/>
        <pc:sldMkLst>
          <pc:docMk/>
          <pc:sldMk cId="782290223" sldId="278"/>
        </pc:sldMkLst>
        <pc:spChg chg="add mod">
          <ac:chgData name="yuan weixuan" userId="2f78f5b8e773f56e" providerId="LiveId" clId="{CD709F79-3C54-4CFC-AA14-D6FE9FC38FC1}" dt="2021-05-19T00:32:04.345" v="7276"/>
          <ac:spMkLst>
            <pc:docMk/>
            <pc:sldMk cId="782290223" sldId="278"/>
            <ac:spMk id="9" creationId="{376C0DB0-2B2E-42B3-9AA8-8A0DFE927176}"/>
          </ac:spMkLst>
        </pc:spChg>
        <pc:graphicFrameChg chg="add mod">
          <ac:chgData name="yuan weixuan" userId="2f78f5b8e773f56e" providerId="LiveId" clId="{CD709F79-3C54-4CFC-AA14-D6FE9FC38FC1}" dt="2021-05-19T00:33:07" v="7281" actId="1076"/>
          <ac:graphicFrameMkLst>
            <pc:docMk/>
            <pc:sldMk cId="782290223" sldId="278"/>
            <ac:graphicFrameMk id="11" creationId="{A55A5A24-94C9-4E56-9755-1BB2BF9D8B08}"/>
          </ac:graphicFrameMkLst>
        </pc:graphicFrameChg>
        <pc:picChg chg="add mod">
          <ac:chgData name="yuan weixuan" userId="2f78f5b8e773f56e" providerId="LiveId" clId="{CD709F79-3C54-4CFC-AA14-D6FE9FC38FC1}" dt="2021-05-12T17:46:28.950" v="2879" actId="1076"/>
          <ac:picMkLst>
            <pc:docMk/>
            <pc:sldMk cId="782290223" sldId="278"/>
            <ac:picMk id="2" creationId="{61A6504F-3204-4C7C-AC19-89E3928BF863}"/>
          </ac:picMkLst>
        </pc:picChg>
        <pc:picChg chg="add mod modCrop">
          <ac:chgData name="yuan weixuan" userId="2f78f5b8e773f56e" providerId="LiveId" clId="{CD709F79-3C54-4CFC-AA14-D6FE9FC38FC1}" dt="2021-05-12T17:45:47.751" v="2864" actId="1076"/>
          <ac:picMkLst>
            <pc:docMk/>
            <pc:sldMk cId="782290223" sldId="278"/>
            <ac:picMk id="3" creationId="{C4F2ABDC-AE08-40F5-AE52-F8D6F83F8ECA}"/>
          </ac:picMkLst>
        </pc:picChg>
        <pc:picChg chg="del">
          <ac:chgData name="yuan weixuan" userId="2f78f5b8e773f56e" providerId="LiveId" clId="{CD709F79-3C54-4CFC-AA14-D6FE9FC38FC1}" dt="2021-05-12T17:44:38.934" v="2852" actId="478"/>
          <ac:picMkLst>
            <pc:docMk/>
            <pc:sldMk cId="782290223" sldId="278"/>
            <ac:picMk id="36" creationId="{865FEE9E-4E90-4064-891D-562B99EB2A46}"/>
          </ac:picMkLst>
        </pc:picChg>
        <pc:picChg chg="del">
          <ac:chgData name="yuan weixuan" userId="2f78f5b8e773f56e" providerId="LiveId" clId="{CD709F79-3C54-4CFC-AA14-D6FE9FC38FC1}" dt="2021-05-12T17:44:40.278" v="2855" actId="478"/>
          <ac:picMkLst>
            <pc:docMk/>
            <pc:sldMk cId="782290223" sldId="278"/>
            <ac:picMk id="38" creationId="{D3D03942-1779-4475-B5FC-5E6519DFFB05}"/>
          </ac:picMkLst>
        </pc:picChg>
        <pc:picChg chg="del">
          <ac:chgData name="yuan weixuan" userId="2f78f5b8e773f56e" providerId="LiveId" clId="{CD709F79-3C54-4CFC-AA14-D6FE9FC38FC1}" dt="2021-05-12T17:44:39.690" v="2854" actId="478"/>
          <ac:picMkLst>
            <pc:docMk/>
            <pc:sldMk cId="782290223" sldId="278"/>
            <ac:picMk id="40" creationId="{C7CA327F-112C-427A-8105-BE1B543E649F}"/>
          </ac:picMkLst>
        </pc:picChg>
        <pc:picChg chg="del">
          <ac:chgData name="yuan weixuan" userId="2f78f5b8e773f56e" providerId="LiveId" clId="{CD709F79-3C54-4CFC-AA14-D6FE9FC38FC1}" dt="2021-05-12T17:44:39.288" v="2853" actId="478"/>
          <ac:picMkLst>
            <pc:docMk/>
            <pc:sldMk cId="782290223" sldId="278"/>
            <ac:picMk id="41" creationId="{4AAA10EC-2C99-4A03-AA23-6DF8CE7229B2}"/>
          </ac:picMkLst>
        </pc:picChg>
        <pc:cxnChg chg="add mod">
          <ac:chgData name="yuan weixuan" userId="2f78f5b8e773f56e" providerId="LiveId" clId="{CD709F79-3C54-4CFC-AA14-D6FE9FC38FC1}" dt="2021-05-12T17:46:32.358" v="2884" actId="1037"/>
          <ac:cxnSpMkLst>
            <pc:docMk/>
            <pc:sldMk cId="782290223" sldId="278"/>
            <ac:cxnSpMk id="5" creationId="{19092D98-BFFA-4FF3-B68C-CC26636B6349}"/>
          </ac:cxnSpMkLst>
        </pc:cxnChg>
        <pc:cxnChg chg="add mod">
          <ac:chgData name="yuan weixuan" userId="2f78f5b8e773f56e" providerId="LiveId" clId="{CD709F79-3C54-4CFC-AA14-D6FE9FC38FC1}" dt="2021-05-12T17:46:37.813" v="2886" actId="1076"/>
          <ac:cxnSpMkLst>
            <pc:docMk/>
            <pc:sldMk cId="782290223" sldId="278"/>
            <ac:cxnSpMk id="12" creationId="{AD8E6904-95A3-4118-850B-A63E63E9E3D7}"/>
          </ac:cxnSpMkLst>
        </pc:cxnChg>
        <pc:cxnChg chg="add mod">
          <ac:chgData name="yuan weixuan" userId="2f78f5b8e773f56e" providerId="LiveId" clId="{CD709F79-3C54-4CFC-AA14-D6FE9FC38FC1}" dt="2021-05-12T17:46:42.109" v="2888" actId="1076"/>
          <ac:cxnSpMkLst>
            <pc:docMk/>
            <pc:sldMk cId="782290223" sldId="278"/>
            <ac:cxnSpMk id="13" creationId="{D43B242C-A6A5-45C4-9646-79EC40E6B73D}"/>
          </ac:cxnSpMkLst>
        </pc:cxnChg>
      </pc:sldChg>
      <pc:sldChg chg="addSp delSp modSp add mod">
        <pc:chgData name="yuan weixuan" userId="2f78f5b8e773f56e" providerId="LiveId" clId="{CD709F79-3C54-4CFC-AA14-D6FE9FC38FC1}" dt="2021-05-19T00:34:17.223" v="7341" actId="1037"/>
        <pc:sldMkLst>
          <pc:docMk/>
          <pc:sldMk cId="1814776174" sldId="279"/>
        </pc:sldMkLst>
        <pc:spChg chg="add mod">
          <ac:chgData name="yuan weixuan" userId="2f78f5b8e773f56e" providerId="LiveId" clId="{CD709F79-3C54-4CFC-AA14-D6FE9FC38FC1}" dt="2021-05-19T00:32:08.782" v="7278"/>
          <ac:spMkLst>
            <pc:docMk/>
            <pc:sldMk cId="1814776174" sldId="279"/>
            <ac:spMk id="15" creationId="{5796B191-338F-4E1C-B390-5ADCA5537A3C}"/>
          </ac:spMkLst>
        </pc:spChg>
        <pc:grpChg chg="add mod">
          <ac:chgData name="yuan weixuan" userId="2f78f5b8e773f56e" providerId="LiveId" clId="{CD709F79-3C54-4CFC-AA14-D6FE9FC38FC1}" dt="2021-05-19T00:34:17.223" v="7341" actId="1037"/>
          <ac:grpSpMkLst>
            <pc:docMk/>
            <pc:sldMk cId="1814776174" sldId="279"/>
            <ac:grpSpMk id="2" creationId="{DCE3D607-6074-497C-A769-D6B9C955A7D0}"/>
          </ac:grpSpMkLst>
        </pc:grpChg>
        <pc:graphicFrameChg chg="add mod">
          <ac:chgData name="yuan weixuan" userId="2f78f5b8e773f56e" providerId="LiveId" clId="{CD709F79-3C54-4CFC-AA14-D6FE9FC38FC1}" dt="2021-05-19T00:33:24.388" v="7287"/>
          <ac:graphicFrameMkLst>
            <pc:docMk/>
            <pc:sldMk cId="1814776174" sldId="279"/>
            <ac:graphicFrameMk id="16" creationId="{1542C122-40E4-42E2-9820-5C902117B9C1}"/>
          </ac:graphicFrameMkLst>
        </pc:graphicFrameChg>
        <pc:picChg chg="add del mod">
          <ac:chgData name="yuan weixuan" userId="2f78f5b8e773f56e" providerId="LiveId" clId="{CD709F79-3C54-4CFC-AA14-D6FE9FC38FC1}" dt="2021-05-12T18:11:19.431" v="2897" actId="478"/>
          <ac:picMkLst>
            <pc:docMk/>
            <pc:sldMk cId="1814776174" sldId="279"/>
            <ac:picMk id="2" creationId="{0E224A9B-B8E9-494E-82C6-3C3C89E62E19}"/>
          </ac:picMkLst>
        </pc:picChg>
        <pc:picChg chg="add mod">
          <ac:chgData name="yuan weixuan" userId="2f78f5b8e773f56e" providerId="LiveId" clId="{CD709F79-3C54-4CFC-AA14-D6FE9FC38FC1}" dt="2021-05-19T00:34:03.317" v="7322" actId="164"/>
          <ac:picMkLst>
            <pc:docMk/>
            <pc:sldMk cId="1814776174" sldId="279"/>
            <ac:picMk id="3" creationId="{5132A427-37A2-44B8-95C2-FE4F2E5B135A}"/>
          </ac:picMkLst>
        </pc:picChg>
        <pc:picChg chg="add mod">
          <ac:chgData name="yuan weixuan" userId="2f78f5b8e773f56e" providerId="LiveId" clId="{CD709F79-3C54-4CFC-AA14-D6FE9FC38FC1}" dt="2021-05-19T00:34:15.711" v="7333" actId="1038"/>
          <ac:picMkLst>
            <pc:docMk/>
            <pc:sldMk cId="1814776174" sldId="279"/>
            <ac:picMk id="4" creationId="{65E20F01-F8BC-44F0-AC56-632A2B304635}"/>
          </ac:picMkLst>
        </pc:picChg>
        <pc:picChg chg="del">
          <ac:chgData name="yuan weixuan" userId="2f78f5b8e773f56e" providerId="LiveId" clId="{CD709F79-3C54-4CFC-AA14-D6FE9FC38FC1}" dt="2021-05-12T18:10:43.777" v="2894" actId="478"/>
          <ac:picMkLst>
            <pc:docMk/>
            <pc:sldMk cId="1814776174" sldId="279"/>
            <ac:picMk id="36" creationId="{865FEE9E-4E90-4064-891D-562B99EB2A46}"/>
          </ac:picMkLst>
        </pc:picChg>
        <pc:picChg chg="del">
          <ac:chgData name="yuan weixuan" userId="2f78f5b8e773f56e" providerId="LiveId" clId="{CD709F79-3C54-4CFC-AA14-D6FE9FC38FC1}" dt="2021-05-12T18:10:41.935" v="2890" actId="478"/>
          <ac:picMkLst>
            <pc:docMk/>
            <pc:sldMk cId="1814776174" sldId="279"/>
            <ac:picMk id="38" creationId="{D3D03942-1779-4475-B5FC-5E6519DFFB05}"/>
          </ac:picMkLst>
        </pc:picChg>
        <pc:picChg chg="del mod">
          <ac:chgData name="yuan weixuan" userId="2f78f5b8e773f56e" providerId="LiveId" clId="{CD709F79-3C54-4CFC-AA14-D6FE9FC38FC1}" dt="2021-05-12T18:10:43.356" v="2893" actId="478"/>
          <ac:picMkLst>
            <pc:docMk/>
            <pc:sldMk cId="1814776174" sldId="279"/>
            <ac:picMk id="40" creationId="{C7CA327F-112C-427A-8105-BE1B543E649F}"/>
          </ac:picMkLst>
        </pc:picChg>
        <pc:picChg chg="del">
          <ac:chgData name="yuan weixuan" userId="2f78f5b8e773f56e" providerId="LiveId" clId="{CD709F79-3C54-4CFC-AA14-D6FE9FC38FC1}" dt="2021-05-12T18:10:42.639" v="2891" actId="478"/>
          <ac:picMkLst>
            <pc:docMk/>
            <pc:sldMk cId="1814776174" sldId="279"/>
            <ac:picMk id="41" creationId="{4AAA10EC-2C99-4A03-AA23-6DF8CE7229B2}"/>
          </ac:picMkLst>
        </pc:picChg>
        <pc:cxnChg chg="add mod">
          <ac:chgData name="yuan weixuan" userId="2f78f5b8e773f56e" providerId="LiveId" clId="{CD709F79-3C54-4CFC-AA14-D6FE9FC38FC1}" dt="2021-05-19T00:34:03.317" v="7322" actId="164"/>
          <ac:cxnSpMkLst>
            <pc:docMk/>
            <pc:sldMk cId="1814776174" sldId="279"/>
            <ac:cxnSpMk id="11" creationId="{FA582A59-3567-4AEB-BB8D-E99E51601B31}"/>
          </ac:cxnSpMkLst>
        </pc:cxnChg>
        <pc:cxnChg chg="add mod">
          <ac:chgData name="yuan weixuan" userId="2f78f5b8e773f56e" providerId="LiveId" clId="{CD709F79-3C54-4CFC-AA14-D6FE9FC38FC1}" dt="2021-05-19T00:34:03.317" v="7322" actId="164"/>
          <ac:cxnSpMkLst>
            <pc:docMk/>
            <pc:sldMk cId="1814776174" sldId="279"/>
            <ac:cxnSpMk id="12" creationId="{0A720949-2AEA-4C43-838D-7B5E6E0676E5}"/>
          </ac:cxnSpMkLst>
        </pc:cxnChg>
        <pc:cxnChg chg="add mod">
          <ac:chgData name="yuan weixuan" userId="2f78f5b8e773f56e" providerId="LiveId" clId="{CD709F79-3C54-4CFC-AA14-D6FE9FC38FC1}" dt="2021-05-19T00:34:03.317" v="7322" actId="164"/>
          <ac:cxnSpMkLst>
            <pc:docMk/>
            <pc:sldMk cId="1814776174" sldId="279"/>
            <ac:cxnSpMk id="13" creationId="{4A9B8DD0-D998-4AE2-B7F4-53458DFF7818}"/>
          </ac:cxnSpMkLst>
        </pc:cxnChg>
        <pc:cxnChg chg="add mod">
          <ac:chgData name="yuan weixuan" userId="2f78f5b8e773f56e" providerId="LiveId" clId="{CD709F79-3C54-4CFC-AA14-D6FE9FC38FC1}" dt="2021-05-19T00:34:03.317" v="7322" actId="164"/>
          <ac:cxnSpMkLst>
            <pc:docMk/>
            <pc:sldMk cId="1814776174" sldId="279"/>
            <ac:cxnSpMk id="14" creationId="{4DFFAC29-7B1A-48CE-B714-793A98B02B7D}"/>
          </ac:cxnSpMkLst>
        </pc:cxnChg>
      </pc:sldChg>
      <pc:sldChg chg="addSp delSp modSp add del mod">
        <pc:chgData name="yuan weixuan" userId="2f78f5b8e773f56e" providerId="LiveId" clId="{CD709F79-3C54-4CFC-AA14-D6FE9FC38FC1}" dt="2021-05-19T00:34:42.563" v="7343" actId="47"/>
        <pc:sldMkLst>
          <pc:docMk/>
          <pc:sldMk cId="2784480284" sldId="280"/>
        </pc:sldMkLst>
        <pc:spChg chg="del mod">
          <ac:chgData name="yuan weixuan" userId="2f78f5b8e773f56e" providerId="LiveId" clId="{CD709F79-3C54-4CFC-AA14-D6FE9FC38FC1}" dt="2021-05-13T19:09:05.635" v="3120" actId="478"/>
          <ac:spMkLst>
            <pc:docMk/>
            <pc:sldMk cId="2784480284" sldId="280"/>
            <ac:spMk id="3" creationId="{8BBDA595-2411-4BC3-8576-C6A6A8A5F0BB}"/>
          </ac:spMkLst>
        </pc:spChg>
        <pc:spChg chg="add del mod">
          <ac:chgData name="yuan weixuan" userId="2f78f5b8e773f56e" providerId="LiveId" clId="{CD709F79-3C54-4CFC-AA14-D6FE9FC38FC1}" dt="2021-05-13T19:09:07.824" v="3121" actId="478"/>
          <ac:spMkLst>
            <pc:docMk/>
            <pc:sldMk cId="2784480284" sldId="280"/>
            <ac:spMk id="5" creationId="{C2693A79-95E9-44C7-917F-8483EBAEAF8C}"/>
          </ac:spMkLst>
        </pc:spChg>
        <pc:spChg chg="add mod">
          <ac:chgData name="yuan weixuan" userId="2f78f5b8e773f56e" providerId="LiveId" clId="{CD709F79-3C54-4CFC-AA14-D6FE9FC38FC1}" dt="2021-05-13T19:09:12.191" v="3123" actId="207"/>
          <ac:spMkLst>
            <pc:docMk/>
            <pc:sldMk cId="2784480284" sldId="280"/>
            <ac:spMk id="6" creationId="{F2B44379-FBFE-4DC7-A534-126C24CACC92}"/>
          </ac:spMkLst>
        </pc:spChg>
      </pc:sldChg>
      <pc:sldChg chg="addSp delSp modSp add mod">
        <pc:chgData name="yuan weixuan" userId="2f78f5b8e773f56e" providerId="LiveId" clId="{CD709F79-3C54-4CFC-AA14-D6FE9FC38FC1}" dt="2021-05-19T00:36:46.617" v="7401" actId="1076"/>
        <pc:sldMkLst>
          <pc:docMk/>
          <pc:sldMk cId="419093285" sldId="281"/>
        </pc:sldMkLst>
        <pc:spChg chg="add del mod">
          <ac:chgData name="yuan weixuan" userId="2f78f5b8e773f56e" providerId="LiveId" clId="{CD709F79-3C54-4CFC-AA14-D6FE9FC38FC1}" dt="2021-05-13T19:28:36.266" v="3293" actId="478"/>
          <ac:spMkLst>
            <pc:docMk/>
            <pc:sldMk cId="419093285" sldId="281"/>
            <ac:spMk id="8" creationId="{264341C5-8092-44B9-B449-1D939D4E56C0}"/>
          </ac:spMkLst>
        </pc:spChg>
        <pc:spChg chg="add del mod">
          <ac:chgData name="yuan weixuan" userId="2f78f5b8e773f56e" providerId="LiveId" clId="{CD709F79-3C54-4CFC-AA14-D6FE9FC38FC1}" dt="2021-05-13T19:28:36.577" v="3294" actId="478"/>
          <ac:spMkLst>
            <pc:docMk/>
            <pc:sldMk cId="419093285" sldId="281"/>
            <ac:spMk id="15" creationId="{A8F72B40-6A27-43D2-98F4-33CDE018DC16}"/>
          </ac:spMkLst>
        </pc:spChg>
        <pc:spChg chg="mod">
          <ac:chgData name="yuan weixuan" userId="2f78f5b8e773f56e" providerId="LiveId" clId="{CD709F79-3C54-4CFC-AA14-D6FE9FC38FC1}" dt="2021-05-13T19:10:02.312" v="3177" actId="20577"/>
          <ac:spMkLst>
            <pc:docMk/>
            <pc:sldMk cId="419093285" sldId="281"/>
            <ac:spMk id="17" creationId="{38CBC261-779C-4F40-A236-74D868E13434}"/>
          </ac:spMkLst>
        </pc:spChg>
        <pc:spChg chg="add mod">
          <ac:chgData name="yuan weixuan" userId="2f78f5b8e773f56e" providerId="LiveId" clId="{CD709F79-3C54-4CFC-AA14-D6FE9FC38FC1}" dt="2021-05-19T00:35:42.516" v="7383" actId="1038"/>
          <ac:spMkLst>
            <pc:docMk/>
            <pc:sldMk cId="419093285" sldId="281"/>
            <ac:spMk id="20" creationId="{B77CB908-4FF3-4D78-9A78-D45AE11C87CC}"/>
          </ac:spMkLst>
        </pc:spChg>
        <pc:spChg chg="mod ord topLvl">
          <ac:chgData name="yuan weixuan" userId="2f78f5b8e773f56e" providerId="LiveId" clId="{CD709F79-3C54-4CFC-AA14-D6FE9FC38FC1}" dt="2021-05-14T18:11:15.845" v="3858"/>
          <ac:spMkLst>
            <pc:docMk/>
            <pc:sldMk cId="419093285" sldId="281"/>
            <ac:spMk id="21" creationId="{3B3F2F7A-AF51-40A1-81E3-530B6A6347AF}"/>
          </ac:spMkLst>
        </pc:spChg>
        <pc:grpChg chg="add mod">
          <ac:chgData name="yuan weixuan" userId="2f78f5b8e773f56e" providerId="LiveId" clId="{CD709F79-3C54-4CFC-AA14-D6FE9FC38FC1}" dt="2021-05-14T18:11:15.845" v="3858"/>
          <ac:grpSpMkLst>
            <pc:docMk/>
            <pc:sldMk cId="419093285" sldId="281"/>
            <ac:grpSpMk id="2" creationId="{AEBFF8E3-8D1B-4F4C-8D5F-014F7CBA1575}"/>
          </ac:grpSpMkLst>
        </pc:grpChg>
        <pc:grpChg chg="add del mod">
          <ac:chgData name="yuan weixuan" userId="2f78f5b8e773f56e" providerId="LiveId" clId="{CD709F79-3C54-4CFC-AA14-D6FE9FC38FC1}" dt="2021-05-13T19:28:46.143" v="3302" actId="478"/>
          <ac:grpSpMkLst>
            <pc:docMk/>
            <pc:sldMk cId="419093285" sldId="281"/>
            <ac:grpSpMk id="20" creationId="{DE1D3AFA-6A5C-4180-96D1-A6537E2E7844}"/>
          </ac:grpSpMkLst>
        </pc:grpChg>
        <pc:graphicFrameChg chg="add mod">
          <ac:chgData name="yuan weixuan" userId="2f78f5b8e773f56e" providerId="LiveId" clId="{CD709F79-3C54-4CFC-AA14-D6FE9FC38FC1}" dt="2021-05-14T18:03:05.145" v="3811" actId="1076"/>
          <ac:graphicFrameMkLst>
            <pc:docMk/>
            <pc:sldMk cId="419093285" sldId="281"/>
            <ac:graphicFrameMk id="3" creationId="{5EF6630F-E671-4E6B-A017-0F1F4FD1B9C8}"/>
          </ac:graphicFrameMkLst>
        </pc:graphicFrameChg>
        <pc:graphicFrameChg chg="add mod">
          <ac:chgData name="yuan weixuan" userId="2f78f5b8e773f56e" providerId="LiveId" clId="{CD709F79-3C54-4CFC-AA14-D6FE9FC38FC1}" dt="2021-05-14T18:11:15.845" v="3858"/>
          <ac:graphicFrameMkLst>
            <pc:docMk/>
            <pc:sldMk cId="419093285" sldId="281"/>
            <ac:graphicFrameMk id="9" creationId="{340D7956-79F0-4FFD-BEED-1FDD33FA3F85}"/>
          </ac:graphicFrameMkLst>
        </pc:graphicFrameChg>
        <pc:graphicFrameChg chg="mod">
          <ac:chgData name="yuan weixuan" userId="2f78f5b8e773f56e" providerId="LiveId" clId="{CD709F79-3C54-4CFC-AA14-D6FE9FC38FC1}" dt="2021-05-19T00:36:46.617" v="7401" actId="1076"/>
          <ac:graphicFrameMkLst>
            <pc:docMk/>
            <pc:sldMk cId="419093285" sldId="281"/>
            <ac:graphicFrameMk id="10" creationId="{F7D42246-147B-4ACC-A0B2-69279505B946}"/>
          </ac:graphicFrameMkLst>
        </pc:graphicFrameChg>
        <pc:graphicFrameChg chg="add mod">
          <ac:chgData name="yuan weixuan" userId="2f78f5b8e773f56e" providerId="LiveId" clId="{CD709F79-3C54-4CFC-AA14-D6FE9FC38FC1}" dt="2021-05-14T18:11:15.845" v="3858"/>
          <ac:graphicFrameMkLst>
            <pc:docMk/>
            <pc:sldMk cId="419093285" sldId="281"/>
            <ac:graphicFrameMk id="16" creationId="{98B4B575-4A94-4327-AE4F-03E8635A6375}"/>
          </ac:graphicFrameMkLst>
        </pc:graphicFrameChg>
        <pc:graphicFrameChg chg="add mod">
          <ac:chgData name="yuan weixuan" userId="2f78f5b8e773f56e" providerId="LiveId" clId="{CD709F79-3C54-4CFC-AA14-D6FE9FC38FC1}" dt="2021-05-14T18:11:15.845" v="3858"/>
          <ac:graphicFrameMkLst>
            <pc:docMk/>
            <pc:sldMk cId="419093285" sldId="281"/>
            <ac:graphicFrameMk id="18" creationId="{C556F28D-99B1-44D2-9952-7EC9F95D937B}"/>
          </ac:graphicFrameMkLst>
        </pc:graphicFrameChg>
        <pc:graphicFrameChg chg="add mod">
          <ac:chgData name="yuan weixuan" userId="2f78f5b8e773f56e" providerId="LiveId" clId="{CD709F79-3C54-4CFC-AA14-D6FE9FC38FC1}" dt="2021-05-14T18:11:15.845" v="3858"/>
          <ac:graphicFrameMkLst>
            <pc:docMk/>
            <pc:sldMk cId="419093285" sldId="281"/>
            <ac:graphicFrameMk id="19" creationId="{49FEE55B-F8CC-43B2-A3D7-9731DD58FD14}"/>
          </ac:graphicFrameMkLst>
        </pc:graphicFrameChg>
        <pc:graphicFrameChg chg="del mod">
          <ac:chgData name="yuan weixuan" userId="2f78f5b8e773f56e" providerId="LiveId" clId="{CD709F79-3C54-4CFC-AA14-D6FE9FC38FC1}" dt="2021-05-13T19:28:40.642" v="3297" actId="478"/>
          <ac:graphicFrameMkLst>
            <pc:docMk/>
            <pc:sldMk cId="419093285" sldId="281"/>
            <ac:graphicFrameMk id="22" creationId="{C06DDA1C-E2F6-4F83-8206-A9F603DB4E30}"/>
          </ac:graphicFrameMkLst>
        </pc:graphicFrameChg>
        <pc:graphicFrameChg chg="del mod">
          <ac:chgData name="yuan weixuan" userId="2f78f5b8e773f56e" providerId="LiveId" clId="{CD709F79-3C54-4CFC-AA14-D6FE9FC38FC1}" dt="2021-05-13T19:28:45.098" v="3301" actId="478"/>
          <ac:graphicFrameMkLst>
            <pc:docMk/>
            <pc:sldMk cId="419093285" sldId="281"/>
            <ac:graphicFrameMk id="23" creationId="{642BD6EB-8071-4E88-BBA5-5CB5F1E25FAD}"/>
          </ac:graphicFrameMkLst>
        </pc:graphicFrameChg>
        <pc:graphicFrameChg chg="del mod">
          <ac:chgData name="yuan weixuan" userId="2f78f5b8e773f56e" providerId="LiveId" clId="{CD709F79-3C54-4CFC-AA14-D6FE9FC38FC1}" dt="2021-05-13T19:28:44.156" v="3300" actId="478"/>
          <ac:graphicFrameMkLst>
            <pc:docMk/>
            <pc:sldMk cId="419093285" sldId="281"/>
            <ac:graphicFrameMk id="24" creationId="{C64D1EC3-58FB-4F73-A923-70E4957F7947}"/>
          </ac:graphicFrameMkLst>
        </pc:graphicFrameChg>
        <pc:graphicFrameChg chg="del mod topLvl">
          <ac:chgData name="yuan weixuan" userId="2f78f5b8e773f56e" providerId="LiveId" clId="{CD709F79-3C54-4CFC-AA14-D6FE9FC38FC1}" dt="2021-05-13T19:28:46.143" v="3302" actId="478"/>
          <ac:graphicFrameMkLst>
            <pc:docMk/>
            <pc:sldMk cId="419093285" sldId="281"/>
            <ac:graphicFrameMk id="25" creationId="{1976F4E2-E660-421E-AAA2-6820929911ED}"/>
          </ac:graphicFrameMkLst>
        </pc:graphicFrameChg>
        <pc:graphicFrameChg chg="add del mod">
          <ac:chgData name="yuan weixuan" userId="2f78f5b8e773f56e" providerId="LiveId" clId="{CD709F79-3C54-4CFC-AA14-D6FE9FC38FC1}" dt="2021-05-13T19:29:20.892" v="3318"/>
          <ac:graphicFrameMkLst>
            <pc:docMk/>
            <pc:sldMk cId="419093285" sldId="281"/>
            <ac:graphicFrameMk id="26" creationId="{C7916FFD-EBA0-481C-80E2-47941D90FB02}"/>
          </ac:graphicFrameMkLst>
        </pc:graphicFrameChg>
        <pc:graphicFrameChg chg="add mod">
          <ac:chgData name="yuan weixuan" userId="2f78f5b8e773f56e" providerId="LiveId" clId="{CD709F79-3C54-4CFC-AA14-D6FE9FC38FC1}" dt="2021-05-14T18:02:16.091" v="3756" actId="1036"/>
          <ac:graphicFrameMkLst>
            <pc:docMk/>
            <pc:sldMk cId="419093285" sldId="281"/>
            <ac:graphicFrameMk id="27" creationId="{59E9CCCD-CC8C-413D-8671-2792CA8A7A51}"/>
          </ac:graphicFrameMkLst>
        </pc:graphicFrameChg>
        <pc:graphicFrameChg chg="add mod">
          <ac:chgData name="yuan weixuan" userId="2f78f5b8e773f56e" providerId="LiveId" clId="{CD709F79-3C54-4CFC-AA14-D6FE9FC38FC1}" dt="2021-05-14T18:02:22.025" v="3791" actId="1036"/>
          <ac:graphicFrameMkLst>
            <pc:docMk/>
            <pc:sldMk cId="419093285" sldId="281"/>
            <ac:graphicFrameMk id="28" creationId="{73F4D377-C9A0-437E-B207-C31D9F8164B1}"/>
          </ac:graphicFrameMkLst>
        </pc:graphicFrameChg>
        <pc:graphicFrameChg chg="add mod">
          <ac:chgData name="yuan weixuan" userId="2f78f5b8e773f56e" providerId="LiveId" clId="{CD709F79-3C54-4CFC-AA14-D6FE9FC38FC1}" dt="2021-05-14T18:02:23.223" v="3792" actId="1035"/>
          <ac:graphicFrameMkLst>
            <pc:docMk/>
            <pc:sldMk cId="419093285" sldId="281"/>
            <ac:graphicFrameMk id="29" creationId="{FCF096AA-4E84-46AD-A1EF-33E737D4CA5A}"/>
          </ac:graphicFrameMkLst>
        </pc:graphicFrameChg>
        <pc:picChg chg="add del mod">
          <ac:chgData name="yuan weixuan" userId="2f78f5b8e773f56e" providerId="LiveId" clId="{CD709F79-3C54-4CFC-AA14-D6FE9FC38FC1}" dt="2021-05-13T19:11:17.473" v="3184" actId="478"/>
          <ac:picMkLst>
            <pc:docMk/>
            <pc:sldMk cId="419093285" sldId="281"/>
            <ac:picMk id="2" creationId="{A9407878-0258-481B-9F0C-791D4424F6A2}"/>
          </ac:picMkLst>
        </pc:picChg>
        <pc:picChg chg="del">
          <ac:chgData name="yuan weixuan" userId="2f78f5b8e773f56e" providerId="LiveId" clId="{CD709F79-3C54-4CFC-AA14-D6FE9FC38FC1}" dt="2021-05-13T19:09:22.716" v="3125" actId="478"/>
          <ac:picMkLst>
            <pc:docMk/>
            <pc:sldMk cId="419093285" sldId="281"/>
            <ac:picMk id="3" creationId="{5132A427-37A2-44B8-95C2-FE4F2E5B135A}"/>
          </ac:picMkLst>
        </pc:picChg>
        <pc:picChg chg="del">
          <ac:chgData name="yuan weixuan" userId="2f78f5b8e773f56e" providerId="LiveId" clId="{CD709F79-3C54-4CFC-AA14-D6FE9FC38FC1}" dt="2021-05-13T19:09:29.530" v="3130" actId="478"/>
          <ac:picMkLst>
            <pc:docMk/>
            <pc:sldMk cId="419093285" sldId="281"/>
            <ac:picMk id="4" creationId="{65E20F01-F8BC-44F0-AC56-632A2B304635}"/>
          </ac:picMkLst>
        </pc:picChg>
        <pc:picChg chg="add mod modCrop">
          <ac:chgData name="yuan weixuan" userId="2f78f5b8e773f56e" providerId="LiveId" clId="{CD709F79-3C54-4CFC-AA14-D6FE9FC38FC1}" dt="2021-05-14T18:02:29.625" v="3800" actId="1076"/>
          <ac:picMkLst>
            <pc:docMk/>
            <pc:sldMk cId="419093285" sldId="281"/>
            <ac:picMk id="5" creationId="{64DDFCE0-0E75-4E04-9883-0E95891B9770}"/>
          </ac:picMkLst>
        </pc:picChg>
        <pc:picChg chg="add mod">
          <ac:chgData name="yuan weixuan" userId="2f78f5b8e773f56e" providerId="LiveId" clId="{CD709F79-3C54-4CFC-AA14-D6FE9FC38FC1}" dt="2021-05-14T18:02:35.328" v="3801" actId="1076"/>
          <ac:picMkLst>
            <pc:docMk/>
            <pc:sldMk cId="419093285" sldId="281"/>
            <ac:picMk id="6" creationId="{ADCCCDF1-483A-4C12-8B5D-E9A03385493E}"/>
          </ac:picMkLst>
        </pc:picChg>
        <pc:picChg chg="add mod">
          <ac:chgData name="yuan weixuan" userId="2f78f5b8e773f56e" providerId="LiveId" clId="{CD709F79-3C54-4CFC-AA14-D6FE9FC38FC1}" dt="2021-05-14T18:02:26.073" v="3798" actId="1076"/>
          <ac:picMkLst>
            <pc:docMk/>
            <pc:sldMk cId="419093285" sldId="281"/>
            <ac:picMk id="7" creationId="{0F2A4154-C673-4D01-8F7A-606964896FF6}"/>
          </ac:picMkLst>
        </pc:picChg>
        <pc:cxnChg chg="del">
          <ac:chgData name="yuan weixuan" userId="2f78f5b8e773f56e" providerId="LiveId" clId="{CD709F79-3C54-4CFC-AA14-D6FE9FC38FC1}" dt="2021-05-13T19:09:27.127" v="3127" actId="478"/>
          <ac:cxnSpMkLst>
            <pc:docMk/>
            <pc:sldMk cId="419093285" sldId="281"/>
            <ac:cxnSpMk id="11" creationId="{FA582A59-3567-4AEB-BB8D-E99E51601B31}"/>
          </ac:cxnSpMkLst>
        </pc:cxnChg>
        <pc:cxnChg chg="del">
          <ac:chgData name="yuan weixuan" userId="2f78f5b8e773f56e" providerId="LiveId" clId="{CD709F79-3C54-4CFC-AA14-D6FE9FC38FC1}" dt="2021-05-13T19:09:28.231" v="3128" actId="478"/>
          <ac:cxnSpMkLst>
            <pc:docMk/>
            <pc:sldMk cId="419093285" sldId="281"/>
            <ac:cxnSpMk id="12" creationId="{0A720949-2AEA-4C43-838D-7B5E6E0676E5}"/>
          </ac:cxnSpMkLst>
        </pc:cxnChg>
        <pc:cxnChg chg="del">
          <ac:chgData name="yuan weixuan" userId="2f78f5b8e773f56e" providerId="LiveId" clId="{CD709F79-3C54-4CFC-AA14-D6FE9FC38FC1}" dt="2021-05-13T19:09:29.188" v="3129" actId="478"/>
          <ac:cxnSpMkLst>
            <pc:docMk/>
            <pc:sldMk cId="419093285" sldId="281"/>
            <ac:cxnSpMk id="13" creationId="{4A9B8DD0-D998-4AE2-B7F4-53458DFF7818}"/>
          </ac:cxnSpMkLst>
        </pc:cxnChg>
        <pc:cxnChg chg="del">
          <ac:chgData name="yuan weixuan" userId="2f78f5b8e773f56e" providerId="LiveId" clId="{CD709F79-3C54-4CFC-AA14-D6FE9FC38FC1}" dt="2021-05-13T19:09:24.020" v="3126" actId="478"/>
          <ac:cxnSpMkLst>
            <pc:docMk/>
            <pc:sldMk cId="419093285" sldId="281"/>
            <ac:cxnSpMk id="14" creationId="{4DFFAC29-7B1A-48CE-B714-793A98B02B7D}"/>
          </ac:cxnSpMkLst>
        </pc:cxnChg>
      </pc:sldChg>
      <pc:sldChg chg="addSp delSp modSp add del mod">
        <pc:chgData name="yuan weixuan" userId="2f78f5b8e773f56e" providerId="LiveId" clId="{CD709F79-3C54-4CFC-AA14-D6FE9FC38FC1}" dt="2021-05-14T18:04:46.485" v="3838" actId="47"/>
        <pc:sldMkLst>
          <pc:docMk/>
          <pc:sldMk cId="2398712414" sldId="282"/>
        </pc:sldMkLst>
        <pc:spChg chg="del">
          <ac:chgData name="yuan weixuan" userId="2f78f5b8e773f56e" providerId="LiveId" clId="{CD709F79-3C54-4CFC-AA14-D6FE9FC38FC1}" dt="2021-05-13T19:31:55.407" v="3374" actId="478"/>
          <ac:spMkLst>
            <pc:docMk/>
            <pc:sldMk cId="2398712414" sldId="282"/>
            <ac:spMk id="21" creationId="{3B3F2F7A-AF51-40A1-81E3-530B6A6347AF}"/>
          </ac:spMkLst>
        </pc:spChg>
        <pc:graphicFrameChg chg="add mod">
          <ac:chgData name="yuan weixuan" userId="2f78f5b8e773f56e" providerId="LiveId" clId="{CD709F79-3C54-4CFC-AA14-D6FE9FC38FC1}" dt="2021-05-14T18:03:32.393" v="3824" actId="1076"/>
          <ac:graphicFrameMkLst>
            <pc:docMk/>
            <pc:sldMk cId="2398712414" sldId="282"/>
            <ac:graphicFrameMk id="2" creationId="{CA414204-6510-4B97-9569-F19C2804539D}"/>
          </ac:graphicFrameMkLst>
        </pc:graphicFrameChg>
        <pc:graphicFrameChg chg="del">
          <ac:chgData name="yuan weixuan" userId="2f78f5b8e773f56e" providerId="LiveId" clId="{CD709F79-3C54-4CFC-AA14-D6FE9FC38FC1}" dt="2021-05-13T19:31:56.942" v="3377" actId="478"/>
          <ac:graphicFrameMkLst>
            <pc:docMk/>
            <pc:sldMk cId="2398712414" sldId="282"/>
            <ac:graphicFrameMk id="9" creationId="{340D7956-79F0-4FFD-BEED-1FDD33FA3F85}"/>
          </ac:graphicFrameMkLst>
        </pc:graphicFrameChg>
        <pc:graphicFrameChg chg="del">
          <ac:chgData name="yuan weixuan" userId="2f78f5b8e773f56e" providerId="LiveId" clId="{CD709F79-3C54-4CFC-AA14-D6FE9FC38FC1}" dt="2021-05-13T19:31:56.126" v="3375" actId="478"/>
          <ac:graphicFrameMkLst>
            <pc:docMk/>
            <pc:sldMk cId="2398712414" sldId="282"/>
            <ac:graphicFrameMk id="16" creationId="{98B4B575-4A94-4327-AE4F-03E8635A6375}"/>
          </ac:graphicFrameMkLst>
        </pc:graphicFrameChg>
        <pc:graphicFrameChg chg="del">
          <ac:chgData name="yuan weixuan" userId="2f78f5b8e773f56e" providerId="LiveId" clId="{CD709F79-3C54-4CFC-AA14-D6FE9FC38FC1}" dt="2021-05-13T19:31:56.493" v="3376" actId="478"/>
          <ac:graphicFrameMkLst>
            <pc:docMk/>
            <pc:sldMk cId="2398712414" sldId="282"/>
            <ac:graphicFrameMk id="18" creationId="{C556F28D-99B1-44D2-9952-7EC9F95D937B}"/>
          </ac:graphicFrameMkLst>
        </pc:graphicFrameChg>
        <pc:graphicFrameChg chg="del mod">
          <ac:chgData name="yuan weixuan" userId="2f78f5b8e773f56e" providerId="LiveId" clId="{CD709F79-3C54-4CFC-AA14-D6FE9FC38FC1}" dt="2021-05-13T19:31:57.444" v="3379" actId="478"/>
          <ac:graphicFrameMkLst>
            <pc:docMk/>
            <pc:sldMk cId="2398712414" sldId="282"/>
            <ac:graphicFrameMk id="19" creationId="{49FEE55B-F8CC-43B2-A3D7-9731DD58FD14}"/>
          </ac:graphicFrameMkLst>
        </pc:graphicFrameChg>
        <pc:graphicFrameChg chg="del">
          <ac:chgData name="yuan weixuan" userId="2f78f5b8e773f56e" providerId="LiveId" clId="{CD709F79-3C54-4CFC-AA14-D6FE9FC38FC1}" dt="2021-05-13T19:58:54.235" v="3392" actId="478"/>
          <ac:graphicFrameMkLst>
            <pc:docMk/>
            <pc:sldMk cId="2398712414" sldId="282"/>
            <ac:graphicFrameMk id="27" creationId="{59E9CCCD-CC8C-413D-8671-2792CA8A7A51}"/>
          </ac:graphicFrameMkLst>
        </pc:graphicFrameChg>
        <pc:graphicFrameChg chg="del">
          <ac:chgData name="yuan weixuan" userId="2f78f5b8e773f56e" providerId="LiveId" clId="{CD709F79-3C54-4CFC-AA14-D6FE9FC38FC1}" dt="2021-05-13T19:58:54.783" v="3393" actId="478"/>
          <ac:graphicFrameMkLst>
            <pc:docMk/>
            <pc:sldMk cId="2398712414" sldId="282"/>
            <ac:graphicFrameMk id="28" creationId="{73F4D377-C9A0-437E-B207-C31D9F8164B1}"/>
          </ac:graphicFrameMkLst>
        </pc:graphicFrameChg>
        <pc:graphicFrameChg chg="del">
          <ac:chgData name="yuan weixuan" userId="2f78f5b8e773f56e" providerId="LiveId" clId="{CD709F79-3C54-4CFC-AA14-D6FE9FC38FC1}" dt="2021-05-13T19:58:55.370" v="3394" actId="478"/>
          <ac:graphicFrameMkLst>
            <pc:docMk/>
            <pc:sldMk cId="2398712414" sldId="282"/>
            <ac:graphicFrameMk id="29" creationId="{FCF096AA-4E84-46AD-A1EF-33E737D4CA5A}"/>
          </ac:graphicFrameMkLst>
        </pc:graphicFrameChg>
        <pc:picChg chg="add del mod">
          <ac:chgData name="yuan weixuan" userId="2f78f5b8e773f56e" providerId="LiveId" clId="{CD709F79-3C54-4CFC-AA14-D6FE9FC38FC1}" dt="2021-05-13T19:58:37.993" v="3386" actId="478"/>
          <ac:picMkLst>
            <pc:docMk/>
            <pc:sldMk cId="2398712414" sldId="282"/>
            <ac:picMk id="2" creationId="{A18400E3-C103-4E47-BA12-6B0647375FAC}"/>
          </ac:picMkLst>
        </pc:picChg>
        <pc:picChg chg="add mod">
          <ac:chgData name="yuan weixuan" userId="2f78f5b8e773f56e" providerId="LiveId" clId="{CD709F79-3C54-4CFC-AA14-D6FE9FC38FC1}" dt="2021-05-14T18:03:15.951" v="3813" actId="1076"/>
          <ac:picMkLst>
            <pc:docMk/>
            <pc:sldMk cId="2398712414" sldId="282"/>
            <ac:picMk id="3" creationId="{418E5811-57E0-4FB7-930B-A73E418ADB6A}"/>
          </ac:picMkLst>
        </pc:picChg>
        <pc:picChg chg="mod">
          <ac:chgData name="yuan weixuan" userId="2f78f5b8e773f56e" providerId="LiveId" clId="{CD709F79-3C54-4CFC-AA14-D6FE9FC38FC1}" dt="2021-05-14T18:03:27.073" v="3821" actId="1076"/>
          <ac:picMkLst>
            <pc:docMk/>
            <pc:sldMk cId="2398712414" sldId="282"/>
            <ac:picMk id="5" creationId="{64DDFCE0-0E75-4E04-9883-0E95891B9770}"/>
          </ac:picMkLst>
        </pc:picChg>
        <pc:picChg chg="mod">
          <ac:chgData name="yuan weixuan" userId="2f78f5b8e773f56e" providerId="LiveId" clId="{CD709F79-3C54-4CFC-AA14-D6FE9FC38FC1}" dt="2021-05-14T18:03:21.409" v="3818" actId="1076"/>
          <ac:picMkLst>
            <pc:docMk/>
            <pc:sldMk cId="2398712414" sldId="282"/>
            <ac:picMk id="6" creationId="{ADCCCDF1-483A-4C12-8B5D-E9A03385493E}"/>
          </ac:picMkLst>
        </pc:picChg>
        <pc:picChg chg="mod">
          <ac:chgData name="yuan weixuan" userId="2f78f5b8e773f56e" providerId="LiveId" clId="{CD709F79-3C54-4CFC-AA14-D6FE9FC38FC1}" dt="2021-05-14T18:03:25.648" v="3820" actId="1076"/>
          <ac:picMkLst>
            <pc:docMk/>
            <pc:sldMk cId="2398712414" sldId="282"/>
            <ac:picMk id="7" creationId="{0F2A4154-C673-4D01-8F7A-606964896FF6}"/>
          </ac:picMkLst>
        </pc:picChg>
      </pc:sldChg>
      <pc:sldChg chg="addSp delSp modSp new mod">
        <pc:chgData name="yuan weixuan" userId="2f78f5b8e773f56e" providerId="LiveId" clId="{CD709F79-3C54-4CFC-AA14-D6FE9FC38FC1}" dt="2021-05-19T00:38:58.922" v="7437" actId="1076"/>
        <pc:sldMkLst>
          <pc:docMk/>
          <pc:sldMk cId="3500176945" sldId="283"/>
        </pc:sldMkLst>
        <pc:spChg chg="del">
          <ac:chgData name="yuan weixuan" userId="2f78f5b8e773f56e" providerId="LiveId" clId="{CD709F79-3C54-4CFC-AA14-D6FE9FC38FC1}" dt="2021-05-13T23:22:27.617" v="3402" actId="478"/>
          <ac:spMkLst>
            <pc:docMk/>
            <pc:sldMk cId="3500176945" sldId="283"/>
            <ac:spMk id="2" creationId="{E0EC437E-4DB1-4A09-97C9-7A93B8487261}"/>
          </ac:spMkLst>
        </pc:spChg>
        <pc:spChg chg="del">
          <ac:chgData name="yuan weixuan" userId="2f78f5b8e773f56e" providerId="LiveId" clId="{CD709F79-3C54-4CFC-AA14-D6FE9FC38FC1}" dt="2021-05-13T23:22:26.931" v="3401" actId="478"/>
          <ac:spMkLst>
            <pc:docMk/>
            <pc:sldMk cId="3500176945" sldId="283"/>
            <ac:spMk id="3" creationId="{E9153DDF-C84C-401B-9CC9-8327674AAF3A}"/>
          </ac:spMkLst>
        </pc:spChg>
        <pc:spChg chg="add del mod">
          <ac:chgData name="yuan weixuan" userId="2f78f5b8e773f56e" providerId="LiveId" clId="{CD709F79-3C54-4CFC-AA14-D6FE9FC38FC1}" dt="2021-05-14T16:40:11.419" v="3600" actId="478"/>
          <ac:spMkLst>
            <pc:docMk/>
            <pc:sldMk cId="3500176945" sldId="283"/>
            <ac:spMk id="17" creationId="{619B55D1-9288-4751-B474-F5F09C38DEEE}"/>
          </ac:spMkLst>
        </pc:spChg>
        <pc:spChg chg="add mod">
          <ac:chgData name="yuan weixuan" userId="2f78f5b8e773f56e" providerId="LiveId" clId="{CD709F79-3C54-4CFC-AA14-D6FE9FC38FC1}" dt="2021-05-19T00:35:49.056" v="7387"/>
          <ac:spMkLst>
            <pc:docMk/>
            <pc:sldMk cId="3500176945" sldId="283"/>
            <ac:spMk id="17" creationId="{B4586EF7-10E4-4AB1-8F00-65F4D5E014AD}"/>
          </ac:spMkLst>
        </pc:spChg>
        <pc:spChg chg="add mod">
          <ac:chgData name="yuan weixuan" userId="2f78f5b8e773f56e" providerId="LiveId" clId="{CD709F79-3C54-4CFC-AA14-D6FE9FC38FC1}" dt="2021-05-14T19:27:07.642" v="3894"/>
          <ac:spMkLst>
            <pc:docMk/>
            <pc:sldMk cId="3500176945" sldId="283"/>
            <ac:spMk id="22" creationId="{31446770-4422-47A5-A9BE-E42B4FBAAD59}"/>
          </ac:spMkLst>
        </pc:spChg>
        <pc:grpChg chg="add mod">
          <ac:chgData name="yuan weixuan" userId="2f78f5b8e773f56e" providerId="LiveId" clId="{CD709F79-3C54-4CFC-AA14-D6FE9FC38FC1}" dt="2021-05-14T18:00:55.280" v="3713" actId="164"/>
          <ac:grpSpMkLst>
            <pc:docMk/>
            <pc:sldMk cId="3500176945" sldId="283"/>
            <ac:grpSpMk id="20" creationId="{1328E560-FCD1-4120-8AD5-C8FA32A45474}"/>
          </ac:grpSpMkLst>
        </pc:grpChg>
        <pc:grpChg chg="add mod">
          <ac:chgData name="yuan weixuan" userId="2f78f5b8e773f56e" providerId="LiveId" clId="{CD709F79-3C54-4CFC-AA14-D6FE9FC38FC1}" dt="2021-05-19T00:38:01.200" v="7422" actId="1076"/>
          <ac:grpSpMkLst>
            <pc:docMk/>
            <pc:sldMk cId="3500176945" sldId="283"/>
            <ac:grpSpMk id="21" creationId="{9F56F9AE-C91C-4443-A37C-D4509587DFF1}"/>
          </ac:grpSpMkLst>
        </pc:grpChg>
        <pc:graphicFrameChg chg="add mod">
          <ac:chgData name="yuan weixuan" userId="2f78f5b8e773f56e" providerId="LiveId" clId="{CD709F79-3C54-4CFC-AA14-D6FE9FC38FC1}" dt="2021-05-14T18:00:55.280" v="3713" actId="164"/>
          <ac:graphicFrameMkLst>
            <pc:docMk/>
            <pc:sldMk cId="3500176945" sldId="283"/>
            <ac:graphicFrameMk id="2" creationId="{FF09107E-1874-469B-8AC7-0348AEAA191C}"/>
          </ac:graphicFrameMkLst>
        </pc:graphicFrameChg>
        <pc:graphicFrameChg chg="add del mod">
          <ac:chgData name="yuan weixuan" userId="2f78f5b8e773f56e" providerId="LiveId" clId="{CD709F79-3C54-4CFC-AA14-D6FE9FC38FC1}" dt="2021-05-19T00:37:39.289" v="7416" actId="478"/>
          <ac:graphicFrameMkLst>
            <pc:docMk/>
            <pc:sldMk cId="3500176945" sldId="283"/>
            <ac:graphicFrameMk id="3" creationId="{9729E445-D776-4C9F-906C-D13DF9912BF5}"/>
          </ac:graphicFrameMkLst>
        </pc:graphicFrameChg>
        <pc:graphicFrameChg chg="add mod">
          <ac:chgData name="yuan weixuan" userId="2f78f5b8e773f56e" providerId="LiveId" clId="{CD709F79-3C54-4CFC-AA14-D6FE9FC38FC1}" dt="2021-05-19T00:38:58.922" v="7437" actId="1076"/>
          <ac:graphicFrameMkLst>
            <pc:docMk/>
            <pc:sldMk cId="3500176945" sldId="283"/>
            <ac:graphicFrameMk id="4" creationId="{F1B4BD70-384D-4115-A755-017768AE4325}"/>
          </ac:graphicFrameMkLst>
        </pc:graphicFrameChg>
        <pc:graphicFrameChg chg="add del mod">
          <ac:chgData name="yuan weixuan" userId="2f78f5b8e773f56e" providerId="LiveId" clId="{CD709F79-3C54-4CFC-AA14-D6FE9FC38FC1}" dt="2021-05-13T23:27:48.520" v="3411"/>
          <ac:graphicFrameMkLst>
            <pc:docMk/>
            <pc:sldMk cId="3500176945" sldId="283"/>
            <ac:graphicFrameMk id="5" creationId="{209A805B-772C-45DE-9FAF-758F01E67361}"/>
          </ac:graphicFrameMkLst>
        </pc:graphicFrameChg>
        <pc:graphicFrameChg chg="add mod">
          <ac:chgData name="yuan weixuan" userId="2f78f5b8e773f56e" providerId="LiveId" clId="{CD709F79-3C54-4CFC-AA14-D6FE9FC38FC1}" dt="2021-05-14T18:00:55.280" v="3713" actId="164"/>
          <ac:graphicFrameMkLst>
            <pc:docMk/>
            <pc:sldMk cId="3500176945" sldId="283"/>
            <ac:graphicFrameMk id="6" creationId="{F27BEC1E-714C-474A-B3E5-DF2CE8D1EBCF}"/>
          </ac:graphicFrameMkLst>
        </pc:graphicFrameChg>
        <pc:graphicFrameChg chg="add del mod">
          <ac:chgData name="yuan weixuan" userId="2f78f5b8e773f56e" providerId="LiveId" clId="{CD709F79-3C54-4CFC-AA14-D6FE9FC38FC1}" dt="2021-05-14T12:50:57.585" v="3524" actId="478"/>
          <ac:graphicFrameMkLst>
            <pc:docMk/>
            <pc:sldMk cId="3500176945" sldId="283"/>
            <ac:graphicFrameMk id="7" creationId="{6630BEF1-43F8-4D1E-B07F-C55ACE449317}"/>
          </ac:graphicFrameMkLst>
        </pc:graphicFrameChg>
        <pc:graphicFrameChg chg="add mod">
          <ac:chgData name="yuan weixuan" userId="2f78f5b8e773f56e" providerId="LiveId" clId="{CD709F79-3C54-4CFC-AA14-D6FE9FC38FC1}" dt="2021-05-14T18:00:55.280" v="3713" actId="164"/>
          <ac:graphicFrameMkLst>
            <pc:docMk/>
            <pc:sldMk cId="3500176945" sldId="283"/>
            <ac:graphicFrameMk id="8" creationId="{E67010F1-D122-4AF9-B0D3-C54356D3EA62}"/>
          </ac:graphicFrameMkLst>
        </pc:graphicFrameChg>
        <pc:graphicFrameChg chg="add mod">
          <ac:chgData name="yuan weixuan" userId="2f78f5b8e773f56e" providerId="LiveId" clId="{CD709F79-3C54-4CFC-AA14-D6FE9FC38FC1}" dt="2021-05-14T18:00:55.280" v="3713" actId="164"/>
          <ac:graphicFrameMkLst>
            <pc:docMk/>
            <pc:sldMk cId="3500176945" sldId="283"/>
            <ac:graphicFrameMk id="9" creationId="{D4523B43-53C0-48E3-AD11-637538D46EF3}"/>
          </ac:graphicFrameMkLst>
        </pc:graphicFrameChg>
        <pc:graphicFrameChg chg="add mod">
          <ac:chgData name="yuan weixuan" userId="2f78f5b8e773f56e" providerId="LiveId" clId="{CD709F79-3C54-4CFC-AA14-D6FE9FC38FC1}" dt="2021-05-14T18:00:55.280" v="3713" actId="164"/>
          <ac:graphicFrameMkLst>
            <pc:docMk/>
            <pc:sldMk cId="3500176945" sldId="283"/>
            <ac:graphicFrameMk id="10" creationId="{016471AE-EB75-4E93-80DF-84290B7B2728}"/>
          </ac:graphicFrameMkLst>
        </pc:graphicFrameChg>
        <pc:graphicFrameChg chg="add mod">
          <ac:chgData name="yuan weixuan" userId="2f78f5b8e773f56e" providerId="LiveId" clId="{CD709F79-3C54-4CFC-AA14-D6FE9FC38FC1}" dt="2021-05-14T18:00:55.280" v="3713" actId="164"/>
          <ac:graphicFrameMkLst>
            <pc:docMk/>
            <pc:sldMk cId="3500176945" sldId="283"/>
            <ac:graphicFrameMk id="11" creationId="{7BD5D216-6ED7-485D-80A5-D16C6242504B}"/>
          </ac:graphicFrameMkLst>
        </pc:graphicFrameChg>
        <pc:graphicFrameChg chg="add del mod">
          <ac:chgData name="yuan weixuan" userId="2f78f5b8e773f56e" providerId="LiveId" clId="{CD709F79-3C54-4CFC-AA14-D6FE9FC38FC1}" dt="2021-05-19T00:37:37.273" v="7414" actId="478"/>
          <ac:graphicFrameMkLst>
            <pc:docMk/>
            <pc:sldMk cId="3500176945" sldId="283"/>
            <ac:graphicFrameMk id="23" creationId="{1295D8A1-47BE-4AB8-AE01-6AE98A761FEC}"/>
          </ac:graphicFrameMkLst>
        </pc:graphicFrameChg>
        <pc:graphicFrameChg chg="add mod">
          <ac:chgData name="yuan weixuan" userId="2f78f5b8e773f56e" providerId="LiveId" clId="{CD709F79-3C54-4CFC-AA14-D6FE9FC38FC1}" dt="2021-05-19T00:37:42.080" v="7417"/>
          <ac:graphicFrameMkLst>
            <pc:docMk/>
            <pc:sldMk cId="3500176945" sldId="283"/>
            <ac:graphicFrameMk id="24" creationId="{F3E33BB6-E59D-4F5E-9C8B-0A955F580077}"/>
          </ac:graphicFrameMkLst>
        </pc:graphicFrameChg>
        <pc:picChg chg="add del mod">
          <ac:chgData name="yuan weixuan" userId="2f78f5b8e773f56e" providerId="LiveId" clId="{CD709F79-3C54-4CFC-AA14-D6FE9FC38FC1}" dt="2021-05-14T16:22:05.428" v="3562" actId="478"/>
          <ac:picMkLst>
            <pc:docMk/>
            <pc:sldMk cId="3500176945" sldId="283"/>
            <ac:picMk id="3" creationId="{66430DA7-98D1-4621-B61D-3E53533BF0D0}"/>
          </ac:picMkLst>
        </pc:picChg>
        <pc:picChg chg="add del mod">
          <ac:chgData name="yuan weixuan" userId="2f78f5b8e773f56e" providerId="LiveId" clId="{CD709F79-3C54-4CFC-AA14-D6FE9FC38FC1}" dt="2021-05-14T16:19:36.186" v="3551" actId="478"/>
          <ac:picMkLst>
            <pc:docMk/>
            <pc:sldMk cId="3500176945" sldId="283"/>
            <ac:picMk id="4" creationId="{A049004B-7D75-44A7-A907-764F396FD0EB}"/>
          </ac:picMkLst>
        </pc:picChg>
        <pc:picChg chg="add mod ord">
          <ac:chgData name="yuan weixuan" userId="2f78f5b8e773f56e" providerId="LiveId" clId="{CD709F79-3C54-4CFC-AA14-D6FE9FC38FC1}" dt="2021-05-14T16:51:27.447" v="3692" actId="164"/>
          <ac:picMkLst>
            <pc:docMk/>
            <pc:sldMk cId="3500176945" sldId="283"/>
            <ac:picMk id="5" creationId="{696629CF-2D80-4B0B-9388-0564927F13B1}"/>
          </ac:picMkLst>
        </pc:picChg>
        <pc:picChg chg="add del mod">
          <ac:chgData name="yuan weixuan" userId="2f78f5b8e773f56e" providerId="LiveId" clId="{CD709F79-3C54-4CFC-AA14-D6FE9FC38FC1}" dt="2021-05-14T12:49:48.442" v="3512" actId="478"/>
          <ac:picMkLst>
            <pc:docMk/>
            <pc:sldMk cId="3500176945" sldId="283"/>
            <ac:picMk id="12" creationId="{C0DDC919-355F-4D37-9062-AEB44FACF445}"/>
          </ac:picMkLst>
        </pc:picChg>
        <pc:picChg chg="add mod">
          <ac:chgData name="yuan weixuan" userId="2f78f5b8e773f56e" providerId="LiveId" clId="{CD709F79-3C54-4CFC-AA14-D6FE9FC38FC1}" dt="2021-05-14T16:51:27.447" v="3692" actId="164"/>
          <ac:picMkLst>
            <pc:docMk/>
            <pc:sldMk cId="3500176945" sldId="283"/>
            <ac:picMk id="13" creationId="{A713B0A7-DB73-4334-99FA-716CF1CC554F}"/>
          </ac:picMkLst>
        </pc:picChg>
        <pc:picChg chg="add mod">
          <ac:chgData name="yuan weixuan" userId="2f78f5b8e773f56e" providerId="LiveId" clId="{CD709F79-3C54-4CFC-AA14-D6FE9FC38FC1}" dt="2021-05-15T22:11:58.697" v="3967" actId="1076"/>
          <ac:picMkLst>
            <pc:docMk/>
            <pc:sldMk cId="3500176945" sldId="283"/>
            <ac:picMk id="16" creationId="{3683E75E-31B1-45A2-9F77-1F077E829F87}"/>
          </ac:picMkLst>
        </pc:picChg>
        <pc:picChg chg="add mod modCrop">
          <ac:chgData name="yuan weixuan" userId="2f78f5b8e773f56e" providerId="LiveId" clId="{CD709F79-3C54-4CFC-AA14-D6FE9FC38FC1}" dt="2021-05-14T16:51:27.447" v="3692" actId="164"/>
          <ac:picMkLst>
            <pc:docMk/>
            <pc:sldMk cId="3500176945" sldId="283"/>
            <ac:picMk id="18" creationId="{BB934747-924F-46C7-B075-326A27A07788}"/>
          </ac:picMkLst>
        </pc:picChg>
        <pc:picChg chg="add mod modCrop">
          <ac:chgData name="yuan weixuan" userId="2f78f5b8e773f56e" providerId="LiveId" clId="{CD709F79-3C54-4CFC-AA14-D6FE9FC38FC1}" dt="2021-05-14T16:51:27.447" v="3692" actId="164"/>
          <ac:picMkLst>
            <pc:docMk/>
            <pc:sldMk cId="3500176945" sldId="283"/>
            <ac:picMk id="19" creationId="{2698F591-B571-4024-8535-B047D6592A2E}"/>
          </ac:picMkLst>
        </pc:picChg>
        <pc:cxnChg chg="add del mod">
          <ac:chgData name="yuan weixuan" userId="2f78f5b8e773f56e" providerId="LiveId" clId="{CD709F79-3C54-4CFC-AA14-D6FE9FC38FC1}" dt="2021-05-14T16:22:50.202" v="3578" actId="478"/>
          <ac:cxnSpMkLst>
            <pc:docMk/>
            <pc:sldMk cId="3500176945" sldId="283"/>
            <ac:cxnSpMk id="15" creationId="{B6172F2B-9022-42A5-B4E0-B42012D060DE}"/>
          </ac:cxnSpMkLst>
        </pc:cxnChg>
      </pc:sldChg>
      <pc:sldChg chg="addSp delSp modSp add mod">
        <pc:chgData name="yuan weixuan" userId="2f78f5b8e773f56e" providerId="LiveId" clId="{CD709F79-3C54-4CFC-AA14-D6FE9FC38FC1}" dt="2021-05-19T00:38:52.258" v="7436" actId="1076"/>
        <pc:sldMkLst>
          <pc:docMk/>
          <pc:sldMk cId="1154610804" sldId="284"/>
        </pc:sldMkLst>
        <pc:spChg chg="add mod">
          <ac:chgData name="yuan weixuan" userId="2f78f5b8e773f56e" providerId="LiveId" clId="{CD709F79-3C54-4CFC-AA14-D6FE9FC38FC1}" dt="2021-05-19T00:35:48.036" v="7386"/>
          <ac:spMkLst>
            <pc:docMk/>
            <pc:sldMk cId="1154610804" sldId="284"/>
            <ac:spMk id="6" creationId="{909B8A52-76E3-4F4A-9370-C0B8CDC1E415}"/>
          </ac:spMkLst>
        </pc:spChg>
        <pc:spChg chg="del mod">
          <ac:chgData name="yuan weixuan" userId="2f78f5b8e773f56e" providerId="LiveId" clId="{CD709F79-3C54-4CFC-AA14-D6FE9FC38FC1}" dt="2021-05-14T19:26:12.132" v="3869" actId="478"/>
          <ac:spMkLst>
            <pc:docMk/>
            <pc:sldMk cId="1154610804" sldId="284"/>
            <ac:spMk id="7" creationId="{1369F0D4-D9CB-490E-989F-5992D9B5FD4D}"/>
          </ac:spMkLst>
        </pc:spChg>
        <pc:spChg chg="add mod">
          <ac:chgData name="yuan weixuan" userId="2f78f5b8e773f56e" providerId="LiveId" clId="{CD709F79-3C54-4CFC-AA14-D6FE9FC38FC1}" dt="2021-05-13T23:33:38.948" v="3460"/>
          <ac:spMkLst>
            <pc:docMk/>
            <pc:sldMk cId="1154610804" sldId="284"/>
            <ac:spMk id="13" creationId="{FA102CF3-5488-4D72-996E-6C7C8A65A0DD}"/>
          </ac:spMkLst>
        </pc:spChg>
        <pc:spChg chg="add del mod">
          <ac:chgData name="yuan weixuan" userId="2f78f5b8e773f56e" providerId="LiveId" clId="{CD709F79-3C54-4CFC-AA14-D6FE9FC38FC1}" dt="2021-05-14T17:30:06.461" v="3694" actId="478"/>
          <ac:spMkLst>
            <pc:docMk/>
            <pc:sldMk cId="1154610804" sldId="284"/>
            <ac:spMk id="14" creationId="{58137177-F527-487B-B1C8-7DA7C52725AB}"/>
          </ac:spMkLst>
        </pc:spChg>
        <pc:grpChg chg="add del mod">
          <ac:chgData name="yuan weixuan" userId="2f78f5b8e773f56e" providerId="LiveId" clId="{CD709F79-3C54-4CFC-AA14-D6FE9FC38FC1}" dt="2021-05-14T19:26:13.872" v="3870" actId="478"/>
          <ac:grpSpMkLst>
            <pc:docMk/>
            <pc:sldMk cId="1154610804" sldId="284"/>
            <ac:grpSpMk id="6" creationId="{79121AE3-319F-48E2-9BA1-558FE22BAE6B}"/>
          </ac:grpSpMkLst>
        </pc:grpChg>
        <pc:graphicFrameChg chg="add del mod">
          <ac:chgData name="yuan weixuan" userId="2f78f5b8e773f56e" providerId="LiveId" clId="{CD709F79-3C54-4CFC-AA14-D6FE9FC38FC1}" dt="2021-05-13T23:33:34.486" v="3459"/>
          <ac:graphicFrameMkLst>
            <pc:docMk/>
            <pc:sldMk cId="1154610804" sldId="284"/>
            <ac:graphicFrameMk id="2" creationId="{D63F52C2-FF5B-484A-A610-FCBBF60FCC69}"/>
          </ac:graphicFrameMkLst>
        </pc:graphicFrameChg>
        <pc:graphicFrameChg chg="add del mod">
          <ac:chgData name="yuan weixuan" userId="2f78f5b8e773f56e" providerId="LiveId" clId="{CD709F79-3C54-4CFC-AA14-D6FE9FC38FC1}" dt="2021-05-19T00:37:19.190" v="7407" actId="478"/>
          <ac:graphicFrameMkLst>
            <pc:docMk/>
            <pc:sldMk cId="1154610804" sldId="284"/>
            <ac:graphicFrameMk id="2" creationId="{E3CCD6E2-219A-4899-818C-2962B69FCEFE}"/>
          </ac:graphicFrameMkLst>
        </pc:graphicFrameChg>
        <pc:graphicFrameChg chg="add del mod">
          <ac:chgData name="yuan weixuan" userId="2f78f5b8e773f56e" providerId="LiveId" clId="{CD709F79-3C54-4CFC-AA14-D6FE9FC38FC1}" dt="2021-05-19T00:37:21.713" v="7409" actId="478"/>
          <ac:graphicFrameMkLst>
            <pc:docMk/>
            <pc:sldMk cId="1154610804" sldId="284"/>
            <ac:graphicFrameMk id="3" creationId="{48498B21-3597-4CFA-97AE-80006E4137E7}"/>
          </ac:graphicFrameMkLst>
        </pc:graphicFrameChg>
        <pc:graphicFrameChg chg="del">
          <ac:chgData name="yuan weixuan" userId="2f78f5b8e773f56e" providerId="LiveId" clId="{CD709F79-3C54-4CFC-AA14-D6FE9FC38FC1}" dt="2021-05-13T23:33:25.021" v="3450" actId="478"/>
          <ac:graphicFrameMkLst>
            <pc:docMk/>
            <pc:sldMk cId="1154610804" sldId="284"/>
            <ac:graphicFrameMk id="6" creationId="{F27BEC1E-714C-474A-B3E5-DF2CE8D1EBCF}"/>
          </ac:graphicFrameMkLst>
        </pc:graphicFrameChg>
        <pc:graphicFrameChg chg="del">
          <ac:chgData name="yuan weixuan" userId="2f78f5b8e773f56e" providerId="LiveId" clId="{CD709F79-3C54-4CFC-AA14-D6FE9FC38FC1}" dt="2021-05-13T23:33:25.412" v="3451" actId="478"/>
          <ac:graphicFrameMkLst>
            <pc:docMk/>
            <pc:sldMk cId="1154610804" sldId="284"/>
            <ac:graphicFrameMk id="7" creationId="{6630BEF1-43F8-4D1E-B07F-C55ACE449317}"/>
          </ac:graphicFrameMkLst>
        </pc:graphicFrameChg>
        <pc:graphicFrameChg chg="add mod">
          <ac:chgData name="yuan weixuan" userId="2f78f5b8e773f56e" providerId="LiveId" clId="{CD709F79-3C54-4CFC-AA14-D6FE9FC38FC1}" dt="2021-05-19T00:37:29.781" v="7413"/>
          <ac:graphicFrameMkLst>
            <pc:docMk/>
            <pc:sldMk cId="1154610804" sldId="284"/>
            <ac:graphicFrameMk id="8" creationId="{6BD1015A-5E3D-4BA3-A97C-E3F262EA6FCC}"/>
          </ac:graphicFrameMkLst>
        </pc:graphicFrameChg>
        <pc:graphicFrameChg chg="mod">
          <ac:chgData name="yuan weixuan" userId="2f78f5b8e773f56e" providerId="LiveId" clId="{CD709F79-3C54-4CFC-AA14-D6FE9FC38FC1}" dt="2021-05-14T18:12:52.313" v="3868"/>
          <ac:graphicFrameMkLst>
            <pc:docMk/>
            <pc:sldMk cId="1154610804" sldId="284"/>
            <ac:graphicFrameMk id="8" creationId="{7C37DE76-D518-4D37-BF1C-ED6D240F77E9}"/>
          </ac:graphicFrameMkLst>
        </pc:graphicFrameChg>
        <pc:graphicFrameChg chg="del">
          <ac:chgData name="yuan weixuan" userId="2f78f5b8e773f56e" providerId="LiveId" clId="{CD709F79-3C54-4CFC-AA14-D6FE9FC38FC1}" dt="2021-05-13T23:33:23.636" v="3448" actId="478"/>
          <ac:graphicFrameMkLst>
            <pc:docMk/>
            <pc:sldMk cId="1154610804" sldId="284"/>
            <ac:graphicFrameMk id="8" creationId="{E67010F1-D122-4AF9-B0D3-C54356D3EA62}"/>
          </ac:graphicFrameMkLst>
        </pc:graphicFrameChg>
        <pc:graphicFrameChg chg="mod">
          <ac:chgData name="yuan weixuan" userId="2f78f5b8e773f56e" providerId="LiveId" clId="{CD709F79-3C54-4CFC-AA14-D6FE9FC38FC1}" dt="2021-05-14T18:12:52.313" v="3868"/>
          <ac:graphicFrameMkLst>
            <pc:docMk/>
            <pc:sldMk cId="1154610804" sldId="284"/>
            <ac:graphicFrameMk id="9" creationId="{9EE0618A-70E2-4D08-9C13-53D78E023832}"/>
          </ac:graphicFrameMkLst>
        </pc:graphicFrameChg>
        <pc:graphicFrameChg chg="add mod">
          <ac:chgData name="yuan weixuan" userId="2f78f5b8e773f56e" providerId="LiveId" clId="{CD709F79-3C54-4CFC-AA14-D6FE9FC38FC1}" dt="2021-05-19T00:38:52.258" v="7436" actId="1076"/>
          <ac:graphicFrameMkLst>
            <pc:docMk/>
            <pc:sldMk cId="1154610804" sldId="284"/>
            <ac:graphicFrameMk id="9" creationId="{B6E17279-7085-40B6-BAA1-581F5D8A38D7}"/>
          </ac:graphicFrameMkLst>
        </pc:graphicFrameChg>
        <pc:graphicFrameChg chg="del">
          <ac:chgData name="yuan weixuan" userId="2f78f5b8e773f56e" providerId="LiveId" clId="{CD709F79-3C54-4CFC-AA14-D6FE9FC38FC1}" dt="2021-05-13T23:33:26.432" v="3453" actId="478"/>
          <ac:graphicFrameMkLst>
            <pc:docMk/>
            <pc:sldMk cId="1154610804" sldId="284"/>
            <ac:graphicFrameMk id="9" creationId="{D4523B43-53C0-48E3-AD11-637538D46EF3}"/>
          </ac:graphicFrameMkLst>
        </pc:graphicFrameChg>
        <pc:graphicFrameChg chg="del">
          <ac:chgData name="yuan weixuan" userId="2f78f5b8e773f56e" providerId="LiveId" clId="{CD709F79-3C54-4CFC-AA14-D6FE9FC38FC1}" dt="2021-05-13T23:33:24.207" v="3449" actId="478"/>
          <ac:graphicFrameMkLst>
            <pc:docMk/>
            <pc:sldMk cId="1154610804" sldId="284"/>
            <ac:graphicFrameMk id="10" creationId="{016471AE-EB75-4E93-80DF-84290B7B2728}"/>
          </ac:graphicFrameMkLst>
        </pc:graphicFrameChg>
        <pc:graphicFrameChg chg="mod">
          <ac:chgData name="yuan weixuan" userId="2f78f5b8e773f56e" providerId="LiveId" clId="{CD709F79-3C54-4CFC-AA14-D6FE9FC38FC1}" dt="2021-05-14T18:12:52.313" v="3868"/>
          <ac:graphicFrameMkLst>
            <pc:docMk/>
            <pc:sldMk cId="1154610804" sldId="284"/>
            <ac:graphicFrameMk id="10" creationId="{61BCF044-7319-48D3-BA93-AC4B7BDBC337}"/>
          </ac:graphicFrameMkLst>
        </pc:graphicFrameChg>
        <pc:graphicFrameChg chg="mod">
          <ac:chgData name="yuan weixuan" userId="2f78f5b8e773f56e" providerId="LiveId" clId="{CD709F79-3C54-4CFC-AA14-D6FE9FC38FC1}" dt="2021-05-14T18:12:52.313" v="3868"/>
          <ac:graphicFrameMkLst>
            <pc:docMk/>
            <pc:sldMk cId="1154610804" sldId="284"/>
            <ac:graphicFrameMk id="11" creationId="{39B1BA68-E2DF-4523-8871-5657CE198AFC}"/>
          </ac:graphicFrameMkLst>
        </pc:graphicFrameChg>
        <pc:graphicFrameChg chg="del">
          <ac:chgData name="yuan weixuan" userId="2f78f5b8e773f56e" providerId="LiveId" clId="{CD709F79-3C54-4CFC-AA14-D6FE9FC38FC1}" dt="2021-05-13T23:33:25.956" v="3452" actId="478"/>
          <ac:graphicFrameMkLst>
            <pc:docMk/>
            <pc:sldMk cId="1154610804" sldId="284"/>
            <ac:graphicFrameMk id="11" creationId="{7BD5D216-6ED7-485D-80A5-D16C6242504B}"/>
          </ac:graphicFrameMkLst>
        </pc:graphicFrameChg>
        <pc:picChg chg="add del mod">
          <ac:chgData name="yuan weixuan" userId="2f78f5b8e773f56e" providerId="LiveId" clId="{CD709F79-3C54-4CFC-AA14-D6FE9FC38FC1}" dt="2021-05-14T19:26:32.952" v="3876" actId="478"/>
          <ac:picMkLst>
            <pc:docMk/>
            <pc:sldMk cId="1154610804" sldId="284"/>
            <ac:picMk id="3" creationId="{1B7E2B47-0879-4CEC-B720-D303EA7B193C}"/>
          </ac:picMkLst>
        </pc:picChg>
        <pc:picChg chg="del">
          <ac:chgData name="yuan weixuan" userId="2f78f5b8e773f56e" providerId="LiveId" clId="{CD709F79-3C54-4CFC-AA14-D6FE9FC38FC1}" dt="2021-05-13T23:33:22.735" v="3447" actId="478"/>
          <ac:picMkLst>
            <pc:docMk/>
            <pc:sldMk cId="1154610804" sldId="284"/>
            <ac:picMk id="4" creationId="{A049004B-7D75-44A7-A907-764F396FD0EB}"/>
          </ac:picMkLst>
        </pc:picChg>
        <pc:picChg chg="add mod">
          <ac:chgData name="yuan weixuan" userId="2f78f5b8e773f56e" providerId="LiveId" clId="{CD709F79-3C54-4CFC-AA14-D6FE9FC38FC1}" dt="2021-05-15T22:09:16.330" v="3959" actId="1076"/>
          <ac:picMkLst>
            <pc:docMk/>
            <pc:sldMk cId="1154610804" sldId="284"/>
            <ac:picMk id="4" creationId="{DB178682-B1DC-4D4D-9B96-A87FCAB8D793}"/>
          </ac:picMkLst>
        </pc:picChg>
        <pc:picChg chg="mod">
          <ac:chgData name="yuan weixuan" userId="2f78f5b8e773f56e" providerId="LiveId" clId="{CD709F79-3C54-4CFC-AA14-D6FE9FC38FC1}" dt="2021-05-14T19:26:36.529" v="3879" actId="1076"/>
          <ac:picMkLst>
            <pc:docMk/>
            <pc:sldMk cId="1154610804" sldId="284"/>
            <ac:picMk id="12" creationId="{C0DDC919-355F-4D37-9062-AEB44FACF445}"/>
          </ac:picMkLst>
        </pc:picChg>
      </pc:sldChg>
      <pc:sldChg chg="addSp delSp modSp add mod">
        <pc:chgData name="yuan weixuan" userId="2f78f5b8e773f56e" providerId="LiveId" clId="{CD709F79-3C54-4CFC-AA14-D6FE9FC38FC1}" dt="2021-05-25T21:50:58.266" v="8140" actId="1035"/>
        <pc:sldMkLst>
          <pc:docMk/>
          <pc:sldMk cId="3350853619" sldId="285"/>
        </pc:sldMkLst>
        <pc:spChg chg="add mod">
          <ac:chgData name="yuan weixuan" userId="2f78f5b8e773f56e" providerId="LiveId" clId="{CD709F79-3C54-4CFC-AA14-D6FE9FC38FC1}" dt="2021-05-19T00:35:44.676" v="7384"/>
          <ac:spMkLst>
            <pc:docMk/>
            <pc:sldMk cId="3350853619" sldId="285"/>
            <ac:spMk id="9" creationId="{A9DB6D05-C33A-4F09-B169-81BAC5E9357A}"/>
          </ac:spMkLst>
        </pc:spChg>
        <pc:grpChg chg="del">
          <ac:chgData name="yuan weixuan" userId="2f78f5b8e773f56e" providerId="LiveId" clId="{CD709F79-3C54-4CFC-AA14-D6FE9FC38FC1}" dt="2021-05-14T18:03:43.039" v="3826" actId="478"/>
          <ac:grpSpMkLst>
            <pc:docMk/>
            <pc:sldMk cId="3350853619" sldId="285"/>
            <ac:grpSpMk id="2" creationId="{AEBFF8E3-8D1B-4F4C-8D5F-014F7CBA1575}"/>
          </ac:grpSpMkLst>
        </pc:grpChg>
        <pc:graphicFrameChg chg="add del mod">
          <ac:chgData name="yuan weixuan" userId="2f78f5b8e773f56e" providerId="LiveId" clId="{CD709F79-3C54-4CFC-AA14-D6FE9FC38FC1}" dt="2021-05-19T00:36:52.609" v="7404" actId="478"/>
          <ac:graphicFrameMkLst>
            <pc:docMk/>
            <pc:sldMk cId="3350853619" sldId="285"/>
            <ac:graphicFrameMk id="2" creationId="{CFEB63BD-A7E5-4827-BA1C-7F21DE3A86DE}"/>
          </ac:graphicFrameMkLst>
        </pc:graphicFrameChg>
        <pc:graphicFrameChg chg="del">
          <ac:chgData name="yuan weixuan" userId="2f78f5b8e773f56e" providerId="LiveId" clId="{CD709F79-3C54-4CFC-AA14-D6FE9FC38FC1}" dt="2021-05-19T00:36:49.896" v="7402" actId="478"/>
          <ac:graphicFrameMkLst>
            <pc:docMk/>
            <pc:sldMk cId="3350853619" sldId="285"/>
            <ac:graphicFrameMk id="10" creationId="{F7D42246-147B-4ACC-A0B2-69279505B946}"/>
          </ac:graphicFrameMkLst>
        </pc:graphicFrameChg>
        <pc:graphicFrameChg chg="add mod">
          <ac:chgData name="yuan weixuan" userId="2f78f5b8e773f56e" providerId="LiveId" clId="{CD709F79-3C54-4CFC-AA14-D6FE9FC38FC1}" dt="2021-05-19T00:36:55.936" v="7405"/>
          <ac:graphicFrameMkLst>
            <pc:docMk/>
            <pc:sldMk cId="3350853619" sldId="285"/>
            <ac:graphicFrameMk id="11" creationId="{29471DA7-569F-4B94-8C70-8E26FF7F6F37}"/>
          </ac:graphicFrameMkLst>
        </pc:graphicFrameChg>
        <pc:graphicFrameChg chg="del">
          <ac:chgData name="yuan weixuan" userId="2f78f5b8e773f56e" providerId="LiveId" clId="{CD709F79-3C54-4CFC-AA14-D6FE9FC38FC1}" dt="2021-05-14T18:03:52.134" v="3831" actId="478"/>
          <ac:graphicFrameMkLst>
            <pc:docMk/>
            <pc:sldMk cId="3350853619" sldId="285"/>
            <ac:graphicFrameMk id="27" creationId="{59E9CCCD-CC8C-413D-8671-2792CA8A7A51}"/>
          </ac:graphicFrameMkLst>
        </pc:graphicFrameChg>
        <pc:graphicFrameChg chg="del">
          <ac:chgData name="yuan weixuan" userId="2f78f5b8e773f56e" providerId="LiveId" clId="{CD709F79-3C54-4CFC-AA14-D6FE9FC38FC1}" dt="2021-05-14T18:03:51.569" v="3830" actId="478"/>
          <ac:graphicFrameMkLst>
            <pc:docMk/>
            <pc:sldMk cId="3350853619" sldId="285"/>
            <ac:graphicFrameMk id="28" creationId="{73F4D377-C9A0-437E-B207-C31D9F8164B1}"/>
          </ac:graphicFrameMkLst>
        </pc:graphicFrameChg>
        <pc:graphicFrameChg chg="del">
          <ac:chgData name="yuan weixuan" userId="2f78f5b8e773f56e" providerId="LiveId" clId="{CD709F79-3C54-4CFC-AA14-D6FE9FC38FC1}" dt="2021-05-14T18:03:51.067" v="3829" actId="478"/>
          <ac:graphicFrameMkLst>
            <pc:docMk/>
            <pc:sldMk cId="3350853619" sldId="285"/>
            <ac:graphicFrameMk id="29" creationId="{FCF096AA-4E84-46AD-A1EF-33E737D4CA5A}"/>
          </ac:graphicFrameMkLst>
        </pc:graphicFrameChg>
        <pc:picChg chg="add mod">
          <ac:chgData name="yuan weixuan" userId="2f78f5b8e773f56e" providerId="LiveId" clId="{CD709F79-3C54-4CFC-AA14-D6FE9FC38FC1}" dt="2021-05-25T21:50:58.266" v="8140" actId="1035"/>
          <ac:picMkLst>
            <pc:docMk/>
            <pc:sldMk cId="3350853619" sldId="285"/>
            <ac:picMk id="2" creationId="{EF97AEE5-D72A-4E47-8147-E8E09317AF1D}"/>
          </ac:picMkLst>
        </pc:picChg>
        <pc:picChg chg="add del mod">
          <ac:chgData name="yuan weixuan" userId="2f78f5b8e773f56e" providerId="LiveId" clId="{CD709F79-3C54-4CFC-AA14-D6FE9FC38FC1}" dt="2021-05-14T18:03:49.332" v="3828"/>
          <ac:picMkLst>
            <pc:docMk/>
            <pc:sldMk cId="3350853619" sldId="285"/>
            <ac:picMk id="20" creationId="{F68F4E85-C7F4-490C-9682-89681A5E3752}"/>
          </ac:picMkLst>
        </pc:picChg>
        <pc:picChg chg="add del mod modCrop">
          <ac:chgData name="yuan weixuan" userId="2f78f5b8e773f56e" providerId="LiveId" clId="{CD709F79-3C54-4CFC-AA14-D6FE9FC38FC1}" dt="2021-05-25T21:50:20.441" v="8133" actId="478"/>
          <ac:picMkLst>
            <pc:docMk/>
            <pc:sldMk cId="3350853619" sldId="285"/>
            <ac:picMk id="22" creationId="{1318ACC6-4FF2-4189-A7AC-C18C434C04F7}"/>
          </ac:picMkLst>
        </pc:picChg>
      </pc:sldChg>
      <pc:sldChg chg="add del">
        <pc:chgData name="yuan weixuan" userId="2f78f5b8e773f56e" providerId="LiveId" clId="{CD709F79-3C54-4CFC-AA14-D6FE9FC38FC1}" dt="2021-05-13T23:33:34.486" v="3459"/>
        <pc:sldMkLst>
          <pc:docMk/>
          <pc:sldMk cId="4073910262" sldId="285"/>
        </pc:sldMkLst>
      </pc:sldChg>
      <pc:sldChg chg="modSp add del mod">
        <pc:chgData name="yuan weixuan" userId="2f78f5b8e773f56e" providerId="LiveId" clId="{CD709F79-3C54-4CFC-AA14-D6FE9FC38FC1}" dt="2021-05-19T00:39:09.517" v="7439" actId="47"/>
        <pc:sldMkLst>
          <pc:docMk/>
          <pc:sldMk cId="2898290367" sldId="286"/>
        </pc:sldMkLst>
        <pc:spChg chg="mod">
          <ac:chgData name="yuan weixuan" userId="2f78f5b8e773f56e" providerId="LiveId" clId="{CD709F79-3C54-4CFC-AA14-D6FE9FC38FC1}" dt="2021-05-17T23:24:15.034" v="4023" actId="20577"/>
          <ac:spMkLst>
            <pc:docMk/>
            <pc:sldMk cId="2898290367" sldId="286"/>
            <ac:spMk id="6" creationId="{F2B44379-FBFE-4DC7-A534-126C24CACC92}"/>
          </ac:spMkLst>
        </pc:spChg>
      </pc:sldChg>
      <pc:sldChg chg="addSp delSp modSp add mod">
        <pc:chgData name="yuan weixuan" userId="2f78f5b8e773f56e" providerId="LiveId" clId="{CD709F79-3C54-4CFC-AA14-D6FE9FC38FC1}" dt="2021-05-19T00:40:25.704" v="7486" actId="1035"/>
        <pc:sldMkLst>
          <pc:docMk/>
          <pc:sldMk cId="2228116718" sldId="287"/>
        </pc:sldMkLst>
        <pc:spChg chg="add mod">
          <ac:chgData name="yuan weixuan" userId="2f78f5b8e773f56e" providerId="LiveId" clId="{CD709F79-3C54-4CFC-AA14-D6FE9FC38FC1}" dt="2021-05-19T00:35:53.558" v="7388"/>
          <ac:spMkLst>
            <pc:docMk/>
            <pc:sldMk cId="2228116718" sldId="287"/>
            <ac:spMk id="6" creationId="{8BD68F6B-36A6-4F45-8FF2-6DAE8F40C27A}"/>
          </ac:spMkLst>
        </pc:spChg>
        <pc:spChg chg="add del">
          <ac:chgData name="yuan weixuan" userId="2f78f5b8e773f56e" providerId="LiveId" clId="{CD709F79-3C54-4CFC-AA14-D6FE9FC38FC1}" dt="2021-05-17T01:39:51.062" v="3977"/>
          <ac:spMkLst>
            <pc:docMk/>
            <pc:sldMk cId="2228116718" sldId="287"/>
            <ac:spMk id="6" creationId="{C7467028-E200-4368-B30E-06013A46C81A}"/>
          </ac:spMkLst>
        </pc:spChg>
        <pc:spChg chg="mod">
          <ac:chgData name="yuan weixuan" userId="2f78f5b8e773f56e" providerId="LiveId" clId="{CD709F79-3C54-4CFC-AA14-D6FE9FC38FC1}" dt="2021-05-17T23:24:30.418" v="4031" actId="20577"/>
          <ac:spMkLst>
            <pc:docMk/>
            <pc:sldMk cId="2228116718" sldId="287"/>
            <ac:spMk id="22" creationId="{31446770-4422-47A5-A9BE-E42B4FBAAD59}"/>
          </ac:spMkLst>
        </pc:spChg>
        <pc:grpChg chg="del">
          <ac:chgData name="yuan weixuan" userId="2f78f5b8e773f56e" providerId="LiveId" clId="{CD709F79-3C54-4CFC-AA14-D6FE9FC38FC1}" dt="2021-05-14T19:28:04.833" v="3901" actId="478"/>
          <ac:grpSpMkLst>
            <pc:docMk/>
            <pc:sldMk cId="2228116718" sldId="287"/>
            <ac:grpSpMk id="21" creationId="{9F56F9AE-C91C-4443-A37C-D4509587DFF1}"/>
          </ac:grpSpMkLst>
        </pc:grpChg>
        <pc:graphicFrameChg chg="add del mod">
          <ac:chgData name="yuan weixuan" userId="2f78f5b8e773f56e" providerId="LiveId" clId="{CD709F79-3C54-4CFC-AA14-D6FE9FC38FC1}" dt="2021-05-18T02:44:18.176" v="4750" actId="478"/>
          <ac:graphicFrameMkLst>
            <pc:docMk/>
            <pc:sldMk cId="2228116718" sldId="287"/>
            <ac:graphicFrameMk id="2" creationId="{026731C3-B6D6-4BE9-99B8-0BABA4AFBC4B}"/>
          </ac:graphicFrameMkLst>
        </pc:graphicFrameChg>
        <pc:graphicFrameChg chg="add mod">
          <ac:chgData name="yuan weixuan" userId="2f78f5b8e773f56e" providerId="LiveId" clId="{CD709F79-3C54-4CFC-AA14-D6FE9FC38FC1}" dt="2021-05-19T00:40:25.704" v="7486" actId="1035"/>
          <ac:graphicFrameMkLst>
            <pc:docMk/>
            <pc:sldMk cId="2228116718" sldId="287"/>
            <ac:graphicFrameMk id="5" creationId="{99B44D26-A292-4C91-A12A-739E9676DC79}"/>
          </ac:graphicFrameMkLst>
        </pc:graphicFrameChg>
        <pc:graphicFrameChg chg="del">
          <ac:chgData name="yuan weixuan" userId="2f78f5b8e773f56e" providerId="LiveId" clId="{CD709F79-3C54-4CFC-AA14-D6FE9FC38FC1}" dt="2021-05-14T20:01:19" v="3919" actId="478"/>
          <ac:graphicFrameMkLst>
            <pc:docMk/>
            <pc:sldMk cId="2228116718" sldId="287"/>
            <ac:graphicFrameMk id="23" creationId="{1295D8A1-47BE-4AB8-AE01-6AE98A761FEC}"/>
          </ac:graphicFrameMkLst>
        </pc:graphicFrameChg>
        <pc:picChg chg="add mod">
          <ac:chgData name="yuan weixuan" userId="2f78f5b8e773f56e" providerId="LiveId" clId="{CD709F79-3C54-4CFC-AA14-D6FE9FC38FC1}" dt="2021-05-19T00:39:40.545" v="7443" actId="1076"/>
          <ac:picMkLst>
            <pc:docMk/>
            <pc:sldMk cId="2228116718" sldId="287"/>
            <ac:picMk id="3" creationId="{28D46246-6717-4EFD-8BED-F2D1FD29E2E4}"/>
          </ac:picMkLst>
        </pc:picChg>
        <pc:picChg chg="add mod">
          <ac:chgData name="yuan weixuan" userId="2f78f5b8e773f56e" providerId="LiveId" clId="{CD709F79-3C54-4CFC-AA14-D6FE9FC38FC1}" dt="2021-05-19T00:39:38.001" v="7442" actId="1076"/>
          <ac:picMkLst>
            <pc:docMk/>
            <pc:sldMk cId="2228116718" sldId="287"/>
            <ac:picMk id="4" creationId="{71CBB609-50FF-4832-81CE-03FF3B6084B2}"/>
          </ac:picMkLst>
        </pc:picChg>
        <pc:picChg chg="add del mod">
          <ac:chgData name="yuan weixuan" userId="2f78f5b8e773f56e" providerId="LiveId" clId="{CD709F79-3C54-4CFC-AA14-D6FE9FC38FC1}" dt="2021-05-15T22:32:02.179" v="3970" actId="478"/>
          <ac:picMkLst>
            <pc:docMk/>
            <pc:sldMk cId="2228116718" sldId="287"/>
            <ac:picMk id="7" creationId="{754E40A0-67CA-46FF-9CB2-73D7947C96B0}"/>
          </ac:picMkLst>
        </pc:picChg>
      </pc:sldChg>
      <pc:sldChg chg="addSp delSp modSp add mod">
        <pc:chgData name="yuan weixuan" userId="2f78f5b8e773f56e" providerId="LiveId" clId="{CD709F79-3C54-4CFC-AA14-D6FE9FC38FC1}" dt="2021-05-28T05:15:33.208" v="8294" actId="1076"/>
        <pc:sldMkLst>
          <pc:docMk/>
          <pc:sldMk cId="2630362160" sldId="288"/>
        </pc:sldMkLst>
        <pc:spChg chg="add del mod">
          <ac:chgData name="yuan weixuan" userId="2f78f5b8e773f56e" providerId="LiveId" clId="{CD709F79-3C54-4CFC-AA14-D6FE9FC38FC1}" dt="2021-05-20T22:56:24.616" v="7849" actId="478"/>
          <ac:spMkLst>
            <pc:docMk/>
            <pc:sldMk cId="2630362160" sldId="288"/>
            <ac:spMk id="2" creationId="{51F58F38-4E98-4F9A-B069-625FD33EAD9A}"/>
          </ac:spMkLst>
        </pc:spChg>
        <pc:spChg chg="add mod">
          <ac:chgData name="yuan weixuan" userId="2f78f5b8e773f56e" providerId="LiveId" clId="{CD709F79-3C54-4CFC-AA14-D6FE9FC38FC1}" dt="2021-05-19T00:35:54.329" v="7389"/>
          <ac:spMkLst>
            <pc:docMk/>
            <pc:sldMk cId="2630362160" sldId="288"/>
            <ac:spMk id="8" creationId="{8856F740-B050-411C-8102-85C621DFC437}"/>
          </ac:spMkLst>
        </pc:spChg>
        <pc:spChg chg="add mod">
          <ac:chgData name="yuan weixuan" userId="2f78f5b8e773f56e" providerId="LiveId" clId="{CD709F79-3C54-4CFC-AA14-D6FE9FC38FC1}" dt="2021-05-28T05:15:33.208" v="8294" actId="1076"/>
          <ac:spMkLst>
            <pc:docMk/>
            <pc:sldMk cId="2630362160" sldId="288"/>
            <ac:spMk id="9" creationId="{54CAE558-9B62-43AD-8814-4ABD76B0EFF7}"/>
          </ac:spMkLst>
        </pc:spChg>
        <pc:spChg chg="mod">
          <ac:chgData name="yuan weixuan" userId="2f78f5b8e773f56e" providerId="LiveId" clId="{CD709F79-3C54-4CFC-AA14-D6FE9FC38FC1}" dt="2021-05-17T23:24:34.266" v="4033"/>
          <ac:spMkLst>
            <pc:docMk/>
            <pc:sldMk cId="2630362160" sldId="288"/>
            <ac:spMk id="22" creationId="{31446770-4422-47A5-A9BE-E42B4FBAAD59}"/>
          </ac:spMkLst>
        </pc:spChg>
        <pc:graphicFrameChg chg="add mod">
          <ac:chgData name="yuan weixuan" userId="2f78f5b8e773f56e" providerId="LiveId" clId="{CD709F79-3C54-4CFC-AA14-D6FE9FC38FC1}" dt="2021-05-19T00:40:10.318" v="7462" actId="1037"/>
          <ac:graphicFrameMkLst>
            <pc:docMk/>
            <pc:sldMk cId="2630362160" sldId="288"/>
            <ac:graphicFrameMk id="3" creationId="{7B719803-B94E-47F7-BFD7-DEEBD8673617}"/>
          </ac:graphicFrameMkLst>
        </pc:graphicFrameChg>
        <pc:picChg chg="add del mod">
          <ac:chgData name="yuan weixuan" userId="2f78f5b8e773f56e" providerId="LiveId" clId="{CD709F79-3C54-4CFC-AA14-D6FE9FC38FC1}" dt="2021-05-18T02:42:32.728" v="4718" actId="478"/>
          <ac:picMkLst>
            <pc:docMk/>
            <pc:sldMk cId="2630362160" sldId="288"/>
            <ac:picMk id="2" creationId="{51570022-6FFB-41B4-9983-F52E83811BA1}"/>
          </ac:picMkLst>
        </pc:picChg>
        <pc:picChg chg="del">
          <ac:chgData name="yuan weixuan" userId="2f78f5b8e773f56e" providerId="LiveId" clId="{CD709F79-3C54-4CFC-AA14-D6FE9FC38FC1}" dt="2021-05-14T20:21:20.878" v="3939" actId="478"/>
          <ac:picMkLst>
            <pc:docMk/>
            <pc:sldMk cId="2630362160" sldId="288"/>
            <ac:picMk id="3" creationId="{28D46246-6717-4EFD-8BED-F2D1FD29E2E4}"/>
          </ac:picMkLst>
        </pc:picChg>
        <pc:picChg chg="del">
          <ac:chgData name="yuan weixuan" userId="2f78f5b8e773f56e" providerId="LiveId" clId="{CD709F79-3C54-4CFC-AA14-D6FE9FC38FC1}" dt="2021-05-14T20:21:20.318" v="3938" actId="478"/>
          <ac:picMkLst>
            <pc:docMk/>
            <pc:sldMk cId="2630362160" sldId="288"/>
            <ac:picMk id="4" creationId="{71CBB609-50FF-4832-81CE-03FF3B6084B2}"/>
          </ac:picMkLst>
        </pc:picChg>
        <pc:picChg chg="add mod">
          <ac:chgData name="yuan weixuan" userId="2f78f5b8e773f56e" providerId="LiveId" clId="{CD709F79-3C54-4CFC-AA14-D6FE9FC38FC1}" dt="2021-05-18T02:51:25.005" v="4931" actId="1076"/>
          <ac:picMkLst>
            <pc:docMk/>
            <pc:sldMk cId="2630362160" sldId="288"/>
            <ac:picMk id="4" creationId="{DCC70A81-CDF2-45B7-AF82-72A5E6D174D2}"/>
          </ac:picMkLst>
        </pc:picChg>
        <pc:picChg chg="add mod modCrop">
          <ac:chgData name="yuan weixuan" userId="2f78f5b8e773f56e" providerId="LiveId" clId="{CD709F79-3C54-4CFC-AA14-D6FE9FC38FC1}" dt="2021-05-18T02:51:20.081" v="4922" actId="1035"/>
          <ac:picMkLst>
            <pc:docMk/>
            <pc:sldMk cId="2630362160" sldId="288"/>
            <ac:picMk id="5" creationId="{6BFAF521-8A7A-4476-8445-0829F782B749}"/>
          </ac:picMkLst>
        </pc:picChg>
        <pc:picChg chg="mod modCrop">
          <ac:chgData name="yuan weixuan" userId="2f78f5b8e773f56e" providerId="LiveId" clId="{CD709F79-3C54-4CFC-AA14-D6FE9FC38FC1}" dt="2021-05-18T02:51:21.003" v="4929" actId="1035"/>
          <ac:picMkLst>
            <pc:docMk/>
            <pc:sldMk cId="2630362160" sldId="288"/>
            <ac:picMk id="7" creationId="{754E40A0-67CA-46FF-9CB2-73D7947C96B0}"/>
          </ac:picMkLst>
        </pc:picChg>
      </pc:sldChg>
      <pc:sldChg chg="addSp modSp add del">
        <pc:chgData name="yuan weixuan" userId="2f78f5b8e773f56e" providerId="LiveId" clId="{CD709F79-3C54-4CFC-AA14-D6FE9FC38FC1}" dt="2021-05-19T00:37:06.347" v="7406" actId="47"/>
        <pc:sldMkLst>
          <pc:docMk/>
          <pc:sldMk cId="634753374" sldId="289"/>
        </pc:sldMkLst>
        <pc:spChg chg="add mod">
          <ac:chgData name="yuan weixuan" userId="2f78f5b8e773f56e" providerId="LiveId" clId="{CD709F79-3C54-4CFC-AA14-D6FE9FC38FC1}" dt="2021-05-19T00:35:46.134" v="7385"/>
          <ac:spMkLst>
            <pc:docMk/>
            <pc:sldMk cId="634753374" sldId="289"/>
            <ac:spMk id="9" creationId="{F6F945B6-7174-4C47-9975-EE4B168220EE}"/>
          </ac:spMkLst>
        </pc:spChg>
      </pc:sldChg>
      <pc:sldChg chg="addSp delSp modSp add mod">
        <pc:chgData name="yuan weixuan" userId="2f78f5b8e773f56e" providerId="LiveId" clId="{CD709F79-3C54-4CFC-AA14-D6FE9FC38FC1}" dt="2021-05-20T22:58:39.114" v="7897" actId="1037"/>
        <pc:sldMkLst>
          <pc:docMk/>
          <pc:sldMk cId="1585148751" sldId="290"/>
        </pc:sldMkLst>
        <pc:spChg chg="add mod">
          <ac:chgData name="yuan weixuan" userId="2f78f5b8e773f56e" providerId="LiveId" clId="{CD709F79-3C54-4CFC-AA14-D6FE9FC38FC1}" dt="2021-05-19T00:35:55.468" v="7390"/>
          <ac:spMkLst>
            <pc:docMk/>
            <pc:sldMk cId="1585148751" sldId="290"/>
            <ac:spMk id="8" creationId="{DDB07308-1C0D-4D0F-A914-E1E2C548A42B}"/>
          </ac:spMkLst>
        </pc:spChg>
        <pc:spChg chg="del mod topLvl">
          <ac:chgData name="yuan weixuan" userId="2f78f5b8e773f56e" providerId="LiveId" clId="{CD709F79-3C54-4CFC-AA14-D6FE9FC38FC1}" dt="2021-05-17T23:28:09.134" v="4066" actId="478"/>
          <ac:spMkLst>
            <pc:docMk/>
            <pc:sldMk cId="1585148751" sldId="290"/>
            <ac:spMk id="9" creationId="{676D8511-87FC-4D0A-960B-93CA500BC261}"/>
          </ac:spMkLst>
        </pc:spChg>
        <pc:spChg chg="add mod">
          <ac:chgData name="yuan weixuan" userId="2f78f5b8e773f56e" providerId="LiveId" clId="{CD709F79-3C54-4CFC-AA14-D6FE9FC38FC1}" dt="2021-05-18T02:48:01.476" v="4797" actId="1076"/>
          <ac:spMkLst>
            <pc:docMk/>
            <pc:sldMk cId="1585148751" sldId="290"/>
            <ac:spMk id="14" creationId="{5BA1CBF3-B438-4D5C-ABB7-070BB934268B}"/>
          </ac:spMkLst>
        </pc:spChg>
        <pc:spChg chg="add mod">
          <ac:chgData name="yuan weixuan" userId="2f78f5b8e773f56e" providerId="LiveId" clId="{CD709F79-3C54-4CFC-AA14-D6FE9FC38FC1}" dt="2021-05-18T02:48:36.993" v="4844" actId="1038"/>
          <ac:spMkLst>
            <pc:docMk/>
            <pc:sldMk cId="1585148751" sldId="290"/>
            <ac:spMk id="20" creationId="{57BD2E9F-EC40-40C8-BCDC-151FDA886E3D}"/>
          </ac:spMkLst>
        </pc:spChg>
        <pc:spChg chg="mod">
          <ac:chgData name="yuan weixuan" userId="2f78f5b8e773f56e" providerId="LiveId" clId="{CD709F79-3C54-4CFC-AA14-D6FE9FC38FC1}" dt="2021-05-17T23:24:36.149" v="4035"/>
          <ac:spMkLst>
            <pc:docMk/>
            <pc:sldMk cId="1585148751" sldId="290"/>
            <ac:spMk id="22" creationId="{31446770-4422-47A5-A9BE-E42B4FBAAD59}"/>
          </ac:spMkLst>
        </pc:spChg>
        <pc:grpChg chg="add del mod">
          <ac:chgData name="yuan weixuan" userId="2f78f5b8e773f56e" providerId="LiveId" clId="{CD709F79-3C54-4CFC-AA14-D6FE9FC38FC1}" dt="2021-05-17T23:26:44.904" v="4057" actId="478"/>
          <ac:grpSpMkLst>
            <pc:docMk/>
            <pc:sldMk cId="1585148751" sldId="290"/>
            <ac:grpSpMk id="8" creationId="{060805F3-4285-475A-8AD8-9FF9DD0DAFAA}"/>
          </ac:grpSpMkLst>
        </pc:grpChg>
        <pc:graphicFrameChg chg="add del mod">
          <ac:chgData name="yuan weixuan" userId="2f78f5b8e773f56e" providerId="LiveId" clId="{CD709F79-3C54-4CFC-AA14-D6FE9FC38FC1}" dt="2021-05-17T23:28:10.378" v="4067" actId="478"/>
          <ac:graphicFrameMkLst>
            <pc:docMk/>
            <pc:sldMk cId="1585148751" sldId="290"/>
            <ac:graphicFrameMk id="4" creationId="{010688FD-1430-40FD-B054-0748E7CA7429}"/>
          </ac:graphicFrameMkLst>
        </pc:graphicFrameChg>
        <pc:graphicFrameChg chg="del mod">
          <ac:chgData name="yuan weixuan" userId="2f78f5b8e773f56e" providerId="LiveId" clId="{CD709F79-3C54-4CFC-AA14-D6FE9FC38FC1}" dt="2021-05-17T23:26:43.903" v="4056" actId="478"/>
          <ac:graphicFrameMkLst>
            <pc:docMk/>
            <pc:sldMk cId="1585148751" sldId="290"/>
            <ac:graphicFrameMk id="10" creationId="{EA2CDA93-C1FE-45C2-B6A2-F69B8465A50D}"/>
          </ac:graphicFrameMkLst>
        </pc:graphicFrameChg>
        <pc:graphicFrameChg chg="del mod">
          <ac:chgData name="yuan weixuan" userId="2f78f5b8e773f56e" providerId="LiveId" clId="{CD709F79-3C54-4CFC-AA14-D6FE9FC38FC1}" dt="2021-05-17T23:26:39.574" v="4052" actId="478"/>
          <ac:graphicFrameMkLst>
            <pc:docMk/>
            <pc:sldMk cId="1585148751" sldId="290"/>
            <ac:graphicFrameMk id="11" creationId="{24BECE3C-7CF4-486B-97DF-36C0C638A01F}"/>
          </ac:graphicFrameMkLst>
        </pc:graphicFrameChg>
        <pc:graphicFrameChg chg="del mod">
          <ac:chgData name="yuan weixuan" userId="2f78f5b8e773f56e" providerId="LiveId" clId="{CD709F79-3C54-4CFC-AA14-D6FE9FC38FC1}" dt="2021-05-17T23:26:42.760" v="4055" actId="478"/>
          <ac:graphicFrameMkLst>
            <pc:docMk/>
            <pc:sldMk cId="1585148751" sldId="290"/>
            <ac:graphicFrameMk id="12" creationId="{3DAE8761-9BAF-4503-A521-FEF55E1DDFF6}"/>
          </ac:graphicFrameMkLst>
        </pc:graphicFrameChg>
        <pc:graphicFrameChg chg="del mod topLvl">
          <ac:chgData name="yuan weixuan" userId="2f78f5b8e773f56e" providerId="LiveId" clId="{CD709F79-3C54-4CFC-AA14-D6FE9FC38FC1}" dt="2021-05-17T23:26:44.904" v="4057" actId="478"/>
          <ac:graphicFrameMkLst>
            <pc:docMk/>
            <pc:sldMk cId="1585148751" sldId="290"/>
            <ac:graphicFrameMk id="13" creationId="{26AD9F0A-31D6-44B6-81EC-74F24F6D38D3}"/>
          </ac:graphicFrameMkLst>
        </pc:graphicFrameChg>
        <pc:graphicFrameChg chg="add mod">
          <ac:chgData name="yuan weixuan" userId="2f78f5b8e773f56e" providerId="LiveId" clId="{CD709F79-3C54-4CFC-AA14-D6FE9FC38FC1}" dt="2021-05-20T22:58:39.114" v="7897" actId="1037"/>
          <ac:graphicFrameMkLst>
            <pc:docMk/>
            <pc:sldMk cId="1585148751" sldId="290"/>
            <ac:graphicFrameMk id="18" creationId="{6B8962E0-D451-4728-931E-2B978EB93F40}"/>
          </ac:graphicFrameMkLst>
        </pc:graphicFrameChg>
        <pc:picChg chg="del">
          <ac:chgData name="yuan weixuan" userId="2f78f5b8e773f56e" providerId="LiveId" clId="{CD709F79-3C54-4CFC-AA14-D6FE9FC38FC1}" dt="2021-05-17T22:51:37.498" v="4010" actId="478"/>
          <ac:picMkLst>
            <pc:docMk/>
            <pc:sldMk cId="1585148751" sldId="290"/>
            <ac:picMk id="2" creationId="{51570022-6FFB-41B4-9983-F52E83811BA1}"/>
          </ac:picMkLst>
        </pc:picChg>
        <pc:picChg chg="add del mod">
          <ac:chgData name="yuan weixuan" userId="2f78f5b8e773f56e" providerId="LiveId" clId="{CD709F79-3C54-4CFC-AA14-D6FE9FC38FC1}" dt="2021-05-17T23:28:08.190" v="4065" actId="478"/>
          <ac:picMkLst>
            <pc:docMk/>
            <pc:sldMk cId="1585148751" sldId="290"/>
            <ac:picMk id="3" creationId="{AC6AA7DE-2E3B-46EA-87FB-96EF41571F9D}"/>
          </ac:picMkLst>
        </pc:picChg>
        <pc:picChg chg="del">
          <ac:chgData name="yuan weixuan" userId="2f78f5b8e773f56e" providerId="LiveId" clId="{CD709F79-3C54-4CFC-AA14-D6FE9FC38FC1}" dt="2021-05-17T22:51:38.391" v="4012" actId="478"/>
          <ac:picMkLst>
            <pc:docMk/>
            <pc:sldMk cId="1585148751" sldId="290"/>
            <ac:picMk id="5" creationId="{6BFAF521-8A7A-4476-8445-0829F782B749}"/>
          </ac:picMkLst>
        </pc:picChg>
        <pc:picChg chg="add del mod">
          <ac:chgData name="yuan weixuan" userId="2f78f5b8e773f56e" providerId="LiveId" clId="{CD709F79-3C54-4CFC-AA14-D6FE9FC38FC1}" dt="2021-05-17T23:30:49.906" v="4190" actId="478"/>
          <ac:picMkLst>
            <pc:docMk/>
            <pc:sldMk cId="1585148751" sldId="290"/>
            <ac:picMk id="6" creationId="{D7662291-8733-4D55-983E-458E52DF412F}"/>
          </ac:picMkLst>
        </pc:picChg>
        <pc:picChg chg="del">
          <ac:chgData name="yuan weixuan" userId="2f78f5b8e773f56e" providerId="LiveId" clId="{CD709F79-3C54-4CFC-AA14-D6FE9FC38FC1}" dt="2021-05-17T22:51:38.049" v="4011" actId="478"/>
          <ac:picMkLst>
            <pc:docMk/>
            <pc:sldMk cId="1585148751" sldId="290"/>
            <ac:picMk id="7" creationId="{754E40A0-67CA-46FF-9CB2-73D7947C96B0}"/>
          </ac:picMkLst>
        </pc:picChg>
        <pc:picChg chg="add mod">
          <ac:chgData name="yuan weixuan" userId="2f78f5b8e773f56e" providerId="LiveId" clId="{CD709F79-3C54-4CFC-AA14-D6FE9FC38FC1}" dt="2021-05-18T02:47:59.631" v="4796" actId="1076"/>
          <ac:picMkLst>
            <pc:docMk/>
            <pc:sldMk cId="1585148751" sldId="290"/>
            <ac:picMk id="15" creationId="{AFB50023-219D-47BA-B462-53A411070E1C}"/>
          </ac:picMkLst>
        </pc:picChg>
        <pc:picChg chg="add del">
          <ac:chgData name="yuan weixuan" userId="2f78f5b8e773f56e" providerId="LiveId" clId="{CD709F79-3C54-4CFC-AA14-D6FE9FC38FC1}" dt="2021-05-17T23:31:24.846" v="4199"/>
          <ac:picMkLst>
            <pc:docMk/>
            <pc:sldMk cId="1585148751" sldId="290"/>
            <ac:picMk id="16" creationId="{E6A9114F-9BA3-4A89-AE82-E323142B8E03}"/>
          </ac:picMkLst>
        </pc:picChg>
        <pc:picChg chg="add mod">
          <ac:chgData name="yuan weixuan" userId="2f78f5b8e773f56e" providerId="LiveId" clId="{CD709F79-3C54-4CFC-AA14-D6FE9FC38FC1}" dt="2021-05-18T02:48:40.819" v="4860" actId="1037"/>
          <ac:picMkLst>
            <pc:docMk/>
            <pc:sldMk cId="1585148751" sldId="290"/>
            <ac:picMk id="17" creationId="{E3E6331D-1769-4708-A8ED-6C70EBE3830D}"/>
          </ac:picMkLst>
        </pc:picChg>
      </pc:sldChg>
      <pc:sldChg chg="addSp delSp modSp add mod">
        <pc:chgData name="yuan weixuan" userId="2f78f5b8e773f56e" providerId="LiveId" clId="{CD709F79-3C54-4CFC-AA14-D6FE9FC38FC1}" dt="2021-05-20T22:59:13.429" v="7905" actId="1037"/>
        <pc:sldMkLst>
          <pc:docMk/>
          <pc:sldMk cId="2327442555" sldId="291"/>
        </pc:sldMkLst>
        <pc:spChg chg="add del mod">
          <ac:chgData name="yuan weixuan" userId="2f78f5b8e773f56e" providerId="LiveId" clId="{CD709F79-3C54-4CFC-AA14-D6FE9FC38FC1}" dt="2021-05-17T23:39:11.878" v="4203" actId="478"/>
          <ac:spMkLst>
            <pc:docMk/>
            <pc:sldMk cId="2327442555" sldId="291"/>
            <ac:spMk id="3" creationId="{E29979AC-241F-4211-86B6-E2DF26AE2F32}"/>
          </ac:spMkLst>
        </pc:spChg>
        <pc:spChg chg="add del mod">
          <ac:chgData name="yuan weixuan" userId="2f78f5b8e773f56e" providerId="LiveId" clId="{CD709F79-3C54-4CFC-AA14-D6FE9FC38FC1}" dt="2021-05-17T23:42:52.899" v="4231" actId="478"/>
          <ac:spMkLst>
            <pc:docMk/>
            <pc:sldMk cId="2327442555" sldId="291"/>
            <ac:spMk id="9" creationId="{5FEB3EE5-892E-4C1F-9136-B94FB88B683C}"/>
          </ac:spMkLst>
        </pc:spChg>
        <pc:spChg chg="del">
          <ac:chgData name="yuan weixuan" userId="2f78f5b8e773f56e" providerId="LiveId" clId="{CD709F79-3C54-4CFC-AA14-D6FE9FC38FC1}" dt="2021-05-17T23:39:10.401" v="4202" actId="478"/>
          <ac:spMkLst>
            <pc:docMk/>
            <pc:sldMk cId="2327442555" sldId="291"/>
            <ac:spMk id="14" creationId="{5BA1CBF3-B438-4D5C-ABB7-070BB934268B}"/>
          </ac:spMkLst>
        </pc:spChg>
        <pc:spChg chg="add mod">
          <ac:chgData name="yuan weixuan" userId="2f78f5b8e773f56e" providerId="LiveId" clId="{CD709F79-3C54-4CFC-AA14-D6FE9FC38FC1}" dt="2021-05-18T02:49:53.945" v="4873" actId="164"/>
          <ac:spMkLst>
            <pc:docMk/>
            <pc:sldMk cId="2327442555" sldId="291"/>
            <ac:spMk id="16" creationId="{DBA6EE09-EA5C-491E-B3E2-0FD5E5DDE223}"/>
          </ac:spMkLst>
        </pc:spChg>
        <pc:spChg chg="add mod">
          <ac:chgData name="yuan weixuan" userId="2f78f5b8e773f56e" providerId="LiveId" clId="{CD709F79-3C54-4CFC-AA14-D6FE9FC38FC1}" dt="2021-05-19T00:35:57.757" v="7391"/>
          <ac:spMkLst>
            <pc:docMk/>
            <pc:sldMk cId="2327442555" sldId="291"/>
            <ac:spMk id="20" creationId="{6F1419E9-67CE-41B3-AB9A-5E90362B42F4}"/>
          </ac:spMkLst>
        </pc:spChg>
        <pc:grpChg chg="add mod ord">
          <ac:chgData name="yuan weixuan" userId="2f78f5b8e773f56e" providerId="LiveId" clId="{CD709F79-3C54-4CFC-AA14-D6FE9FC38FC1}" dt="2021-05-18T02:49:07.907" v="4862" actId="164"/>
          <ac:grpSpMkLst>
            <pc:docMk/>
            <pc:sldMk cId="2327442555" sldId="291"/>
            <ac:grpSpMk id="8" creationId="{593C9CE5-E96F-4A8E-8A89-F1AA0BB7ACFC}"/>
          </ac:grpSpMkLst>
        </pc:grpChg>
        <pc:grpChg chg="add mod">
          <ac:chgData name="yuan weixuan" userId="2f78f5b8e773f56e" providerId="LiveId" clId="{CD709F79-3C54-4CFC-AA14-D6FE9FC38FC1}" dt="2021-05-18T02:49:53.945" v="4873" actId="164"/>
          <ac:grpSpMkLst>
            <pc:docMk/>
            <pc:sldMk cId="2327442555" sldId="291"/>
            <ac:grpSpMk id="17" creationId="{9ACEB499-C978-4EE8-A61B-20FE7C8DF915}"/>
          </ac:grpSpMkLst>
        </pc:grpChg>
        <pc:grpChg chg="add mod">
          <ac:chgData name="yuan weixuan" userId="2f78f5b8e773f56e" providerId="LiveId" clId="{CD709F79-3C54-4CFC-AA14-D6FE9FC38FC1}" dt="2021-05-18T02:49:53.945" v="4873" actId="164"/>
          <ac:grpSpMkLst>
            <pc:docMk/>
            <pc:sldMk cId="2327442555" sldId="291"/>
            <ac:grpSpMk id="19" creationId="{68FF2416-E710-48C2-BAF8-189D38CCDA2C}"/>
          </ac:grpSpMkLst>
        </pc:grpChg>
        <pc:graphicFrameChg chg="add mod ord">
          <ac:chgData name="yuan weixuan" userId="2f78f5b8e773f56e" providerId="LiveId" clId="{CD709F79-3C54-4CFC-AA14-D6FE9FC38FC1}" dt="2021-05-18T02:49:07.907" v="4862" actId="164"/>
          <ac:graphicFrameMkLst>
            <pc:docMk/>
            <pc:sldMk cId="2327442555" sldId="291"/>
            <ac:graphicFrameMk id="10" creationId="{3EDBC99A-670E-498D-92F5-E6BFB8CEA6A2}"/>
          </ac:graphicFrameMkLst>
        </pc:graphicFrameChg>
        <pc:graphicFrameChg chg="add mod ord">
          <ac:chgData name="yuan weixuan" userId="2f78f5b8e773f56e" providerId="LiveId" clId="{CD709F79-3C54-4CFC-AA14-D6FE9FC38FC1}" dt="2021-05-18T02:49:07.907" v="4862" actId="164"/>
          <ac:graphicFrameMkLst>
            <pc:docMk/>
            <pc:sldMk cId="2327442555" sldId="291"/>
            <ac:graphicFrameMk id="11" creationId="{D1374081-2855-4913-81FC-A6813226AE7D}"/>
          </ac:graphicFrameMkLst>
        </pc:graphicFrameChg>
        <pc:graphicFrameChg chg="add mod ord">
          <ac:chgData name="yuan weixuan" userId="2f78f5b8e773f56e" providerId="LiveId" clId="{CD709F79-3C54-4CFC-AA14-D6FE9FC38FC1}" dt="2021-05-18T02:49:07.907" v="4862" actId="164"/>
          <ac:graphicFrameMkLst>
            <pc:docMk/>
            <pc:sldMk cId="2327442555" sldId="291"/>
            <ac:graphicFrameMk id="12" creationId="{57C8A69B-7CD6-46CE-938B-73AEC1F0EAE1}"/>
          </ac:graphicFrameMkLst>
        </pc:graphicFrameChg>
        <pc:graphicFrameChg chg="add mod ord">
          <ac:chgData name="yuan weixuan" userId="2f78f5b8e773f56e" providerId="LiveId" clId="{CD709F79-3C54-4CFC-AA14-D6FE9FC38FC1}" dt="2021-05-18T02:49:07.907" v="4862" actId="164"/>
          <ac:graphicFrameMkLst>
            <pc:docMk/>
            <pc:sldMk cId="2327442555" sldId="291"/>
            <ac:graphicFrameMk id="13" creationId="{801952C3-25D7-4E1D-AD38-997E044FF0A4}"/>
          </ac:graphicFrameMkLst>
        </pc:graphicFrameChg>
        <pc:graphicFrameChg chg="add mod">
          <ac:chgData name="yuan weixuan" userId="2f78f5b8e773f56e" providerId="LiveId" clId="{CD709F79-3C54-4CFC-AA14-D6FE9FC38FC1}" dt="2021-05-20T22:59:13.429" v="7905" actId="1037"/>
          <ac:graphicFrameMkLst>
            <pc:docMk/>
            <pc:sldMk cId="2327442555" sldId="291"/>
            <ac:graphicFrameMk id="18" creationId="{DE7934E3-C736-40B0-9CF5-994317CB3EAC}"/>
          </ac:graphicFrameMkLst>
        </pc:graphicFrameChg>
        <pc:picChg chg="add mod">
          <ac:chgData name="yuan weixuan" userId="2f78f5b8e773f56e" providerId="LiveId" clId="{CD709F79-3C54-4CFC-AA14-D6FE9FC38FC1}" dt="2021-05-17T23:42:09.613" v="4217" actId="164"/>
          <ac:picMkLst>
            <pc:docMk/>
            <pc:sldMk cId="2327442555" sldId="291"/>
            <ac:picMk id="4" creationId="{5229308A-9FD0-468B-98B7-E76F9C6FD2D5}"/>
          </ac:picMkLst>
        </pc:picChg>
        <pc:picChg chg="add mod">
          <ac:chgData name="yuan weixuan" userId="2f78f5b8e773f56e" providerId="LiveId" clId="{CD709F79-3C54-4CFC-AA14-D6FE9FC38FC1}" dt="2021-05-17T23:42:09.613" v="4217" actId="164"/>
          <ac:picMkLst>
            <pc:docMk/>
            <pc:sldMk cId="2327442555" sldId="291"/>
            <ac:picMk id="5" creationId="{975A238B-D10B-4756-84A4-1D462A52F1BD}"/>
          </ac:picMkLst>
        </pc:picChg>
        <pc:picChg chg="add mod">
          <ac:chgData name="yuan weixuan" userId="2f78f5b8e773f56e" providerId="LiveId" clId="{CD709F79-3C54-4CFC-AA14-D6FE9FC38FC1}" dt="2021-05-17T23:44:47.086" v="4264" actId="1035"/>
          <ac:picMkLst>
            <pc:docMk/>
            <pc:sldMk cId="2327442555" sldId="291"/>
            <ac:picMk id="6" creationId="{DA28FD69-7A99-4C76-AA6F-79C675D5213E}"/>
          </ac:picMkLst>
        </pc:picChg>
        <pc:picChg chg="add mod">
          <ac:chgData name="yuan weixuan" userId="2f78f5b8e773f56e" providerId="LiveId" clId="{CD709F79-3C54-4CFC-AA14-D6FE9FC38FC1}" dt="2021-05-17T23:44:47.086" v="4264" actId="1035"/>
          <ac:picMkLst>
            <pc:docMk/>
            <pc:sldMk cId="2327442555" sldId="291"/>
            <ac:picMk id="7" creationId="{7F522857-51A6-4F34-8065-9669A5B4CBB9}"/>
          </ac:picMkLst>
        </pc:picChg>
        <pc:picChg chg="del">
          <ac:chgData name="yuan weixuan" userId="2f78f5b8e773f56e" providerId="LiveId" clId="{CD709F79-3C54-4CFC-AA14-D6FE9FC38FC1}" dt="2021-05-17T23:31:30.666" v="4201" actId="478"/>
          <ac:picMkLst>
            <pc:docMk/>
            <pc:sldMk cId="2327442555" sldId="291"/>
            <ac:picMk id="15" creationId="{AFB50023-219D-47BA-B462-53A411070E1C}"/>
          </ac:picMkLst>
        </pc:picChg>
      </pc:sldChg>
      <pc:sldChg chg="addSp delSp modSp add mod">
        <pc:chgData name="yuan weixuan" userId="2f78f5b8e773f56e" providerId="LiveId" clId="{CD709F79-3C54-4CFC-AA14-D6FE9FC38FC1}" dt="2021-05-20T22:59:22.788" v="7919" actId="1036"/>
        <pc:sldMkLst>
          <pc:docMk/>
          <pc:sldMk cId="1429714667" sldId="292"/>
        </pc:sldMkLst>
        <pc:spChg chg="add mod">
          <ac:chgData name="yuan weixuan" userId="2f78f5b8e773f56e" providerId="LiveId" clId="{CD709F79-3C54-4CFC-AA14-D6FE9FC38FC1}" dt="2021-05-19T00:35:58.448" v="7392"/>
          <ac:spMkLst>
            <pc:docMk/>
            <pc:sldMk cId="1429714667" sldId="292"/>
            <ac:spMk id="7" creationId="{3EBEEB52-AD6F-447A-8BE8-6166F3AD49DC}"/>
          </ac:spMkLst>
        </pc:spChg>
        <pc:spChg chg="del">
          <ac:chgData name="yuan weixuan" userId="2f78f5b8e773f56e" providerId="LiveId" clId="{CD709F79-3C54-4CFC-AA14-D6FE9FC38FC1}" dt="2021-05-18T00:59:19.873" v="4323" actId="478"/>
          <ac:spMkLst>
            <pc:docMk/>
            <pc:sldMk cId="1429714667" sldId="292"/>
            <ac:spMk id="16" creationId="{DBA6EE09-EA5C-491E-B3E2-0FD5E5DDE223}"/>
          </ac:spMkLst>
        </pc:spChg>
        <pc:spChg chg="add mod">
          <ac:chgData name="yuan weixuan" userId="2f78f5b8e773f56e" providerId="LiveId" clId="{CD709F79-3C54-4CFC-AA14-D6FE9FC38FC1}" dt="2021-05-18T02:22:14.714" v="4490" actId="1076"/>
          <ac:spMkLst>
            <pc:docMk/>
            <pc:sldMk cId="1429714667" sldId="292"/>
            <ac:spMk id="18" creationId="{EF84FF08-27B8-42BA-8889-BA9D61A5FD44}"/>
          </ac:spMkLst>
        </pc:spChg>
        <pc:spChg chg="add mod">
          <ac:chgData name="yuan weixuan" userId="2f78f5b8e773f56e" providerId="LiveId" clId="{CD709F79-3C54-4CFC-AA14-D6FE9FC38FC1}" dt="2021-05-19T00:40:46.261" v="7489" actId="1035"/>
          <ac:spMkLst>
            <pc:docMk/>
            <pc:sldMk cId="1429714667" sldId="292"/>
            <ac:spMk id="19" creationId="{06CC5D1E-999D-4099-91C0-564D1634D2B2}"/>
          </ac:spMkLst>
        </pc:spChg>
        <pc:grpChg chg="del">
          <ac:chgData name="yuan weixuan" userId="2f78f5b8e773f56e" providerId="LiveId" clId="{CD709F79-3C54-4CFC-AA14-D6FE9FC38FC1}" dt="2021-05-18T00:59:14.450" v="4317" actId="478"/>
          <ac:grpSpMkLst>
            <pc:docMk/>
            <pc:sldMk cId="1429714667" sldId="292"/>
            <ac:grpSpMk id="8" creationId="{593C9CE5-E96F-4A8E-8A89-F1AA0BB7ACFC}"/>
          </ac:grpSpMkLst>
        </pc:grpChg>
        <pc:graphicFrameChg chg="del">
          <ac:chgData name="yuan weixuan" userId="2f78f5b8e773f56e" providerId="LiveId" clId="{CD709F79-3C54-4CFC-AA14-D6FE9FC38FC1}" dt="2021-05-18T00:59:15.447" v="4318" actId="478"/>
          <ac:graphicFrameMkLst>
            <pc:docMk/>
            <pc:sldMk cId="1429714667" sldId="292"/>
            <ac:graphicFrameMk id="10" creationId="{3EDBC99A-670E-498D-92F5-E6BFB8CEA6A2}"/>
          </ac:graphicFrameMkLst>
        </pc:graphicFrameChg>
        <pc:graphicFrameChg chg="del mod">
          <ac:chgData name="yuan weixuan" userId="2f78f5b8e773f56e" providerId="LiveId" clId="{CD709F79-3C54-4CFC-AA14-D6FE9FC38FC1}" dt="2021-05-18T00:59:17.586" v="4321" actId="478"/>
          <ac:graphicFrameMkLst>
            <pc:docMk/>
            <pc:sldMk cId="1429714667" sldId="292"/>
            <ac:graphicFrameMk id="11" creationId="{D1374081-2855-4913-81FC-A6813226AE7D}"/>
          </ac:graphicFrameMkLst>
        </pc:graphicFrameChg>
        <pc:graphicFrameChg chg="del">
          <ac:chgData name="yuan weixuan" userId="2f78f5b8e773f56e" providerId="LiveId" clId="{CD709F79-3C54-4CFC-AA14-D6FE9FC38FC1}" dt="2021-05-18T00:59:16.064" v="4319" actId="478"/>
          <ac:graphicFrameMkLst>
            <pc:docMk/>
            <pc:sldMk cId="1429714667" sldId="292"/>
            <ac:graphicFrameMk id="12" creationId="{57C8A69B-7CD6-46CE-938B-73AEC1F0EAE1}"/>
          </ac:graphicFrameMkLst>
        </pc:graphicFrameChg>
        <pc:graphicFrameChg chg="del">
          <ac:chgData name="yuan weixuan" userId="2f78f5b8e773f56e" providerId="LiveId" clId="{CD709F79-3C54-4CFC-AA14-D6FE9FC38FC1}" dt="2021-05-18T00:59:18.094" v="4322" actId="478"/>
          <ac:graphicFrameMkLst>
            <pc:docMk/>
            <pc:sldMk cId="1429714667" sldId="292"/>
            <ac:graphicFrameMk id="13" creationId="{801952C3-25D7-4E1D-AD38-997E044FF0A4}"/>
          </ac:graphicFrameMkLst>
        </pc:graphicFrameChg>
        <pc:picChg chg="add mod">
          <ac:chgData name="yuan weixuan" userId="2f78f5b8e773f56e" providerId="LiveId" clId="{CD709F79-3C54-4CFC-AA14-D6FE9FC38FC1}" dt="2021-05-20T22:59:22.788" v="7919" actId="1036"/>
          <ac:picMkLst>
            <pc:docMk/>
            <pc:sldMk cId="1429714667" sldId="292"/>
            <ac:picMk id="2" creationId="{80F3D00D-8739-49A9-BFD1-7A29B2EEA836}"/>
          </ac:picMkLst>
        </pc:picChg>
        <pc:picChg chg="add mod">
          <ac:chgData name="yuan weixuan" userId="2f78f5b8e773f56e" providerId="LiveId" clId="{CD709F79-3C54-4CFC-AA14-D6FE9FC38FC1}" dt="2021-05-20T22:59:20.330" v="7910" actId="1036"/>
          <ac:picMkLst>
            <pc:docMk/>
            <pc:sldMk cId="1429714667" sldId="292"/>
            <ac:picMk id="3" creationId="{0CE5CE15-C7F4-47E8-810F-1BF5C382FDA0}"/>
          </ac:picMkLst>
        </pc:picChg>
        <pc:picChg chg="add del mod">
          <ac:chgData name="yuan weixuan" userId="2f78f5b8e773f56e" providerId="LiveId" clId="{CD709F79-3C54-4CFC-AA14-D6FE9FC38FC1}" dt="2021-05-18T02:22:04.974" v="4486" actId="21"/>
          <ac:picMkLst>
            <pc:docMk/>
            <pc:sldMk cId="1429714667" sldId="292"/>
            <ac:picMk id="9" creationId="{B852CD27-3D43-4EA5-A987-0A65B990E8BF}"/>
          </ac:picMkLst>
        </pc:picChg>
        <pc:picChg chg="add del mod">
          <ac:chgData name="yuan weixuan" userId="2f78f5b8e773f56e" providerId="LiveId" clId="{CD709F79-3C54-4CFC-AA14-D6FE9FC38FC1}" dt="2021-05-18T01:08:53.269" v="4343" actId="478"/>
          <ac:picMkLst>
            <pc:docMk/>
            <pc:sldMk cId="1429714667" sldId="292"/>
            <ac:picMk id="14" creationId="{3FCC76C3-CF05-4C28-BEFA-CA49FC8356A2}"/>
          </ac:picMkLst>
        </pc:picChg>
        <pc:picChg chg="add del mod">
          <ac:chgData name="yuan weixuan" userId="2f78f5b8e773f56e" providerId="LiveId" clId="{CD709F79-3C54-4CFC-AA14-D6FE9FC38FC1}" dt="2021-05-18T02:22:04.974" v="4486" actId="21"/>
          <ac:picMkLst>
            <pc:docMk/>
            <pc:sldMk cId="1429714667" sldId="292"/>
            <ac:picMk id="15" creationId="{58BF9B9E-39E1-403A-BBCD-C2508CCA2854}"/>
          </ac:picMkLst>
        </pc:picChg>
      </pc:sldChg>
      <pc:sldChg chg="addSp delSp modSp add mod">
        <pc:chgData name="yuan weixuan" userId="2f78f5b8e773f56e" providerId="LiveId" clId="{CD709F79-3C54-4CFC-AA14-D6FE9FC38FC1}" dt="2021-05-26T02:35:06.859" v="8180" actId="1076"/>
        <pc:sldMkLst>
          <pc:docMk/>
          <pc:sldMk cId="2997740999" sldId="293"/>
        </pc:sldMkLst>
        <pc:spChg chg="add mod">
          <ac:chgData name="yuan weixuan" userId="2f78f5b8e773f56e" providerId="LiveId" clId="{CD709F79-3C54-4CFC-AA14-D6FE9FC38FC1}" dt="2021-05-19T00:36:01.761" v="7394"/>
          <ac:spMkLst>
            <pc:docMk/>
            <pc:sldMk cId="2997740999" sldId="293"/>
            <ac:spMk id="15" creationId="{41C362B1-0C0D-4866-A4A9-61D941F62273}"/>
          </ac:spMkLst>
        </pc:spChg>
        <pc:graphicFrameChg chg="add mod">
          <ac:chgData name="yuan weixuan" userId="2f78f5b8e773f56e" providerId="LiveId" clId="{CD709F79-3C54-4CFC-AA14-D6FE9FC38FC1}" dt="2021-05-18T02:24:02.363" v="4572" actId="14100"/>
          <ac:graphicFrameMkLst>
            <pc:docMk/>
            <pc:sldMk cId="2997740999" sldId="293"/>
            <ac:graphicFrameMk id="4" creationId="{DBC4C6CD-0D5C-4764-8814-E22CA1EC4BE2}"/>
          </ac:graphicFrameMkLst>
        </pc:graphicFrameChg>
        <pc:graphicFrameChg chg="add mod">
          <ac:chgData name="yuan weixuan" userId="2f78f5b8e773f56e" providerId="LiveId" clId="{CD709F79-3C54-4CFC-AA14-D6FE9FC38FC1}" dt="2021-05-19T00:41:36.420" v="7543" actId="1037"/>
          <ac:graphicFrameMkLst>
            <pc:docMk/>
            <pc:sldMk cId="2997740999" sldId="293"/>
            <ac:graphicFrameMk id="6" creationId="{92264E21-6A54-4BEC-AF8E-3EA2EE9CD479}"/>
          </ac:graphicFrameMkLst>
        </pc:graphicFrameChg>
        <pc:graphicFrameChg chg="add mod">
          <ac:chgData name="yuan weixuan" userId="2f78f5b8e773f56e" providerId="LiveId" clId="{CD709F79-3C54-4CFC-AA14-D6FE9FC38FC1}" dt="2021-05-19T00:41:39.684" v="7561" actId="1038"/>
          <ac:graphicFrameMkLst>
            <pc:docMk/>
            <pc:sldMk cId="2997740999" sldId="293"/>
            <ac:graphicFrameMk id="13" creationId="{A57A14AF-DEC3-4953-AFC1-CEB918EDF9A6}"/>
          </ac:graphicFrameMkLst>
        </pc:graphicFrameChg>
        <pc:picChg chg="add mod">
          <ac:chgData name="yuan weixuan" userId="2f78f5b8e773f56e" providerId="LiveId" clId="{CD709F79-3C54-4CFC-AA14-D6FE9FC38FC1}" dt="2021-05-26T02:35:06.859" v="8180" actId="1076"/>
          <ac:picMkLst>
            <pc:docMk/>
            <pc:sldMk cId="2997740999" sldId="293"/>
            <ac:picMk id="2" creationId="{282E22C1-4DBF-426D-89BF-D14CDB7E60DD}"/>
          </ac:picMkLst>
        </pc:picChg>
        <pc:picChg chg="del">
          <ac:chgData name="yuan weixuan" userId="2f78f5b8e773f56e" providerId="LiveId" clId="{CD709F79-3C54-4CFC-AA14-D6FE9FC38FC1}" dt="2021-05-18T01:10:20.050" v="4359" actId="478"/>
          <ac:picMkLst>
            <pc:docMk/>
            <pc:sldMk cId="2997740999" sldId="293"/>
            <ac:picMk id="2" creationId="{80F3D00D-8739-49A9-BFD1-7A29B2EEA836}"/>
          </ac:picMkLst>
        </pc:picChg>
        <pc:picChg chg="del">
          <ac:chgData name="yuan weixuan" userId="2f78f5b8e773f56e" providerId="LiveId" clId="{CD709F79-3C54-4CFC-AA14-D6FE9FC38FC1}" dt="2021-05-18T01:10:21.386" v="4362" actId="478"/>
          <ac:picMkLst>
            <pc:docMk/>
            <pc:sldMk cId="2997740999" sldId="293"/>
            <ac:picMk id="3" creationId="{0CE5CE15-C7F4-47E8-810F-1BF5C382FDA0}"/>
          </ac:picMkLst>
        </pc:picChg>
        <pc:picChg chg="add del mod">
          <ac:chgData name="yuan weixuan" userId="2f78f5b8e773f56e" providerId="LiveId" clId="{CD709F79-3C54-4CFC-AA14-D6FE9FC38FC1}" dt="2021-05-18T02:25:16.403" v="4578" actId="478"/>
          <ac:picMkLst>
            <pc:docMk/>
            <pc:sldMk cId="2997740999" sldId="293"/>
            <ac:picMk id="7" creationId="{9FBC295C-BABE-4F21-8D7B-85E066EC98C5}"/>
          </ac:picMkLst>
        </pc:picChg>
        <pc:picChg chg="add mod modCrop">
          <ac:chgData name="yuan weixuan" userId="2f78f5b8e773f56e" providerId="LiveId" clId="{CD709F79-3C54-4CFC-AA14-D6FE9FC38FC1}" dt="2021-05-18T02:25:29.850" v="4583" actId="1076"/>
          <ac:picMkLst>
            <pc:docMk/>
            <pc:sldMk cId="2997740999" sldId="293"/>
            <ac:picMk id="8" creationId="{2589EC86-EC35-43F8-99D6-BDB27F955673}"/>
          </ac:picMkLst>
        </pc:picChg>
        <pc:picChg chg="del">
          <ac:chgData name="yuan weixuan" userId="2f78f5b8e773f56e" providerId="LiveId" clId="{CD709F79-3C54-4CFC-AA14-D6FE9FC38FC1}" dt="2021-05-18T01:10:20.561" v="4360" actId="478"/>
          <ac:picMkLst>
            <pc:docMk/>
            <pc:sldMk cId="2997740999" sldId="293"/>
            <ac:picMk id="9" creationId="{B852CD27-3D43-4EA5-A987-0A65B990E8BF}"/>
          </ac:picMkLst>
        </pc:picChg>
        <pc:picChg chg="add mod">
          <ac:chgData name="yuan weixuan" userId="2f78f5b8e773f56e" providerId="LiveId" clId="{CD709F79-3C54-4CFC-AA14-D6FE9FC38FC1}" dt="2021-05-18T02:25:49.571" v="4590" actId="1035"/>
          <ac:picMkLst>
            <pc:docMk/>
            <pc:sldMk cId="2997740999" sldId="293"/>
            <ac:picMk id="10" creationId="{301B6BC5-0E35-459F-96D0-07D4323D88A8}"/>
          </ac:picMkLst>
        </pc:picChg>
        <pc:picChg chg="add mod">
          <ac:chgData name="yuan weixuan" userId="2f78f5b8e773f56e" providerId="LiveId" clId="{CD709F79-3C54-4CFC-AA14-D6FE9FC38FC1}" dt="2021-05-18T02:23:42.501" v="4563" actId="1038"/>
          <ac:picMkLst>
            <pc:docMk/>
            <pc:sldMk cId="2997740999" sldId="293"/>
            <ac:picMk id="11" creationId="{26DE6846-E016-4A06-88AB-F449D96D361C}"/>
          </ac:picMkLst>
        </pc:picChg>
        <pc:picChg chg="add mod modCrop">
          <ac:chgData name="yuan weixuan" userId="2f78f5b8e773f56e" providerId="LiveId" clId="{CD709F79-3C54-4CFC-AA14-D6FE9FC38FC1}" dt="2021-05-18T02:25:44.156" v="4586" actId="1076"/>
          <ac:picMkLst>
            <pc:docMk/>
            <pc:sldMk cId="2997740999" sldId="293"/>
            <ac:picMk id="14" creationId="{CB281E10-2C84-488B-A9DB-543CD615B9E2}"/>
          </ac:picMkLst>
        </pc:picChg>
        <pc:picChg chg="del">
          <ac:chgData name="yuan weixuan" userId="2f78f5b8e773f56e" providerId="LiveId" clId="{CD709F79-3C54-4CFC-AA14-D6FE9FC38FC1}" dt="2021-05-18T01:10:21.043" v="4361" actId="478"/>
          <ac:picMkLst>
            <pc:docMk/>
            <pc:sldMk cId="2997740999" sldId="293"/>
            <ac:picMk id="15" creationId="{58BF9B9E-39E1-403A-BBCD-C2508CCA2854}"/>
          </ac:picMkLst>
        </pc:picChg>
        <pc:picChg chg="add del mod">
          <ac:chgData name="yuan weixuan" userId="2f78f5b8e773f56e" providerId="LiveId" clId="{CD709F79-3C54-4CFC-AA14-D6FE9FC38FC1}" dt="2021-05-18T02:38:07.399" v="4641" actId="478"/>
          <ac:picMkLst>
            <pc:docMk/>
            <pc:sldMk cId="2997740999" sldId="293"/>
            <ac:picMk id="16" creationId="{145F9282-CC3E-440B-9FC1-09C8EDFC9D2A}"/>
          </ac:picMkLst>
        </pc:picChg>
        <pc:picChg chg="add del mod">
          <ac:chgData name="yuan weixuan" userId="2f78f5b8e773f56e" providerId="LiveId" clId="{CD709F79-3C54-4CFC-AA14-D6FE9FC38FC1}" dt="2021-05-26T02:34:55.891" v="8174" actId="478"/>
          <ac:picMkLst>
            <pc:docMk/>
            <pc:sldMk cId="2997740999" sldId="293"/>
            <ac:picMk id="17" creationId="{5C6F6229-E15C-4A37-A9EF-76958582D28D}"/>
          </ac:picMkLst>
        </pc:picChg>
        <pc:picChg chg="add mod modCrop">
          <ac:chgData name="yuan weixuan" userId="2f78f5b8e773f56e" providerId="LiveId" clId="{CD709F79-3C54-4CFC-AA14-D6FE9FC38FC1}" dt="2021-05-18T02:39:09.164" v="4654" actId="14100"/>
          <ac:picMkLst>
            <pc:docMk/>
            <pc:sldMk cId="2997740999" sldId="293"/>
            <ac:picMk id="18" creationId="{85F45D8F-7D8D-49DF-BE52-95CB6E67CEB2}"/>
          </ac:picMkLst>
        </pc:picChg>
        <pc:picChg chg="add mod modCrop">
          <ac:chgData name="yuan weixuan" userId="2f78f5b8e773f56e" providerId="LiveId" clId="{CD709F79-3C54-4CFC-AA14-D6FE9FC38FC1}" dt="2021-05-18T02:39:14.915" v="4656" actId="14100"/>
          <ac:picMkLst>
            <pc:docMk/>
            <pc:sldMk cId="2997740999" sldId="293"/>
            <ac:picMk id="20" creationId="{343BEFDC-6A80-4710-B01A-BC8AECAB63D0}"/>
          </ac:picMkLst>
        </pc:picChg>
        <pc:cxnChg chg="add mod">
          <ac:chgData name="yuan weixuan" userId="2f78f5b8e773f56e" providerId="LiveId" clId="{CD709F79-3C54-4CFC-AA14-D6FE9FC38FC1}" dt="2021-05-18T02:24:44.750" v="4577" actId="208"/>
          <ac:cxnSpMkLst>
            <pc:docMk/>
            <pc:sldMk cId="2997740999" sldId="293"/>
            <ac:cxnSpMk id="12" creationId="{110962A5-E3ED-4AF5-A0B5-53480E2BDC2E}"/>
          </ac:cxnSpMkLst>
        </pc:cxnChg>
      </pc:sldChg>
      <pc:sldChg chg="addSp delSp modSp add mod">
        <pc:chgData name="yuan weixuan" userId="2f78f5b8e773f56e" providerId="LiveId" clId="{CD709F79-3C54-4CFC-AA14-D6FE9FC38FC1}" dt="2021-05-19T00:36:04.551" v="7397"/>
        <pc:sldMkLst>
          <pc:docMk/>
          <pc:sldMk cId="918733870" sldId="294"/>
        </pc:sldMkLst>
        <pc:spChg chg="add mod">
          <ac:chgData name="yuan weixuan" userId="2f78f5b8e773f56e" providerId="LiveId" clId="{CD709F79-3C54-4CFC-AA14-D6FE9FC38FC1}" dt="2021-05-19T00:36:02.555" v="7395"/>
          <ac:spMkLst>
            <pc:docMk/>
            <pc:sldMk cId="918733870" sldId="294"/>
            <ac:spMk id="5" creationId="{9BEBA57B-FFBB-4E1B-BA5F-570B55673469}"/>
          </ac:spMkLst>
        </pc:spChg>
        <pc:spChg chg="add del mod">
          <ac:chgData name="yuan weixuan" userId="2f78f5b8e773f56e" providerId="LiveId" clId="{CD709F79-3C54-4CFC-AA14-D6FE9FC38FC1}" dt="2021-05-19T00:36:04.551" v="7397"/>
          <ac:spMkLst>
            <pc:docMk/>
            <pc:sldMk cId="918733870" sldId="294"/>
            <ac:spMk id="6" creationId="{1D5C7F6B-9CF5-4034-9DE4-44B04FEE8637}"/>
          </ac:spMkLst>
        </pc:spChg>
        <pc:graphicFrameChg chg="add mod">
          <ac:chgData name="yuan weixuan" userId="2f78f5b8e773f56e" providerId="LiveId" clId="{CD709F79-3C54-4CFC-AA14-D6FE9FC38FC1}" dt="2021-05-18T02:41:31.459" v="4711" actId="14100"/>
          <ac:graphicFrameMkLst>
            <pc:docMk/>
            <pc:sldMk cId="918733870" sldId="294"/>
            <ac:graphicFrameMk id="3" creationId="{531D7017-7A56-40CE-840D-DE97ADDBE863}"/>
          </ac:graphicFrameMkLst>
        </pc:graphicFrameChg>
        <pc:picChg chg="del">
          <ac:chgData name="yuan weixuan" userId="2f78f5b8e773f56e" providerId="LiveId" clId="{CD709F79-3C54-4CFC-AA14-D6FE9FC38FC1}" dt="2021-05-18T02:41:15.726" v="4703" actId="478"/>
          <ac:picMkLst>
            <pc:docMk/>
            <pc:sldMk cId="918733870" sldId="294"/>
            <ac:picMk id="2" creationId="{51570022-6FFB-41B4-9983-F52E83811BA1}"/>
          </ac:picMkLst>
        </pc:picChg>
        <pc:picChg chg="add mod">
          <ac:chgData name="yuan weixuan" userId="2f78f5b8e773f56e" providerId="LiveId" clId="{CD709F79-3C54-4CFC-AA14-D6FE9FC38FC1}" dt="2021-05-18T02:42:11.787" v="4716" actId="1076"/>
          <ac:picMkLst>
            <pc:docMk/>
            <pc:sldMk cId="918733870" sldId="294"/>
            <ac:picMk id="4" creationId="{8ECBD19D-85E9-4D45-8630-64798DD1C4CD}"/>
          </ac:picMkLst>
        </pc:picChg>
        <pc:picChg chg="del">
          <ac:chgData name="yuan weixuan" userId="2f78f5b8e773f56e" providerId="LiveId" clId="{CD709F79-3C54-4CFC-AA14-D6FE9FC38FC1}" dt="2021-05-18T02:41:14.938" v="4701" actId="478"/>
          <ac:picMkLst>
            <pc:docMk/>
            <pc:sldMk cId="918733870" sldId="294"/>
            <ac:picMk id="5" creationId="{6BFAF521-8A7A-4476-8445-0829F782B749}"/>
          </ac:picMkLst>
        </pc:picChg>
        <pc:picChg chg="del">
          <ac:chgData name="yuan weixuan" userId="2f78f5b8e773f56e" providerId="LiveId" clId="{CD709F79-3C54-4CFC-AA14-D6FE9FC38FC1}" dt="2021-05-18T02:41:15.311" v="4702" actId="478"/>
          <ac:picMkLst>
            <pc:docMk/>
            <pc:sldMk cId="918733870" sldId="294"/>
            <ac:picMk id="7" creationId="{754E40A0-67CA-46FF-9CB2-73D7947C96B0}"/>
          </ac:picMkLst>
        </pc:picChg>
      </pc:sldChg>
      <pc:sldChg chg="addSp delSp modSp add mod">
        <pc:chgData name="yuan weixuan" userId="2f78f5b8e773f56e" providerId="LiveId" clId="{CD709F79-3C54-4CFC-AA14-D6FE9FC38FC1}" dt="2021-05-19T00:41:06.251" v="7499" actId="1035"/>
        <pc:sldMkLst>
          <pc:docMk/>
          <pc:sldMk cId="1208686053" sldId="295"/>
        </pc:sldMkLst>
        <pc:spChg chg="add mod">
          <ac:chgData name="yuan weixuan" userId="2f78f5b8e773f56e" providerId="LiveId" clId="{CD709F79-3C54-4CFC-AA14-D6FE9FC38FC1}" dt="2021-05-19T00:35:59.431" v="7393"/>
          <ac:spMkLst>
            <pc:docMk/>
            <pc:sldMk cId="1208686053" sldId="295"/>
            <ac:spMk id="6" creationId="{8EFEE576-429A-44A2-BBD4-AAAE1CEBD40B}"/>
          </ac:spMkLst>
        </pc:spChg>
        <pc:graphicFrameChg chg="add mod">
          <ac:chgData name="yuan weixuan" userId="2f78f5b8e773f56e" providerId="LiveId" clId="{CD709F79-3C54-4CFC-AA14-D6FE9FC38FC1}" dt="2021-05-19T00:41:06.251" v="7499" actId="1035"/>
          <ac:graphicFrameMkLst>
            <pc:docMk/>
            <pc:sldMk cId="1208686053" sldId="295"/>
            <ac:graphicFrameMk id="2" creationId="{5E85FD7A-0715-46C3-B20A-01B6055C4667}"/>
          </ac:graphicFrameMkLst>
        </pc:graphicFrameChg>
        <pc:graphicFrameChg chg="del mod">
          <ac:chgData name="yuan weixuan" userId="2f78f5b8e773f56e" providerId="LiveId" clId="{CD709F79-3C54-4CFC-AA14-D6FE9FC38FC1}" dt="2021-05-18T02:51:49.660" v="4939" actId="478"/>
          <ac:graphicFrameMkLst>
            <pc:docMk/>
            <pc:sldMk cId="1208686053" sldId="295"/>
            <ac:graphicFrameMk id="3" creationId="{531D7017-7A56-40CE-840D-DE97ADDBE863}"/>
          </ac:graphicFrameMkLst>
        </pc:graphicFrameChg>
        <pc:picChg chg="del">
          <ac:chgData name="yuan weixuan" userId="2f78f5b8e773f56e" providerId="LiveId" clId="{CD709F79-3C54-4CFC-AA14-D6FE9FC38FC1}" dt="2021-05-18T02:51:29.138" v="4932" actId="478"/>
          <ac:picMkLst>
            <pc:docMk/>
            <pc:sldMk cId="1208686053" sldId="295"/>
            <ac:picMk id="4" creationId="{8ECBD19D-85E9-4D45-8630-64798DD1C4CD}"/>
          </ac:picMkLst>
        </pc:picChg>
        <pc:picChg chg="add mod">
          <ac:chgData name="yuan weixuan" userId="2f78f5b8e773f56e" providerId="LiveId" clId="{CD709F79-3C54-4CFC-AA14-D6FE9FC38FC1}" dt="2021-05-18T02:51:36.651" v="4937" actId="1076"/>
          <ac:picMkLst>
            <pc:docMk/>
            <pc:sldMk cId="1208686053" sldId="295"/>
            <ac:picMk id="5" creationId="{9D966AD2-29B7-4FA4-A546-E8239D2F43A0}"/>
          </ac:picMkLst>
        </pc:picChg>
      </pc:sldChg>
      <pc:sldChg chg="addSp delSp modSp add mod">
        <pc:chgData name="yuan weixuan" userId="2f78f5b8e773f56e" providerId="LiveId" clId="{CD709F79-3C54-4CFC-AA14-D6FE9FC38FC1}" dt="2021-05-20T23:00:57.697" v="7937" actId="1038"/>
        <pc:sldMkLst>
          <pc:docMk/>
          <pc:sldMk cId="1717380786" sldId="296"/>
        </pc:sldMkLst>
        <pc:spChg chg="add mod">
          <ac:chgData name="yuan weixuan" userId="2f78f5b8e773f56e" providerId="LiveId" clId="{CD709F79-3C54-4CFC-AA14-D6FE9FC38FC1}" dt="2021-05-19T00:36:06.208" v="7398"/>
          <ac:spMkLst>
            <pc:docMk/>
            <pc:sldMk cId="1717380786" sldId="296"/>
            <ac:spMk id="14" creationId="{13D6797D-6C27-4C2B-98BA-75D01CCBC476}"/>
          </ac:spMkLst>
        </pc:spChg>
        <pc:graphicFrameChg chg="add mod">
          <ac:chgData name="yuan weixuan" userId="2f78f5b8e773f56e" providerId="LiveId" clId="{CD709F79-3C54-4CFC-AA14-D6FE9FC38FC1}" dt="2021-05-20T23:00:46.872" v="7927" actId="1038"/>
          <ac:graphicFrameMkLst>
            <pc:docMk/>
            <pc:sldMk cId="1717380786" sldId="296"/>
            <ac:graphicFrameMk id="6" creationId="{19EEDB18-86B4-4E8B-AF30-73B4FEB48CBA}"/>
          </ac:graphicFrameMkLst>
        </pc:graphicFrameChg>
        <pc:graphicFrameChg chg="add mod">
          <ac:chgData name="yuan weixuan" userId="2f78f5b8e773f56e" providerId="LiveId" clId="{CD709F79-3C54-4CFC-AA14-D6FE9FC38FC1}" dt="2021-05-20T23:00:57.697" v="7937" actId="1038"/>
          <ac:graphicFrameMkLst>
            <pc:docMk/>
            <pc:sldMk cId="1717380786" sldId="296"/>
            <ac:graphicFrameMk id="7" creationId="{5CA58E4D-1E8E-4D7E-967B-CC8C15017C38}"/>
          </ac:graphicFrameMkLst>
        </pc:graphicFrameChg>
        <pc:picChg chg="add mod modCrop">
          <ac:chgData name="yuan weixuan" userId="2f78f5b8e773f56e" providerId="LiveId" clId="{CD709F79-3C54-4CFC-AA14-D6FE9FC38FC1}" dt="2021-05-18T02:54:54.756" v="4992" actId="1076"/>
          <ac:picMkLst>
            <pc:docMk/>
            <pc:sldMk cId="1717380786" sldId="296"/>
            <ac:picMk id="2" creationId="{4A59A13F-4563-4CF3-99D3-8063AD00AC34}"/>
          </ac:picMkLst>
        </pc:picChg>
        <pc:picChg chg="del">
          <ac:chgData name="yuan weixuan" userId="2f78f5b8e773f56e" providerId="LiveId" clId="{CD709F79-3C54-4CFC-AA14-D6FE9FC38FC1}" dt="2021-05-18T02:52:00.953" v="4943" actId="478"/>
          <ac:picMkLst>
            <pc:docMk/>
            <pc:sldMk cId="1717380786" sldId="296"/>
            <ac:picMk id="4" creationId="{8ECBD19D-85E9-4D45-8630-64798DD1C4CD}"/>
          </ac:picMkLst>
        </pc:picChg>
        <pc:picChg chg="add mod">
          <ac:chgData name="yuan weixuan" userId="2f78f5b8e773f56e" providerId="LiveId" clId="{CD709F79-3C54-4CFC-AA14-D6FE9FC38FC1}" dt="2021-05-19T00:41:50.452" v="7569" actId="1035"/>
          <ac:picMkLst>
            <pc:docMk/>
            <pc:sldMk cId="1717380786" sldId="296"/>
            <ac:picMk id="8" creationId="{B0FCFA65-80D4-49BB-B184-8A878DA77881}"/>
          </ac:picMkLst>
        </pc:picChg>
        <pc:picChg chg="add mod">
          <ac:chgData name="yuan weixuan" userId="2f78f5b8e773f56e" providerId="LiveId" clId="{CD709F79-3C54-4CFC-AA14-D6FE9FC38FC1}" dt="2021-05-18T02:54:53.315" v="4991" actId="1076"/>
          <ac:picMkLst>
            <pc:docMk/>
            <pc:sldMk cId="1717380786" sldId="296"/>
            <ac:picMk id="9" creationId="{378FD08B-834E-4E0A-9369-095422474AAE}"/>
          </ac:picMkLst>
        </pc:picChg>
        <pc:picChg chg="add mod modCrop">
          <ac:chgData name="yuan weixuan" userId="2f78f5b8e773f56e" providerId="LiveId" clId="{CD709F79-3C54-4CFC-AA14-D6FE9FC38FC1}" dt="2021-05-18T02:54:58.404" v="4993" actId="1076"/>
          <ac:picMkLst>
            <pc:docMk/>
            <pc:sldMk cId="1717380786" sldId="296"/>
            <ac:picMk id="10" creationId="{78B3C8B0-5C35-4EE3-8E91-D502C85182BA}"/>
          </ac:picMkLst>
        </pc:picChg>
        <pc:picChg chg="add mod modCrop">
          <ac:chgData name="yuan weixuan" userId="2f78f5b8e773f56e" providerId="LiveId" clId="{CD709F79-3C54-4CFC-AA14-D6FE9FC38FC1}" dt="2021-05-18T02:56:56.845" v="5004" actId="1076"/>
          <ac:picMkLst>
            <pc:docMk/>
            <pc:sldMk cId="1717380786" sldId="296"/>
            <ac:picMk id="11" creationId="{7D06B3EF-7802-4A0E-BF2E-8B9C41604AF8}"/>
          </ac:picMkLst>
        </pc:picChg>
        <pc:picChg chg="add mod">
          <ac:chgData name="yuan weixuan" userId="2f78f5b8e773f56e" providerId="LiveId" clId="{CD709F79-3C54-4CFC-AA14-D6FE9FC38FC1}" dt="2021-05-18T02:57:18.748" v="5008" actId="14100"/>
          <ac:picMkLst>
            <pc:docMk/>
            <pc:sldMk cId="1717380786" sldId="296"/>
            <ac:picMk id="12" creationId="{28034962-BECB-497D-823D-CC4F9F4ED1E5}"/>
          </ac:picMkLst>
        </pc:picChg>
        <pc:picChg chg="add mod modCrop">
          <ac:chgData name="yuan weixuan" userId="2f78f5b8e773f56e" providerId="LiveId" clId="{CD709F79-3C54-4CFC-AA14-D6FE9FC38FC1}" dt="2021-05-18T02:57:00.021" v="5005" actId="1076"/>
          <ac:picMkLst>
            <pc:docMk/>
            <pc:sldMk cId="1717380786" sldId="296"/>
            <ac:picMk id="13" creationId="{1DD244F6-7160-4F76-A563-3149B7777617}"/>
          </ac:picMkLst>
        </pc:picChg>
        <pc:cxnChg chg="add mod">
          <ac:chgData name="yuan weixuan" userId="2f78f5b8e773f56e" providerId="LiveId" clId="{CD709F79-3C54-4CFC-AA14-D6FE9FC38FC1}" dt="2021-05-18T02:52:11.853" v="4944"/>
          <ac:cxnSpMkLst>
            <pc:docMk/>
            <pc:sldMk cId="1717380786" sldId="296"/>
            <ac:cxnSpMk id="5" creationId="{CE4A9618-CB2F-4A2B-AF52-700D78193E4A}"/>
          </ac:cxnSpMkLst>
        </pc:cxnChg>
      </pc:sldChg>
      <pc:sldChg chg="addSp delSp modSp add mod">
        <pc:chgData name="yuan weixuan" userId="2f78f5b8e773f56e" providerId="LiveId" clId="{CD709F79-3C54-4CFC-AA14-D6FE9FC38FC1}" dt="2021-05-24T21:13:56.587" v="7955" actId="1036"/>
        <pc:sldMkLst>
          <pc:docMk/>
          <pc:sldMk cId="1652288985" sldId="297"/>
        </pc:sldMkLst>
        <pc:spChg chg="add mod">
          <ac:chgData name="yuan weixuan" userId="2f78f5b8e773f56e" providerId="LiveId" clId="{CD709F79-3C54-4CFC-AA14-D6FE9FC38FC1}" dt="2021-05-19T00:36:08.169" v="7399"/>
          <ac:spMkLst>
            <pc:docMk/>
            <pc:sldMk cId="1652288985" sldId="297"/>
            <ac:spMk id="19" creationId="{3D8316D6-1795-42DB-8330-DD5F45F9C38D}"/>
          </ac:spMkLst>
        </pc:spChg>
        <pc:graphicFrameChg chg="del mod">
          <ac:chgData name="yuan weixuan" userId="2f78f5b8e773f56e" providerId="LiveId" clId="{CD709F79-3C54-4CFC-AA14-D6FE9FC38FC1}" dt="2021-05-19T00:57:11.830" v="7572" actId="478"/>
          <ac:graphicFrameMkLst>
            <pc:docMk/>
            <pc:sldMk cId="1652288985" sldId="297"/>
            <ac:graphicFrameMk id="6" creationId="{19EEDB18-86B4-4E8B-AF30-73B4FEB48CBA}"/>
          </ac:graphicFrameMkLst>
        </pc:graphicFrameChg>
        <pc:graphicFrameChg chg="del mod">
          <ac:chgData name="yuan weixuan" userId="2f78f5b8e773f56e" providerId="LiveId" clId="{CD709F79-3C54-4CFC-AA14-D6FE9FC38FC1}" dt="2021-05-19T00:57:12.436" v="7573" actId="478"/>
          <ac:graphicFrameMkLst>
            <pc:docMk/>
            <pc:sldMk cId="1652288985" sldId="297"/>
            <ac:graphicFrameMk id="7" creationId="{5CA58E4D-1E8E-4D7E-967B-CC8C15017C38}"/>
          </ac:graphicFrameMkLst>
        </pc:graphicFrameChg>
        <pc:picChg chg="del">
          <ac:chgData name="yuan weixuan" userId="2f78f5b8e773f56e" providerId="LiveId" clId="{CD709F79-3C54-4CFC-AA14-D6FE9FC38FC1}" dt="2021-05-18T03:05:49.406" v="5061" actId="478"/>
          <ac:picMkLst>
            <pc:docMk/>
            <pc:sldMk cId="1652288985" sldId="297"/>
            <ac:picMk id="2" creationId="{4A59A13F-4563-4CF3-99D3-8063AD00AC34}"/>
          </ac:picMkLst>
        </pc:picChg>
        <pc:picChg chg="add mod">
          <ac:chgData name="yuan weixuan" userId="2f78f5b8e773f56e" providerId="LiveId" clId="{CD709F79-3C54-4CFC-AA14-D6FE9FC38FC1}" dt="2021-05-19T00:58:01.987" v="7590" actId="1076"/>
          <ac:picMkLst>
            <pc:docMk/>
            <pc:sldMk cId="1652288985" sldId="297"/>
            <ac:picMk id="2" creationId="{AA050C92-7EC4-4C7A-8931-176EBE73F749}"/>
          </ac:picMkLst>
        </pc:picChg>
        <pc:picChg chg="add del mod">
          <ac:chgData name="yuan weixuan" userId="2f78f5b8e773f56e" providerId="LiveId" clId="{CD709F79-3C54-4CFC-AA14-D6FE9FC38FC1}" dt="2021-05-19T00:57:35.660" v="7581" actId="478"/>
          <ac:picMkLst>
            <pc:docMk/>
            <pc:sldMk cId="1652288985" sldId="297"/>
            <ac:picMk id="4" creationId="{5C0A65AD-2A5F-4774-B45E-42ABC42568A5}"/>
          </ac:picMkLst>
        </pc:picChg>
        <pc:picChg chg="del">
          <ac:chgData name="yuan weixuan" userId="2f78f5b8e773f56e" providerId="LiveId" clId="{CD709F79-3C54-4CFC-AA14-D6FE9FC38FC1}" dt="2021-05-19T00:42:08.120" v="7570" actId="478"/>
          <ac:picMkLst>
            <pc:docMk/>
            <pc:sldMk cId="1652288985" sldId="297"/>
            <ac:picMk id="8" creationId="{B0FCFA65-80D4-49BB-B184-8A878DA77881}"/>
          </ac:picMkLst>
        </pc:picChg>
        <pc:picChg chg="del">
          <ac:chgData name="yuan weixuan" userId="2f78f5b8e773f56e" providerId="LiveId" clId="{CD709F79-3C54-4CFC-AA14-D6FE9FC38FC1}" dt="2021-05-18T03:05:20.524" v="5054" actId="478"/>
          <ac:picMkLst>
            <pc:docMk/>
            <pc:sldMk cId="1652288985" sldId="297"/>
            <ac:picMk id="9" creationId="{378FD08B-834E-4E0A-9369-095422474AAE}"/>
          </ac:picMkLst>
        </pc:picChg>
        <pc:picChg chg="add mod">
          <ac:chgData name="yuan weixuan" userId="2f78f5b8e773f56e" providerId="LiveId" clId="{CD709F79-3C54-4CFC-AA14-D6FE9FC38FC1}" dt="2021-05-24T21:13:56.587" v="7955" actId="1036"/>
          <ac:picMkLst>
            <pc:docMk/>
            <pc:sldMk cId="1652288985" sldId="297"/>
            <ac:picMk id="9" creationId="{F47226D4-C49C-410F-839D-CF26212EE8F9}"/>
          </ac:picMkLst>
        </pc:picChg>
        <pc:picChg chg="add mod">
          <ac:chgData name="yuan weixuan" userId="2f78f5b8e773f56e" providerId="LiveId" clId="{CD709F79-3C54-4CFC-AA14-D6FE9FC38FC1}" dt="2021-05-19T00:58:47.415" v="7609" actId="1038"/>
          <ac:picMkLst>
            <pc:docMk/>
            <pc:sldMk cId="1652288985" sldId="297"/>
            <ac:picMk id="10" creationId="{2D5B907E-427D-431D-A787-0EEF0E9E64D7}"/>
          </ac:picMkLst>
        </pc:picChg>
        <pc:picChg chg="del">
          <ac:chgData name="yuan weixuan" userId="2f78f5b8e773f56e" providerId="LiveId" clId="{CD709F79-3C54-4CFC-AA14-D6FE9FC38FC1}" dt="2021-05-18T03:05:48.925" v="5060" actId="478"/>
          <ac:picMkLst>
            <pc:docMk/>
            <pc:sldMk cId="1652288985" sldId="297"/>
            <ac:picMk id="10" creationId="{78B3C8B0-5C35-4EE3-8E91-D502C85182BA}"/>
          </ac:picMkLst>
        </pc:picChg>
        <pc:picChg chg="add mod">
          <ac:chgData name="yuan weixuan" userId="2f78f5b8e773f56e" providerId="LiveId" clId="{CD709F79-3C54-4CFC-AA14-D6FE9FC38FC1}" dt="2021-05-20T23:01:59.535" v="7942" actId="1038"/>
          <ac:picMkLst>
            <pc:docMk/>
            <pc:sldMk cId="1652288985" sldId="297"/>
            <ac:picMk id="11" creationId="{481DE87B-7B71-46B9-A09D-5C15F2EFB1AE}"/>
          </ac:picMkLst>
        </pc:picChg>
        <pc:picChg chg="del">
          <ac:chgData name="yuan weixuan" userId="2f78f5b8e773f56e" providerId="LiveId" clId="{CD709F79-3C54-4CFC-AA14-D6FE9FC38FC1}" dt="2021-05-18T03:06:55.593" v="5088" actId="478"/>
          <ac:picMkLst>
            <pc:docMk/>
            <pc:sldMk cId="1652288985" sldId="297"/>
            <ac:picMk id="11" creationId="{7D06B3EF-7802-4A0E-BF2E-8B9C41604AF8}"/>
          </ac:picMkLst>
        </pc:picChg>
        <pc:picChg chg="del">
          <ac:chgData name="yuan weixuan" userId="2f78f5b8e773f56e" providerId="LiveId" clId="{CD709F79-3C54-4CFC-AA14-D6FE9FC38FC1}" dt="2021-05-18T03:06:55.128" v="5087" actId="478"/>
          <ac:picMkLst>
            <pc:docMk/>
            <pc:sldMk cId="1652288985" sldId="297"/>
            <ac:picMk id="12" creationId="{28034962-BECB-497D-823D-CC4F9F4ED1E5}"/>
          </ac:picMkLst>
        </pc:picChg>
        <pc:picChg chg="add mod">
          <ac:chgData name="yuan weixuan" userId="2f78f5b8e773f56e" providerId="LiveId" clId="{CD709F79-3C54-4CFC-AA14-D6FE9FC38FC1}" dt="2021-05-19T01:00:50.099" v="7638" actId="1037"/>
          <ac:picMkLst>
            <pc:docMk/>
            <pc:sldMk cId="1652288985" sldId="297"/>
            <ac:picMk id="12" creationId="{7C948B06-EECB-4E53-9FB9-96DA26B086F9}"/>
          </ac:picMkLst>
        </pc:picChg>
        <pc:picChg chg="del">
          <ac:chgData name="yuan weixuan" userId="2f78f5b8e773f56e" providerId="LiveId" clId="{CD709F79-3C54-4CFC-AA14-D6FE9FC38FC1}" dt="2021-05-18T03:06:55.901" v="5089" actId="478"/>
          <ac:picMkLst>
            <pc:docMk/>
            <pc:sldMk cId="1652288985" sldId="297"/>
            <ac:picMk id="13" creationId="{1DD244F6-7160-4F76-A563-3149B7777617}"/>
          </ac:picMkLst>
        </pc:picChg>
        <pc:picChg chg="add mod">
          <ac:chgData name="yuan weixuan" userId="2f78f5b8e773f56e" providerId="LiveId" clId="{CD709F79-3C54-4CFC-AA14-D6FE9FC38FC1}" dt="2021-05-19T01:01:48.410" v="7666" actId="14100"/>
          <ac:picMkLst>
            <pc:docMk/>
            <pc:sldMk cId="1652288985" sldId="297"/>
            <ac:picMk id="13" creationId="{5CF13D7B-914B-46E3-AAB7-FA15D7056D01}"/>
          </ac:picMkLst>
        </pc:picChg>
        <pc:picChg chg="add del mod modCrop">
          <ac:chgData name="yuan weixuan" userId="2f78f5b8e773f56e" providerId="LiveId" clId="{CD709F79-3C54-4CFC-AA14-D6FE9FC38FC1}" dt="2021-05-19T00:57:22.025" v="7577" actId="478"/>
          <ac:picMkLst>
            <pc:docMk/>
            <pc:sldMk cId="1652288985" sldId="297"/>
            <ac:picMk id="14" creationId="{90A52EF1-047F-489A-A7B0-4FF05C6F4E66}"/>
          </ac:picMkLst>
        </pc:picChg>
        <pc:picChg chg="add del mod modCrop">
          <ac:chgData name="yuan weixuan" userId="2f78f5b8e773f56e" providerId="LiveId" clId="{CD709F79-3C54-4CFC-AA14-D6FE9FC38FC1}" dt="2021-05-19T00:58:04.349" v="7593" actId="478"/>
          <ac:picMkLst>
            <pc:docMk/>
            <pc:sldMk cId="1652288985" sldId="297"/>
            <ac:picMk id="15" creationId="{7C04AEE9-A68E-4455-BBBA-268777B1E6DE}"/>
          </ac:picMkLst>
        </pc:picChg>
        <pc:picChg chg="add del mod modCrop">
          <ac:chgData name="yuan weixuan" userId="2f78f5b8e773f56e" providerId="LiveId" clId="{CD709F79-3C54-4CFC-AA14-D6FE9FC38FC1}" dt="2021-05-19T00:57:22.463" v="7579" actId="478"/>
          <ac:picMkLst>
            <pc:docMk/>
            <pc:sldMk cId="1652288985" sldId="297"/>
            <ac:picMk id="16" creationId="{4F91C701-F7B6-4110-BA80-23D37A468E92}"/>
          </ac:picMkLst>
        </pc:picChg>
        <pc:picChg chg="add del mod">
          <ac:chgData name="yuan weixuan" userId="2f78f5b8e773f56e" providerId="LiveId" clId="{CD709F79-3C54-4CFC-AA14-D6FE9FC38FC1}" dt="2021-05-19T00:58:03.065" v="7591" actId="478"/>
          <ac:picMkLst>
            <pc:docMk/>
            <pc:sldMk cId="1652288985" sldId="297"/>
            <ac:picMk id="17" creationId="{0FB9D755-7BA6-4B97-B4BB-A7CFA8F57498}"/>
          </ac:picMkLst>
        </pc:picChg>
        <pc:picChg chg="add del mod modCrop">
          <ac:chgData name="yuan weixuan" userId="2f78f5b8e773f56e" providerId="LiveId" clId="{CD709F79-3C54-4CFC-AA14-D6FE9FC38FC1}" dt="2021-05-19T00:58:03.461" v="7592" actId="478"/>
          <ac:picMkLst>
            <pc:docMk/>
            <pc:sldMk cId="1652288985" sldId="297"/>
            <ac:picMk id="18" creationId="{E4FA5357-AB26-4528-8790-E036120BD469}"/>
          </ac:picMkLst>
        </pc:picChg>
        <pc:picChg chg="add mod">
          <ac:chgData name="yuan weixuan" userId="2f78f5b8e773f56e" providerId="LiveId" clId="{CD709F79-3C54-4CFC-AA14-D6FE9FC38FC1}" dt="2021-05-19T00:42:08.971" v="7571"/>
          <ac:picMkLst>
            <pc:docMk/>
            <pc:sldMk cId="1652288985" sldId="297"/>
            <ac:picMk id="20" creationId="{19EDF461-01C7-49F1-9715-E98C9D915A60}"/>
          </ac:picMkLst>
        </pc:picChg>
        <pc:cxnChg chg="mod">
          <ac:chgData name="yuan weixuan" userId="2f78f5b8e773f56e" providerId="LiveId" clId="{CD709F79-3C54-4CFC-AA14-D6FE9FC38FC1}" dt="2021-05-19T00:57:26.803" v="7580" actId="1076"/>
          <ac:cxnSpMkLst>
            <pc:docMk/>
            <pc:sldMk cId="1652288985" sldId="297"/>
            <ac:cxnSpMk id="5" creationId="{CE4A9618-CB2F-4A2B-AF52-700D78193E4A}"/>
          </ac:cxnSpMkLst>
        </pc:cxnChg>
        <pc:cxnChg chg="add mod">
          <ac:chgData name="yuan weixuan" userId="2f78f5b8e773f56e" providerId="LiveId" clId="{CD709F79-3C54-4CFC-AA14-D6FE9FC38FC1}" dt="2021-05-19T01:00:48.277" v="7631" actId="1037"/>
          <ac:cxnSpMkLst>
            <pc:docMk/>
            <pc:sldMk cId="1652288985" sldId="297"/>
            <ac:cxnSpMk id="21" creationId="{5719E559-8D8E-4AD9-A582-0AE88864BA11}"/>
          </ac:cxnSpMkLst>
        </pc:cxnChg>
      </pc:sldChg>
      <pc:sldChg chg="modSp add del mod">
        <pc:chgData name="yuan weixuan" userId="2f78f5b8e773f56e" providerId="LiveId" clId="{CD709F79-3C54-4CFC-AA14-D6FE9FC38FC1}" dt="2021-05-19T01:03:24.430" v="7714" actId="47"/>
        <pc:sldMkLst>
          <pc:docMk/>
          <pc:sldMk cId="3008354185" sldId="298"/>
        </pc:sldMkLst>
        <pc:spChg chg="mod">
          <ac:chgData name="yuan weixuan" userId="2f78f5b8e773f56e" providerId="LiveId" clId="{CD709F79-3C54-4CFC-AA14-D6FE9FC38FC1}" dt="2021-05-18T03:10:13.804" v="5114" actId="20577"/>
          <ac:spMkLst>
            <pc:docMk/>
            <pc:sldMk cId="3008354185" sldId="298"/>
            <ac:spMk id="2" creationId="{D2A22ADD-E7D4-4D80-92C0-F8BEA4B168E7}"/>
          </ac:spMkLst>
        </pc:spChg>
        <pc:spChg chg="mod">
          <ac:chgData name="yuan weixuan" userId="2f78f5b8e773f56e" providerId="LiveId" clId="{CD709F79-3C54-4CFC-AA14-D6FE9FC38FC1}" dt="2021-05-18T03:10:19.392" v="5124" actId="20577"/>
          <ac:spMkLst>
            <pc:docMk/>
            <pc:sldMk cId="3008354185" sldId="298"/>
            <ac:spMk id="6" creationId="{F2B44379-FBFE-4DC7-A534-126C24CACC92}"/>
          </ac:spMkLst>
        </pc:spChg>
      </pc:sldChg>
      <pc:sldChg chg="modSp add del mod">
        <pc:chgData name="yuan weixuan" userId="2f78f5b8e773f56e" providerId="LiveId" clId="{CD709F79-3C54-4CFC-AA14-D6FE9FC38FC1}" dt="2021-05-19T01:03:37.567" v="7717" actId="47"/>
        <pc:sldMkLst>
          <pc:docMk/>
          <pc:sldMk cId="3448037900" sldId="299"/>
        </pc:sldMkLst>
        <pc:spChg chg="mod">
          <ac:chgData name="yuan weixuan" userId="2f78f5b8e773f56e" providerId="LiveId" clId="{CD709F79-3C54-4CFC-AA14-D6FE9FC38FC1}" dt="2021-05-18T03:10:33.640" v="5137" actId="20577"/>
          <ac:spMkLst>
            <pc:docMk/>
            <pc:sldMk cId="3448037900" sldId="299"/>
            <ac:spMk id="2" creationId="{D2A22ADD-E7D4-4D80-92C0-F8BEA4B168E7}"/>
          </ac:spMkLst>
        </pc:spChg>
        <pc:spChg chg="mod">
          <ac:chgData name="yuan weixuan" userId="2f78f5b8e773f56e" providerId="LiveId" clId="{CD709F79-3C54-4CFC-AA14-D6FE9FC38FC1}" dt="2021-05-18T03:10:28.487" v="5127" actId="27636"/>
          <ac:spMkLst>
            <pc:docMk/>
            <pc:sldMk cId="3448037900" sldId="299"/>
            <ac:spMk id="6" creationId="{F2B44379-FBFE-4DC7-A534-126C24CACC92}"/>
          </ac:spMkLst>
        </pc:spChg>
      </pc:sldChg>
      <pc:sldChg chg="modSp add mod">
        <pc:chgData name="yuan weixuan" userId="2f78f5b8e773f56e" providerId="LiveId" clId="{CD709F79-3C54-4CFC-AA14-D6FE9FC38FC1}" dt="2021-05-19T01:02:33.924" v="7697" actId="207"/>
        <pc:sldMkLst>
          <pc:docMk/>
          <pc:sldMk cId="803683845" sldId="300"/>
        </pc:sldMkLst>
        <pc:spChg chg="mod">
          <ac:chgData name="yuan weixuan" userId="2f78f5b8e773f56e" providerId="LiveId" clId="{CD709F79-3C54-4CFC-AA14-D6FE9FC38FC1}" dt="2021-05-18T23:25:12.122" v="5548" actId="1035"/>
          <ac:spMkLst>
            <pc:docMk/>
            <pc:sldMk cId="803683845" sldId="300"/>
            <ac:spMk id="2" creationId="{D2A22ADD-E7D4-4D80-92C0-F8BEA4B168E7}"/>
          </ac:spMkLst>
        </pc:spChg>
        <pc:spChg chg="mod">
          <ac:chgData name="yuan weixuan" userId="2f78f5b8e773f56e" providerId="LiveId" clId="{CD709F79-3C54-4CFC-AA14-D6FE9FC38FC1}" dt="2021-05-19T01:02:33.924" v="7697" actId="207"/>
          <ac:spMkLst>
            <pc:docMk/>
            <pc:sldMk cId="803683845" sldId="300"/>
            <ac:spMk id="3" creationId="{8BBDA595-2411-4BC3-8576-C6A6A8A5F0BB}"/>
          </ac:spMkLst>
        </pc:spChg>
      </pc:sldChg>
      <pc:sldChg chg="addSp delSp modSp add mod">
        <pc:chgData name="yuan weixuan" userId="2f78f5b8e773f56e" providerId="LiveId" clId="{CD709F79-3C54-4CFC-AA14-D6FE9FC38FC1}" dt="2021-05-25T21:24:28.172" v="7998" actId="1038"/>
        <pc:sldMkLst>
          <pc:docMk/>
          <pc:sldMk cId="3710168053" sldId="301"/>
        </pc:sldMkLst>
        <pc:spChg chg="del mod">
          <ac:chgData name="yuan weixuan" userId="2f78f5b8e773f56e" providerId="LiveId" clId="{CD709F79-3C54-4CFC-AA14-D6FE9FC38FC1}" dt="2021-05-18T23:36:33.513" v="5903" actId="478"/>
          <ac:spMkLst>
            <pc:docMk/>
            <pc:sldMk cId="3710168053" sldId="301"/>
            <ac:spMk id="7" creationId="{FEB600C0-C70D-43BB-B062-FB59D868C856}"/>
          </ac:spMkLst>
        </pc:spChg>
        <pc:spChg chg="del mod">
          <ac:chgData name="yuan weixuan" userId="2f78f5b8e773f56e" providerId="LiveId" clId="{CD709F79-3C54-4CFC-AA14-D6FE9FC38FC1}" dt="2021-05-18T23:36:37.414" v="5907" actId="478"/>
          <ac:spMkLst>
            <pc:docMk/>
            <pc:sldMk cId="3710168053" sldId="301"/>
            <ac:spMk id="8" creationId="{658927F8-1415-4BA5-98FC-0DD64F72AA95}"/>
          </ac:spMkLst>
        </pc:spChg>
        <pc:spChg chg="add del mod">
          <ac:chgData name="yuan weixuan" userId="2f78f5b8e773f56e" providerId="LiveId" clId="{CD709F79-3C54-4CFC-AA14-D6FE9FC38FC1}" dt="2021-05-18T23:36:35.185" v="5904" actId="478"/>
          <ac:spMkLst>
            <pc:docMk/>
            <pc:sldMk cId="3710168053" sldId="301"/>
            <ac:spMk id="25" creationId="{6C5643FB-30BE-43C4-8739-2057166DC0BC}"/>
          </ac:spMkLst>
        </pc:spChg>
        <pc:spChg chg="add del mod">
          <ac:chgData name="yuan weixuan" userId="2f78f5b8e773f56e" providerId="LiveId" clId="{CD709F79-3C54-4CFC-AA14-D6FE9FC38FC1}" dt="2021-05-18T23:36:41.204" v="5908" actId="478"/>
          <ac:spMkLst>
            <pc:docMk/>
            <pc:sldMk cId="3710168053" sldId="301"/>
            <ac:spMk id="27" creationId="{72EDF32B-ACE6-43CF-A5A8-D7CF677F004C}"/>
          </ac:spMkLst>
        </pc:spChg>
        <pc:spChg chg="add mod">
          <ac:chgData name="yuan weixuan" userId="2f78f5b8e773f56e" providerId="LiveId" clId="{CD709F79-3C54-4CFC-AA14-D6FE9FC38FC1}" dt="2021-05-21T18:03:22.060" v="7943" actId="1076"/>
          <ac:spMkLst>
            <pc:docMk/>
            <pc:sldMk cId="3710168053" sldId="301"/>
            <ac:spMk id="28" creationId="{81E22909-58AE-4FB0-94F0-8D9011721645}"/>
          </ac:spMkLst>
        </pc:spChg>
        <pc:spChg chg="add mod">
          <ac:chgData name="yuan weixuan" userId="2f78f5b8e773f56e" providerId="LiveId" clId="{CD709F79-3C54-4CFC-AA14-D6FE9FC38FC1}" dt="2021-05-18T23:38:36.842" v="5962" actId="20577"/>
          <ac:spMkLst>
            <pc:docMk/>
            <pc:sldMk cId="3710168053" sldId="301"/>
            <ac:spMk id="29" creationId="{33C7B7A3-70B9-4904-9008-EF310E429898}"/>
          </ac:spMkLst>
        </pc:spChg>
        <pc:spChg chg="add mod">
          <ac:chgData name="yuan weixuan" userId="2f78f5b8e773f56e" providerId="LiveId" clId="{CD709F79-3C54-4CFC-AA14-D6FE9FC38FC1}" dt="2021-05-18T23:36:55.065" v="5909"/>
          <ac:spMkLst>
            <pc:docMk/>
            <pc:sldMk cId="3710168053" sldId="301"/>
            <ac:spMk id="31" creationId="{A2FD00BC-D072-4B59-8AD9-D24BF398BA82}"/>
          </ac:spMkLst>
        </pc:spChg>
        <pc:grpChg chg="add mod">
          <ac:chgData name="yuan weixuan" userId="2f78f5b8e773f56e" providerId="LiveId" clId="{CD709F79-3C54-4CFC-AA14-D6FE9FC38FC1}" dt="2021-05-18T23:41:30.326" v="6068" actId="1036"/>
          <ac:grpSpMkLst>
            <pc:docMk/>
            <pc:sldMk cId="3710168053" sldId="301"/>
            <ac:grpSpMk id="10" creationId="{D91B8E58-BF4D-4E0E-831D-B2E856B74D09}"/>
          </ac:grpSpMkLst>
        </pc:grpChg>
        <pc:grpChg chg="add mod">
          <ac:chgData name="yuan weixuan" userId="2f78f5b8e773f56e" providerId="LiveId" clId="{CD709F79-3C54-4CFC-AA14-D6FE9FC38FC1}" dt="2021-05-18T23:41:28.068" v="6050" actId="1035"/>
          <ac:grpSpMkLst>
            <pc:docMk/>
            <pc:sldMk cId="3710168053" sldId="301"/>
            <ac:grpSpMk id="14" creationId="{81715937-F272-4FD0-B60C-EFA13B87478F}"/>
          </ac:grpSpMkLst>
        </pc:grpChg>
        <pc:grpChg chg="add mod ord">
          <ac:chgData name="yuan weixuan" userId="2f78f5b8e773f56e" providerId="LiveId" clId="{CD709F79-3C54-4CFC-AA14-D6FE9FC38FC1}" dt="2021-05-18T23:37:34.027" v="5915" actId="164"/>
          <ac:grpSpMkLst>
            <pc:docMk/>
            <pc:sldMk cId="3710168053" sldId="301"/>
            <ac:grpSpMk id="32" creationId="{04EBBCD3-C830-4DF8-9E05-A98B5E28573F}"/>
          </ac:grpSpMkLst>
        </pc:grpChg>
        <pc:grpChg chg="add mod">
          <ac:chgData name="yuan weixuan" userId="2f78f5b8e773f56e" providerId="LiveId" clId="{CD709F79-3C54-4CFC-AA14-D6FE9FC38FC1}" dt="2021-05-18T23:41:24.148" v="6016" actId="1035"/>
          <ac:grpSpMkLst>
            <pc:docMk/>
            <pc:sldMk cId="3710168053" sldId="301"/>
            <ac:grpSpMk id="33" creationId="{DC72D8D8-8F88-4ECD-85D0-D9B02A58D948}"/>
          </ac:grpSpMkLst>
        </pc:grpChg>
        <pc:graphicFrameChg chg="del">
          <ac:chgData name="yuan weixuan" userId="2f78f5b8e773f56e" providerId="LiveId" clId="{CD709F79-3C54-4CFC-AA14-D6FE9FC38FC1}" dt="2021-05-18T23:27:16.932" v="5601" actId="478"/>
          <ac:graphicFrameMkLst>
            <pc:docMk/>
            <pc:sldMk cId="3710168053" sldId="301"/>
            <ac:graphicFrameMk id="2" creationId="{164836D4-3098-46E5-90CD-B4DE1110C08F}"/>
          </ac:graphicFrameMkLst>
        </pc:graphicFrameChg>
        <pc:graphicFrameChg chg="del">
          <ac:chgData name="yuan weixuan" userId="2f78f5b8e773f56e" providerId="LiveId" clId="{CD709F79-3C54-4CFC-AA14-D6FE9FC38FC1}" dt="2021-05-18T23:27:17.370" v="5602" actId="478"/>
          <ac:graphicFrameMkLst>
            <pc:docMk/>
            <pc:sldMk cId="3710168053" sldId="301"/>
            <ac:graphicFrameMk id="3" creationId="{03E7EF36-6347-4040-B850-90D1D112D90E}"/>
          </ac:graphicFrameMkLst>
        </pc:graphicFrameChg>
        <pc:graphicFrameChg chg="del mod">
          <ac:chgData name="yuan weixuan" userId="2f78f5b8e773f56e" providerId="LiveId" clId="{CD709F79-3C54-4CFC-AA14-D6FE9FC38FC1}" dt="2021-05-18T23:36:35.774" v="5905" actId="478"/>
          <ac:graphicFrameMkLst>
            <pc:docMk/>
            <pc:sldMk cId="3710168053" sldId="301"/>
            <ac:graphicFrameMk id="4" creationId="{CBCF89EE-B86C-4328-877D-A356123B5BA4}"/>
          </ac:graphicFrameMkLst>
        </pc:graphicFrameChg>
        <pc:graphicFrameChg chg="mod">
          <ac:chgData name="yuan weixuan" userId="2f78f5b8e773f56e" providerId="LiveId" clId="{CD709F79-3C54-4CFC-AA14-D6FE9FC38FC1}" dt="2021-05-18T23:38:53.465" v="5969" actId="1076"/>
          <ac:graphicFrameMkLst>
            <pc:docMk/>
            <pc:sldMk cId="3710168053" sldId="301"/>
            <ac:graphicFrameMk id="11" creationId="{AB72B581-C675-47D4-94B1-8EC328BC6E1A}"/>
          </ac:graphicFrameMkLst>
        </pc:graphicFrameChg>
        <pc:graphicFrameChg chg="add del mod">
          <ac:chgData name="yuan weixuan" userId="2f78f5b8e773f56e" providerId="LiveId" clId="{CD709F79-3C54-4CFC-AA14-D6FE9FC38FC1}" dt="2021-05-18T23:28:27.143" v="5623" actId="478"/>
          <ac:graphicFrameMkLst>
            <pc:docMk/>
            <pc:sldMk cId="3710168053" sldId="301"/>
            <ac:graphicFrameMk id="13" creationId="{54ECD4F8-AE9B-41E5-9AC4-304C51CFF71E}"/>
          </ac:graphicFrameMkLst>
        </pc:graphicFrameChg>
        <pc:graphicFrameChg chg="mod">
          <ac:chgData name="yuan weixuan" userId="2f78f5b8e773f56e" providerId="LiveId" clId="{CD709F79-3C54-4CFC-AA14-D6FE9FC38FC1}" dt="2021-05-18T23:28:30.356" v="5626" actId="1076"/>
          <ac:graphicFrameMkLst>
            <pc:docMk/>
            <pc:sldMk cId="3710168053" sldId="301"/>
            <ac:graphicFrameMk id="16" creationId="{B88DA79D-F3B7-4D0B-BF69-C6AB466F1BA9}"/>
          </ac:graphicFrameMkLst>
        </pc:graphicFrameChg>
        <pc:graphicFrameChg chg="add mod">
          <ac:chgData name="yuan weixuan" userId="2f78f5b8e773f56e" providerId="LiveId" clId="{CD709F79-3C54-4CFC-AA14-D6FE9FC38FC1}" dt="2021-05-18T23:37:08.428" v="5911" actId="164"/>
          <ac:graphicFrameMkLst>
            <pc:docMk/>
            <pc:sldMk cId="3710168053" sldId="301"/>
            <ac:graphicFrameMk id="20" creationId="{62831B74-9CF0-4DE0-8845-33F58A40BDE4}"/>
          </ac:graphicFrameMkLst>
        </pc:graphicFrameChg>
        <pc:graphicFrameChg chg="add mod">
          <ac:chgData name="yuan weixuan" userId="2f78f5b8e773f56e" providerId="LiveId" clId="{CD709F79-3C54-4CFC-AA14-D6FE9FC38FC1}" dt="2021-05-18T23:37:08.428" v="5911" actId="164"/>
          <ac:graphicFrameMkLst>
            <pc:docMk/>
            <pc:sldMk cId="3710168053" sldId="301"/>
            <ac:graphicFrameMk id="21" creationId="{B8D580B0-FA5C-4380-8D24-4E90A14AA630}"/>
          </ac:graphicFrameMkLst>
        </pc:graphicFrameChg>
        <pc:graphicFrameChg chg="add mod">
          <ac:chgData name="yuan weixuan" userId="2f78f5b8e773f56e" providerId="LiveId" clId="{CD709F79-3C54-4CFC-AA14-D6FE9FC38FC1}" dt="2021-05-25T21:24:28.172" v="7998" actId="1038"/>
          <ac:graphicFrameMkLst>
            <pc:docMk/>
            <pc:sldMk cId="3710168053" sldId="301"/>
            <ac:graphicFrameMk id="22" creationId="{11E95D21-6CC5-4A3D-B3FD-B7E7D6F65C37}"/>
          </ac:graphicFrameMkLst>
        </pc:graphicFrameChg>
        <pc:graphicFrameChg chg="add mod">
          <ac:chgData name="yuan weixuan" userId="2f78f5b8e773f56e" providerId="LiveId" clId="{CD709F79-3C54-4CFC-AA14-D6FE9FC38FC1}" dt="2021-05-18T23:41:20.842" v="6000" actId="1036"/>
          <ac:graphicFrameMkLst>
            <pc:docMk/>
            <pc:sldMk cId="3710168053" sldId="301"/>
            <ac:graphicFrameMk id="23" creationId="{88E5DDCB-2F86-42A4-9FE3-578CF9570FAE}"/>
          </ac:graphicFrameMkLst>
        </pc:graphicFrameChg>
        <pc:graphicFrameChg chg="add mod">
          <ac:chgData name="yuan weixuan" userId="2f78f5b8e773f56e" providerId="LiveId" clId="{CD709F79-3C54-4CFC-AA14-D6FE9FC38FC1}" dt="2021-05-18T23:36:55.065" v="5909"/>
          <ac:graphicFrameMkLst>
            <pc:docMk/>
            <pc:sldMk cId="3710168053" sldId="301"/>
            <ac:graphicFrameMk id="30" creationId="{B9B2D5B1-0410-4CF9-89D1-511A32645FF0}"/>
          </ac:graphicFrameMkLst>
        </pc:graphicFrameChg>
        <pc:picChg chg="add mod">
          <ac:chgData name="yuan weixuan" userId="2f78f5b8e773f56e" providerId="LiveId" clId="{CD709F79-3C54-4CFC-AA14-D6FE9FC38FC1}" dt="2021-05-18T23:37:08.428" v="5911" actId="164"/>
          <ac:picMkLst>
            <pc:docMk/>
            <pc:sldMk cId="3710168053" sldId="301"/>
            <ac:picMk id="9" creationId="{E3B457AF-560C-452C-8341-3C34221981B4}"/>
          </ac:picMkLst>
        </pc:picChg>
        <pc:picChg chg="mod">
          <ac:chgData name="yuan weixuan" userId="2f78f5b8e773f56e" providerId="LiveId" clId="{CD709F79-3C54-4CFC-AA14-D6FE9FC38FC1}" dt="2021-05-18T23:27:52.477" v="5609" actId="1076"/>
          <ac:picMkLst>
            <pc:docMk/>
            <pc:sldMk cId="3710168053" sldId="301"/>
            <ac:picMk id="12" creationId="{ECC12FF5-A3F3-48CF-A74D-33ED99B16F39}"/>
          </ac:picMkLst>
        </pc:picChg>
        <pc:picChg chg="mod">
          <ac:chgData name="yuan weixuan" userId="2f78f5b8e773f56e" providerId="LiveId" clId="{CD709F79-3C54-4CFC-AA14-D6FE9FC38FC1}" dt="2021-05-18T23:28:27.897" v="5624"/>
          <ac:picMkLst>
            <pc:docMk/>
            <pc:sldMk cId="3710168053" sldId="301"/>
            <ac:picMk id="15" creationId="{E19A80D5-DB3F-490C-A4AB-576324739DA2}"/>
          </ac:picMkLst>
        </pc:picChg>
        <pc:cxnChg chg="add mod">
          <ac:chgData name="yuan weixuan" userId="2f78f5b8e773f56e" providerId="LiveId" clId="{CD709F79-3C54-4CFC-AA14-D6FE9FC38FC1}" dt="2021-05-18T23:37:34.027" v="5915" actId="164"/>
          <ac:cxnSpMkLst>
            <pc:docMk/>
            <pc:sldMk cId="3710168053" sldId="301"/>
            <ac:cxnSpMk id="17" creationId="{5E8F40F5-3FD8-488A-A9AB-59B56ED1D5F8}"/>
          </ac:cxnSpMkLst>
        </pc:cxnChg>
        <pc:cxnChg chg="add mod">
          <ac:chgData name="yuan weixuan" userId="2f78f5b8e773f56e" providerId="LiveId" clId="{CD709F79-3C54-4CFC-AA14-D6FE9FC38FC1}" dt="2021-05-18T23:37:34.027" v="5915" actId="164"/>
          <ac:cxnSpMkLst>
            <pc:docMk/>
            <pc:sldMk cId="3710168053" sldId="301"/>
            <ac:cxnSpMk id="19" creationId="{B64908E8-CEAD-423C-A58B-098EC8D84B26}"/>
          </ac:cxnSpMkLst>
        </pc:cxnChg>
      </pc:sldChg>
      <pc:sldChg chg="modSp add mod">
        <pc:chgData name="yuan weixuan" userId="2f78f5b8e773f56e" providerId="LiveId" clId="{CD709F79-3C54-4CFC-AA14-D6FE9FC38FC1}" dt="2021-05-19T01:02:45.700" v="7703" actId="207"/>
        <pc:sldMkLst>
          <pc:docMk/>
          <pc:sldMk cId="2632330228" sldId="302"/>
        </pc:sldMkLst>
        <pc:spChg chg="mod">
          <ac:chgData name="yuan weixuan" userId="2f78f5b8e773f56e" providerId="LiveId" clId="{CD709F79-3C54-4CFC-AA14-D6FE9FC38FC1}" dt="2021-05-19T01:02:45.700" v="7703" actId="207"/>
          <ac:spMkLst>
            <pc:docMk/>
            <pc:sldMk cId="2632330228" sldId="302"/>
            <ac:spMk id="3" creationId="{8BBDA595-2411-4BC3-8576-C6A6A8A5F0BB}"/>
          </ac:spMkLst>
        </pc:spChg>
      </pc:sldChg>
      <pc:sldChg chg="addSp delSp modSp add mod">
        <pc:chgData name="yuan weixuan" userId="2f78f5b8e773f56e" providerId="LiveId" clId="{CD709F79-3C54-4CFC-AA14-D6FE9FC38FC1}" dt="2021-05-25T04:35:09.897" v="7958"/>
        <pc:sldMkLst>
          <pc:docMk/>
          <pc:sldMk cId="512970755" sldId="303"/>
        </pc:sldMkLst>
        <pc:spChg chg="del">
          <ac:chgData name="yuan weixuan" userId="2f78f5b8e773f56e" providerId="LiveId" clId="{CD709F79-3C54-4CFC-AA14-D6FE9FC38FC1}" dt="2021-05-18T23:44:03.016" v="6196" actId="478"/>
          <ac:spMkLst>
            <pc:docMk/>
            <pc:sldMk cId="512970755" sldId="303"/>
            <ac:spMk id="3" creationId="{8BBDA595-2411-4BC3-8576-C6A6A8A5F0BB}"/>
          </ac:spMkLst>
        </pc:spChg>
        <pc:spChg chg="add del mod">
          <ac:chgData name="yuan weixuan" userId="2f78f5b8e773f56e" providerId="LiveId" clId="{CD709F79-3C54-4CFC-AA14-D6FE9FC38FC1}" dt="2021-05-18T23:44:05.168" v="6197" actId="478"/>
          <ac:spMkLst>
            <pc:docMk/>
            <pc:sldMk cId="512970755" sldId="303"/>
            <ac:spMk id="4" creationId="{8779BB58-D791-47FF-8072-234766B0E8CF}"/>
          </ac:spMkLst>
        </pc:spChg>
        <pc:spChg chg="mod">
          <ac:chgData name="yuan weixuan" userId="2f78f5b8e773f56e" providerId="LiveId" clId="{CD709F79-3C54-4CFC-AA14-D6FE9FC38FC1}" dt="2021-05-25T04:34:58.593" v="7957"/>
          <ac:spMkLst>
            <pc:docMk/>
            <pc:sldMk cId="512970755" sldId="303"/>
            <ac:spMk id="14" creationId="{64D50E2C-9D69-4661-AD52-37BD75A5D2FD}"/>
          </ac:spMkLst>
        </pc:spChg>
        <pc:spChg chg="mod">
          <ac:chgData name="yuan weixuan" userId="2f78f5b8e773f56e" providerId="LiveId" clId="{CD709F79-3C54-4CFC-AA14-D6FE9FC38FC1}" dt="2021-05-25T04:34:58.593" v="7957"/>
          <ac:spMkLst>
            <pc:docMk/>
            <pc:sldMk cId="512970755" sldId="303"/>
            <ac:spMk id="17" creationId="{C5556E07-5943-4E8E-B1BA-623BD75A68EB}"/>
          </ac:spMkLst>
        </pc:spChg>
        <pc:spChg chg="add mod">
          <ac:chgData name="yuan weixuan" userId="2f78f5b8e773f56e" providerId="LiveId" clId="{CD709F79-3C54-4CFC-AA14-D6FE9FC38FC1}" dt="2021-05-18T23:51:09.463" v="6337" actId="14100"/>
          <ac:spMkLst>
            <pc:docMk/>
            <pc:sldMk cId="512970755" sldId="303"/>
            <ac:spMk id="23" creationId="{31EBD6AB-4F2A-48F6-B45A-ADC03326B78A}"/>
          </ac:spMkLst>
        </pc:spChg>
        <pc:grpChg chg="add mod">
          <ac:chgData name="yuan weixuan" userId="2f78f5b8e773f56e" providerId="LiveId" clId="{CD709F79-3C54-4CFC-AA14-D6FE9FC38FC1}" dt="2021-05-25T04:34:58.593" v="7957"/>
          <ac:grpSpMkLst>
            <pc:docMk/>
            <pc:sldMk cId="512970755" sldId="303"/>
            <ac:grpSpMk id="12" creationId="{60975A8A-4BF7-488D-A29A-28A69603A509}"/>
          </ac:grpSpMkLst>
        </pc:grpChg>
        <pc:grpChg chg="mod">
          <ac:chgData name="yuan weixuan" userId="2f78f5b8e773f56e" providerId="LiveId" clId="{CD709F79-3C54-4CFC-AA14-D6FE9FC38FC1}" dt="2021-05-25T04:34:58.593" v="7957"/>
          <ac:grpSpMkLst>
            <pc:docMk/>
            <pc:sldMk cId="512970755" sldId="303"/>
            <ac:grpSpMk id="13" creationId="{37A9DDF8-2D46-4DAD-BE2F-9E606D51AAEC}"/>
          </ac:grpSpMkLst>
        </pc:grpChg>
        <pc:grpChg chg="add mod">
          <ac:chgData name="yuan weixuan" userId="2f78f5b8e773f56e" providerId="LiveId" clId="{CD709F79-3C54-4CFC-AA14-D6FE9FC38FC1}" dt="2021-05-25T04:34:58.593" v="7957"/>
          <ac:grpSpMkLst>
            <pc:docMk/>
            <pc:sldMk cId="512970755" sldId="303"/>
            <ac:grpSpMk id="25" creationId="{7C6627B1-298E-4C9D-BE60-BE7FA77EB156}"/>
          </ac:grpSpMkLst>
        </pc:grpChg>
        <pc:graphicFrameChg chg="add del mod">
          <ac:chgData name="yuan weixuan" userId="2f78f5b8e773f56e" providerId="LiveId" clId="{CD709F79-3C54-4CFC-AA14-D6FE9FC38FC1}" dt="2021-05-18T23:48:32.738" v="6249" actId="478"/>
          <ac:graphicFrameMkLst>
            <pc:docMk/>
            <pc:sldMk cId="512970755" sldId="303"/>
            <ac:graphicFrameMk id="7" creationId="{986DBE8D-0B2E-44CE-AC9F-A762776579D6}"/>
          </ac:graphicFrameMkLst>
        </pc:graphicFrameChg>
        <pc:graphicFrameChg chg="del">
          <ac:chgData name="yuan weixuan" userId="2f78f5b8e773f56e" providerId="LiveId" clId="{CD709F79-3C54-4CFC-AA14-D6FE9FC38FC1}" dt="2021-05-18T23:44:01.979" v="6195" actId="478"/>
          <ac:graphicFrameMkLst>
            <pc:docMk/>
            <pc:sldMk cId="512970755" sldId="303"/>
            <ac:graphicFrameMk id="9" creationId="{F0B8FCEB-3E8F-46C7-BB1E-9D92A8F65E89}"/>
          </ac:graphicFrameMkLst>
        </pc:graphicFrameChg>
        <pc:graphicFrameChg chg="mod">
          <ac:chgData name="yuan weixuan" userId="2f78f5b8e773f56e" providerId="LiveId" clId="{CD709F79-3C54-4CFC-AA14-D6FE9FC38FC1}" dt="2021-05-25T04:34:58.593" v="7957"/>
          <ac:graphicFrameMkLst>
            <pc:docMk/>
            <pc:sldMk cId="512970755" sldId="303"/>
            <ac:graphicFrameMk id="15" creationId="{CF5CDD58-22A9-4EEA-87AD-6B3A63CD2D98}"/>
          </ac:graphicFrameMkLst>
        </pc:graphicFrameChg>
        <pc:graphicFrameChg chg="add mod">
          <ac:chgData name="yuan weixuan" userId="2f78f5b8e773f56e" providerId="LiveId" clId="{CD709F79-3C54-4CFC-AA14-D6FE9FC38FC1}" dt="2021-05-18T23:55:48.041" v="6382" actId="1076"/>
          <ac:graphicFrameMkLst>
            <pc:docMk/>
            <pc:sldMk cId="512970755" sldId="303"/>
            <ac:graphicFrameMk id="18" creationId="{AF32C26A-6F15-4861-A683-8356434BD302}"/>
          </ac:graphicFrameMkLst>
        </pc:graphicFrameChg>
        <pc:graphicFrameChg chg="add mod">
          <ac:chgData name="yuan weixuan" userId="2f78f5b8e773f56e" providerId="LiveId" clId="{CD709F79-3C54-4CFC-AA14-D6FE9FC38FC1}" dt="2021-05-25T04:34:58.593" v="7957"/>
          <ac:graphicFrameMkLst>
            <pc:docMk/>
            <pc:sldMk cId="512970755" sldId="303"/>
            <ac:graphicFrameMk id="21" creationId="{CC06A646-A5A8-4282-B9B7-E042D947D416}"/>
          </ac:graphicFrameMkLst>
        </pc:graphicFrameChg>
        <pc:graphicFrameChg chg="add mod">
          <ac:chgData name="yuan weixuan" userId="2f78f5b8e773f56e" providerId="LiveId" clId="{CD709F79-3C54-4CFC-AA14-D6FE9FC38FC1}" dt="2021-05-25T04:35:09.897" v="7958"/>
          <ac:graphicFrameMkLst>
            <pc:docMk/>
            <pc:sldMk cId="512970755" sldId="303"/>
            <ac:graphicFrameMk id="22" creationId="{88866FA2-6BF1-45DC-AD57-B915D72F54A3}"/>
          </ac:graphicFrameMkLst>
        </pc:graphicFrameChg>
        <pc:graphicFrameChg chg="add mod">
          <ac:chgData name="yuan weixuan" userId="2f78f5b8e773f56e" providerId="LiveId" clId="{CD709F79-3C54-4CFC-AA14-D6FE9FC38FC1}" dt="2021-05-18T23:54:53.463" v="6374" actId="1076"/>
          <ac:graphicFrameMkLst>
            <pc:docMk/>
            <pc:sldMk cId="512970755" sldId="303"/>
            <ac:graphicFrameMk id="24" creationId="{DCBA92FA-D946-4115-AA90-70EE14D02D05}"/>
          </ac:graphicFrameMkLst>
        </pc:graphicFrameChg>
        <pc:graphicFrameChg chg="add mod">
          <ac:chgData name="yuan weixuan" userId="2f78f5b8e773f56e" providerId="LiveId" clId="{CD709F79-3C54-4CFC-AA14-D6FE9FC38FC1}" dt="2021-05-18T23:53:55.808" v="6359" actId="1076"/>
          <ac:graphicFrameMkLst>
            <pc:docMk/>
            <pc:sldMk cId="512970755" sldId="303"/>
            <ac:graphicFrameMk id="26" creationId="{3D63D72F-43AA-4EBD-89A5-80C276B9F883}"/>
          </ac:graphicFrameMkLst>
        </pc:graphicFrameChg>
        <pc:graphicFrameChg chg="add mod">
          <ac:chgData name="yuan weixuan" userId="2f78f5b8e773f56e" providerId="LiveId" clId="{CD709F79-3C54-4CFC-AA14-D6FE9FC38FC1}" dt="2021-05-18T23:55:02.818" v="6378" actId="1038"/>
          <ac:graphicFrameMkLst>
            <pc:docMk/>
            <pc:sldMk cId="512970755" sldId="303"/>
            <ac:graphicFrameMk id="27" creationId="{1F86969D-E367-42EE-A254-8D6FA283C2BB}"/>
          </ac:graphicFrameMkLst>
        </pc:graphicFrameChg>
        <pc:picChg chg="del">
          <ac:chgData name="yuan weixuan" userId="2f78f5b8e773f56e" providerId="LiveId" clId="{CD709F79-3C54-4CFC-AA14-D6FE9FC38FC1}" dt="2021-05-18T23:44:01.179" v="6194" actId="478"/>
          <ac:picMkLst>
            <pc:docMk/>
            <pc:sldMk cId="512970755" sldId="303"/>
            <ac:picMk id="8" creationId="{CDD7A59F-4FA1-4B28-AFD8-892C4A614D72}"/>
          </ac:picMkLst>
        </pc:picChg>
        <pc:picChg chg="mod">
          <ac:chgData name="yuan weixuan" userId="2f78f5b8e773f56e" providerId="LiveId" clId="{CD709F79-3C54-4CFC-AA14-D6FE9FC38FC1}" dt="2021-05-25T04:34:58.593" v="7957"/>
          <ac:picMkLst>
            <pc:docMk/>
            <pc:sldMk cId="512970755" sldId="303"/>
            <ac:picMk id="16" creationId="{8495F4B1-CDEB-4E88-95DA-BE8C32F5D687}"/>
          </ac:picMkLst>
        </pc:picChg>
        <pc:cxnChg chg="add mod">
          <ac:chgData name="yuan weixuan" userId="2f78f5b8e773f56e" providerId="LiveId" clId="{CD709F79-3C54-4CFC-AA14-D6FE9FC38FC1}" dt="2021-05-25T04:34:58.593" v="7957"/>
          <ac:cxnSpMkLst>
            <pc:docMk/>
            <pc:sldMk cId="512970755" sldId="303"/>
            <ac:cxnSpMk id="19" creationId="{2DC64419-E301-4730-A119-E477DA087213}"/>
          </ac:cxnSpMkLst>
        </pc:cxnChg>
        <pc:cxnChg chg="add mod">
          <ac:chgData name="yuan weixuan" userId="2f78f5b8e773f56e" providerId="LiveId" clId="{CD709F79-3C54-4CFC-AA14-D6FE9FC38FC1}" dt="2021-05-25T04:34:58.593" v="7957"/>
          <ac:cxnSpMkLst>
            <pc:docMk/>
            <pc:sldMk cId="512970755" sldId="303"/>
            <ac:cxnSpMk id="20" creationId="{3645A767-3440-41B9-9D23-0781D1700B02}"/>
          </ac:cxnSpMkLst>
        </pc:cxnChg>
      </pc:sldChg>
      <pc:sldChg chg="modSp add del">
        <pc:chgData name="yuan weixuan" userId="2f78f5b8e773f56e" providerId="LiveId" clId="{CD709F79-3C54-4CFC-AA14-D6FE9FC38FC1}" dt="2021-05-19T00:12:11.615" v="6669" actId="47"/>
        <pc:sldMkLst>
          <pc:docMk/>
          <pc:sldMk cId="1107004286" sldId="304"/>
        </pc:sldMkLst>
        <pc:graphicFrameChg chg="mod">
          <ac:chgData name="yuan weixuan" userId="2f78f5b8e773f56e" providerId="LiveId" clId="{CD709F79-3C54-4CFC-AA14-D6FE9FC38FC1}" dt="2021-05-19T00:06:32.775" v="6590"/>
          <ac:graphicFrameMkLst>
            <pc:docMk/>
            <pc:sldMk cId="1107004286" sldId="304"/>
            <ac:graphicFrameMk id="7" creationId="{5C2944FF-75C5-4AC5-A5D3-66EB2689662E}"/>
          </ac:graphicFrameMkLst>
        </pc:graphicFrameChg>
      </pc:sldChg>
      <pc:sldChg chg="addSp delSp modSp add mod">
        <pc:chgData name="yuan weixuan" userId="2f78f5b8e773f56e" providerId="LiveId" clId="{CD709F79-3C54-4CFC-AA14-D6FE9FC38FC1}" dt="2021-05-25T21:31:37.647" v="8127" actId="1038"/>
        <pc:sldMkLst>
          <pc:docMk/>
          <pc:sldMk cId="3114011119" sldId="305"/>
        </pc:sldMkLst>
        <pc:spChg chg="topLvl">
          <ac:chgData name="yuan weixuan" userId="2f78f5b8e773f56e" providerId="LiveId" clId="{CD709F79-3C54-4CFC-AA14-D6FE9FC38FC1}" dt="2021-05-19T00:06:05.235" v="6582" actId="478"/>
          <ac:spMkLst>
            <pc:docMk/>
            <pc:sldMk cId="3114011119" sldId="305"/>
            <ac:spMk id="35" creationId="{517494F2-2D62-4A65-A48B-708D6AEBCD85}"/>
          </ac:spMkLst>
        </pc:spChg>
        <pc:grpChg chg="del">
          <ac:chgData name="yuan weixuan" userId="2f78f5b8e773f56e" providerId="LiveId" clId="{CD709F79-3C54-4CFC-AA14-D6FE9FC38FC1}" dt="2021-05-19T00:06:05.235" v="6582" actId="478"/>
          <ac:grpSpMkLst>
            <pc:docMk/>
            <pc:sldMk cId="3114011119" sldId="305"/>
            <ac:grpSpMk id="10" creationId="{FAFE3F49-E35E-460B-9B1C-1D3E28EE7B99}"/>
          </ac:grpSpMkLst>
        </pc:grpChg>
        <pc:graphicFrameChg chg="add mod">
          <ac:chgData name="yuan weixuan" userId="2f78f5b8e773f56e" providerId="LiveId" clId="{CD709F79-3C54-4CFC-AA14-D6FE9FC38FC1}" dt="2021-05-25T21:31:37.647" v="8127" actId="1038"/>
          <ac:graphicFrameMkLst>
            <pc:docMk/>
            <pc:sldMk cId="3114011119" sldId="305"/>
            <ac:graphicFrameMk id="2" creationId="{D59F6D83-7163-4DF7-B499-55634515EF13}"/>
          </ac:graphicFrameMkLst>
        </pc:graphicFrameChg>
        <pc:graphicFrameChg chg="add del mod">
          <ac:chgData name="yuan weixuan" userId="2f78f5b8e773f56e" providerId="LiveId" clId="{CD709F79-3C54-4CFC-AA14-D6FE9FC38FC1}" dt="2021-05-19T00:09:28.007" v="6617" actId="478"/>
          <ac:graphicFrameMkLst>
            <pc:docMk/>
            <pc:sldMk cId="3114011119" sldId="305"/>
            <ac:graphicFrameMk id="3" creationId="{2D9A6E2B-2201-4F09-A530-979F01F727BA}"/>
          </ac:graphicFrameMkLst>
        </pc:graphicFrameChg>
        <pc:graphicFrameChg chg="del">
          <ac:chgData name="yuan weixuan" userId="2f78f5b8e773f56e" providerId="LiveId" clId="{CD709F79-3C54-4CFC-AA14-D6FE9FC38FC1}" dt="2021-05-19T00:06:08.115" v="6584" actId="478"/>
          <ac:graphicFrameMkLst>
            <pc:docMk/>
            <pc:sldMk cId="3114011119" sldId="305"/>
            <ac:graphicFrameMk id="4" creationId="{D3835C0B-4ED6-4AB5-BA39-74251BC58184}"/>
          </ac:graphicFrameMkLst>
        </pc:graphicFrameChg>
        <pc:graphicFrameChg chg="del">
          <ac:chgData name="yuan weixuan" userId="2f78f5b8e773f56e" providerId="LiveId" clId="{CD709F79-3C54-4CFC-AA14-D6FE9FC38FC1}" dt="2021-05-19T00:06:08.507" v="6585" actId="478"/>
          <ac:graphicFrameMkLst>
            <pc:docMk/>
            <pc:sldMk cId="3114011119" sldId="305"/>
            <ac:graphicFrameMk id="5" creationId="{A2F2D4BA-D8B8-4C56-A295-A8F40F8BABD0}"/>
          </ac:graphicFrameMkLst>
        </pc:graphicFrameChg>
        <pc:graphicFrameChg chg="del">
          <ac:chgData name="yuan weixuan" userId="2f78f5b8e773f56e" providerId="LiveId" clId="{CD709F79-3C54-4CFC-AA14-D6FE9FC38FC1}" dt="2021-05-19T00:06:07.243" v="6583" actId="478"/>
          <ac:graphicFrameMkLst>
            <pc:docMk/>
            <pc:sldMk cId="3114011119" sldId="305"/>
            <ac:graphicFrameMk id="6" creationId="{A4FD2596-B0D7-4C09-A265-DCD05D3B9023}"/>
          </ac:graphicFrameMkLst>
        </pc:graphicFrameChg>
        <pc:graphicFrameChg chg="add mod">
          <ac:chgData name="yuan weixuan" userId="2f78f5b8e773f56e" providerId="LiveId" clId="{CD709F79-3C54-4CFC-AA14-D6FE9FC38FC1}" dt="2021-05-25T05:06:57.046" v="7963" actId="1076"/>
          <ac:graphicFrameMkLst>
            <pc:docMk/>
            <pc:sldMk cId="3114011119" sldId="305"/>
            <ac:graphicFrameMk id="7" creationId="{BD8041F1-86FE-4F98-BFB3-A8695E45A4EB}"/>
          </ac:graphicFrameMkLst>
        </pc:graphicFrameChg>
        <pc:graphicFrameChg chg="del topLvl">
          <ac:chgData name="yuan weixuan" userId="2f78f5b8e773f56e" providerId="LiveId" clId="{CD709F79-3C54-4CFC-AA14-D6FE9FC38FC1}" dt="2021-05-19T00:06:05.235" v="6582" actId="478"/>
          <ac:graphicFrameMkLst>
            <pc:docMk/>
            <pc:sldMk cId="3114011119" sldId="305"/>
            <ac:graphicFrameMk id="14" creationId="{95553870-DF6B-4D2B-88FE-B92CF1E973DE}"/>
          </ac:graphicFrameMkLst>
        </pc:graphicFrameChg>
        <pc:graphicFrameChg chg="add mod">
          <ac:chgData name="yuan weixuan" userId="2f78f5b8e773f56e" providerId="LiveId" clId="{CD709F79-3C54-4CFC-AA14-D6FE9FC38FC1}" dt="2021-05-19T00:09:23.401" v="6615" actId="1076"/>
          <ac:graphicFrameMkLst>
            <pc:docMk/>
            <pc:sldMk cId="3114011119" sldId="305"/>
            <ac:graphicFrameMk id="15" creationId="{BDD5870C-76BC-41B9-81CB-833B31A31953}"/>
          </ac:graphicFrameMkLst>
        </pc:graphicFrameChg>
      </pc:sldChg>
      <pc:sldChg chg="addSp delSp modSp add mod">
        <pc:chgData name="yuan weixuan" userId="2f78f5b8e773f56e" providerId="LiveId" clId="{CD709F79-3C54-4CFC-AA14-D6FE9FC38FC1}" dt="2021-05-25T21:57:57.153" v="8170" actId="1076"/>
        <pc:sldMkLst>
          <pc:docMk/>
          <pc:sldMk cId="1397071977" sldId="306"/>
        </pc:sldMkLst>
        <pc:graphicFrameChg chg="add mod">
          <ac:chgData name="yuan weixuan" userId="2f78f5b8e773f56e" providerId="LiveId" clId="{CD709F79-3C54-4CFC-AA14-D6FE9FC38FC1}" dt="2021-05-25T21:57:55.265" v="8169" actId="1076"/>
          <ac:graphicFrameMkLst>
            <pc:docMk/>
            <pc:sldMk cId="1397071977" sldId="306"/>
            <ac:graphicFrameMk id="2" creationId="{B2F82A76-57EE-40F4-B71C-CB840F78B3E5}"/>
          </ac:graphicFrameMkLst>
        </pc:graphicFrameChg>
        <pc:graphicFrameChg chg="del">
          <ac:chgData name="yuan weixuan" userId="2f78f5b8e773f56e" providerId="LiveId" clId="{CD709F79-3C54-4CFC-AA14-D6FE9FC38FC1}" dt="2021-05-19T00:10:48.770" v="6632" actId="478"/>
          <ac:graphicFrameMkLst>
            <pc:docMk/>
            <pc:sldMk cId="1397071977" sldId="306"/>
            <ac:graphicFrameMk id="2" creationId="{D59F6D83-7163-4DF7-B499-55634515EF13}"/>
          </ac:graphicFrameMkLst>
        </pc:graphicFrameChg>
        <pc:graphicFrameChg chg="add del">
          <ac:chgData name="yuan weixuan" userId="2f78f5b8e773f56e" providerId="LiveId" clId="{CD709F79-3C54-4CFC-AA14-D6FE9FC38FC1}" dt="2021-05-19T00:10:53.645" v="6639" actId="478"/>
          <ac:graphicFrameMkLst>
            <pc:docMk/>
            <pc:sldMk cId="1397071977" sldId="306"/>
            <ac:graphicFrameMk id="3" creationId="{2D9A6E2B-2201-4F09-A530-979F01F727BA}"/>
          </ac:graphicFrameMkLst>
        </pc:graphicFrameChg>
        <pc:graphicFrameChg chg="add del mod">
          <ac:chgData name="yuan weixuan" userId="2f78f5b8e773f56e" providerId="LiveId" clId="{CD709F79-3C54-4CFC-AA14-D6FE9FC38FC1}" dt="2021-05-19T00:10:53.127" v="6638"/>
          <ac:graphicFrameMkLst>
            <pc:docMk/>
            <pc:sldMk cId="1397071977" sldId="306"/>
            <ac:graphicFrameMk id="4" creationId="{5A4054FB-3971-4BCD-8347-467BE8DFB327}"/>
          </ac:graphicFrameMkLst>
        </pc:graphicFrameChg>
        <pc:graphicFrameChg chg="add mod">
          <ac:chgData name="yuan weixuan" userId="2f78f5b8e773f56e" providerId="LiveId" clId="{CD709F79-3C54-4CFC-AA14-D6FE9FC38FC1}" dt="2021-05-25T09:34:33.569" v="7965"/>
          <ac:graphicFrameMkLst>
            <pc:docMk/>
            <pc:sldMk cId="1397071977" sldId="306"/>
            <ac:graphicFrameMk id="5" creationId="{1246DE31-5A66-46C3-9A6D-FA3B09EA2703}"/>
          </ac:graphicFrameMkLst>
        </pc:graphicFrameChg>
        <pc:graphicFrameChg chg="add mod">
          <ac:chgData name="yuan weixuan" userId="2f78f5b8e773f56e" providerId="LiveId" clId="{CD709F79-3C54-4CFC-AA14-D6FE9FC38FC1}" dt="2021-05-25T21:57:57.153" v="8170" actId="1076"/>
          <ac:graphicFrameMkLst>
            <pc:docMk/>
            <pc:sldMk cId="1397071977" sldId="306"/>
            <ac:graphicFrameMk id="6" creationId="{29158ED6-DC9C-439C-867A-57987B49C672}"/>
          </ac:graphicFrameMkLst>
        </pc:graphicFrameChg>
        <pc:graphicFrameChg chg="del">
          <ac:chgData name="yuan weixuan" userId="2f78f5b8e773f56e" providerId="LiveId" clId="{CD709F79-3C54-4CFC-AA14-D6FE9FC38FC1}" dt="2021-05-19T00:10:49.290" v="6633" actId="478"/>
          <ac:graphicFrameMkLst>
            <pc:docMk/>
            <pc:sldMk cId="1397071977" sldId="306"/>
            <ac:graphicFrameMk id="15" creationId="{BDD5870C-76BC-41B9-81CB-833B31A31953}"/>
          </ac:graphicFrameMkLst>
        </pc:graphicFrameChg>
      </pc:sldChg>
      <pc:sldChg chg="addSp delSp modSp add mod">
        <pc:chgData name="yuan weixuan" userId="2f78f5b8e773f56e" providerId="LiveId" clId="{CD709F79-3C54-4CFC-AA14-D6FE9FC38FC1}" dt="2021-05-25T21:58:34.177" v="8173" actId="1076"/>
        <pc:sldMkLst>
          <pc:docMk/>
          <pc:sldMk cId="175371322" sldId="307"/>
        </pc:sldMkLst>
        <pc:spChg chg="mod">
          <ac:chgData name="yuan weixuan" userId="2f78f5b8e773f56e" providerId="LiveId" clId="{CD709F79-3C54-4CFC-AA14-D6FE9FC38FC1}" dt="2021-05-19T00:13:58.537" v="6705" actId="14100"/>
          <ac:spMkLst>
            <pc:docMk/>
            <pc:sldMk cId="175371322" sldId="307"/>
            <ac:spMk id="17" creationId="{8CE04B9F-8B97-47DD-87B1-72979590C00B}"/>
          </ac:spMkLst>
        </pc:spChg>
        <pc:graphicFrameChg chg="mod">
          <ac:chgData name="yuan weixuan" userId="2f78f5b8e773f56e" providerId="LiveId" clId="{CD709F79-3C54-4CFC-AA14-D6FE9FC38FC1}" dt="2021-05-19T00:14:58.951" v="6749"/>
          <ac:graphicFrameMkLst>
            <pc:docMk/>
            <pc:sldMk cId="175371322" sldId="307"/>
            <ac:graphicFrameMk id="3" creationId="{2D9A6E2B-2201-4F09-A530-979F01F727BA}"/>
          </ac:graphicFrameMkLst>
        </pc:graphicFrameChg>
        <pc:graphicFrameChg chg="del">
          <ac:chgData name="yuan weixuan" userId="2f78f5b8e773f56e" providerId="LiveId" clId="{CD709F79-3C54-4CFC-AA14-D6FE9FC38FC1}" dt="2021-05-19T00:12:29.010" v="6671" actId="478"/>
          <ac:graphicFrameMkLst>
            <pc:docMk/>
            <pc:sldMk cId="175371322" sldId="307"/>
            <ac:graphicFrameMk id="5" creationId="{1246DE31-5A66-46C3-9A6D-FA3B09EA2703}"/>
          </ac:graphicFrameMkLst>
        </pc:graphicFrameChg>
        <pc:graphicFrameChg chg="del">
          <ac:chgData name="yuan weixuan" userId="2f78f5b8e773f56e" providerId="LiveId" clId="{CD709F79-3C54-4CFC-AA14-D6FE9FC38FC1}" dt="2021-05-19T00:12:29.564" v="6672" actId="478"/>
          <ac:graphicFrameMkLst>
            <pc:docMk/>
            <pc:sldMk cId="175371322" sldId="307"/>
            <ac:graphicFrameMk id="6" creationId="{29158ED6-DC9C-439C-867A-57987B49C672}"/>
          </ac:graphicFrameMkLst>
        </pc:graphicFrameChg>
        <pc:graphicFrameChg chg="add mod">
          <ac:chgData name="yuan weixuan" userId="2f78f5b8e773f56e" providerId="LiveId" clId="{CD709F79-3C54-4CFC-AA14-D6FE9FC38FC1}" dt="2021-05-19T00:13:11.223" v="6692" actId="1035"/>
          <ac:graphicFrameMkLst>
            <pc:docMk/>
            <pc:sldMk cId="175371322" sldId="307"/>
            <ac:graphicFrameMk id="12" creationId="{DE14BE41-E044-4A8D-9CC7-1171494461D0}"/>
          </ac:graphicFrameMkLst>
        </pc:graphicFrameChg>
        <pc:graphicFrameChg chg="add mod">
          <ac:chgData name="yuan weixuan" userId="2f78f5b8e773f56e" providerId="LiveId" clId="{CD709F79-3C54-4CFC-AA14-D6FE9FC38FC1}" dt="2021-05-25T21:58:34.177" v="8173" actId="1076"/>
          <ac:graphicFrameMkLst>
            <pc:docMk/>
            <pc:sldMk cId="175371322" sldId="307"/>
            <ac:graphicFrameMk id="13" creationId="{3E6DFE65-CDD0-4831-9756-3C7284BBABCA}"/>
          </ac:graphicFrameMkLst>
        </pc:graphicFrameChg>
        <pc:graphicFrameChg chg="add mod">
          <ac:chgData name="yuan weixuan" userId="2f78f5b8e773f56e" providerId="LiveId" clId="{CD709F79-3C54-4CFC-AA14-D6FE9FC38FC1}" dt="2021-05-19T00:14:13.620" v="6744" actId="1036"/>
          <ac:graphicFrameMkLst>
            <pc:docMk/>
            <pc:sldMk cId="175371322" sldId="307"/>
            <ac:graphicFrameMk id="14" creationId="{25C2960A-5661-4D4E-8836-A5BE3D6A436F}"/>
          </ac:graphicFrameMkLst>
        </pc:graphicFrameChg>
        <pc:graphicFrameChg chg="add mod">
          <ac:chgData name="yuan weixuan" userId="2f78f5b8e773f56e" providerId="LiveId" clId="{CD709F79-3C54-4CFC-AA14-D6FE9FC38FC1}" dt="2021-05-19T00:14:12.988" v="6742" actId="1036"/>
          <ac:graphicFrameMkLst>
            <pc:docMk/>
            <pc:sldMk cId="175371322" sldId="307"/>
            <ac:graphicFrameMk id="15" creationId="{F8243317-1FFC-4553-A267-F3229C916E41}"/>
          </ac:graphicFrameMkLst>
        </pc:graphicFrameChg>
        <pc:graphicFrameChg chg="mod">
          <ac:chgData name="yuan weixuan" userId="2f78f5b8e773f56e" providerId="LiveId" clId="{CD709F79-3C54-4CFC-AA14-D6FE9FC38FC1}" dt="2021-05-19T00:14:37.968" v="6747"/>
          <ac:graphicFrameMkLst>
            <pc:docMk/>
            <pc:sldMk cId="175371322" sldId="307"/>
            <ac:graphicFrameMk id="27" creationId="{C05ED886-2700-42F8-B5CA-04A74A567447}"/>
          </ac:graphicFrameMkLst>
        </pc:graphicFrameChg>
      </pc:sldChg>
      <pc:sldChg chg="addSp delSp modSp add mod">
        <pc:chgData name="yuan weixuan" userId="2f78f5b8e773f56e" providerId="LiveId" clId="{CD709F79-3C54-4CFC-AA14-D6FE9FC38FC1}" dt="2021-05-25T21:45:40.629" v="8132"/>
        <pc:sldMkLst>
          <pc:docMk/>
          <pc:sldMk cId="1685641715" sldId="308"/>
        </pc:sldMkLst>
        <pc:spChg chg="del">
          <ac:chgData name="yuan weixuan" userId="2f78f5b8e773f56e" providerId="LiveId" clId="{CD709F79-3C54-4CFC-AA14-D6FE9FC38FC1}" dt="2021-05-19T00:15:31.643" v="6754" actId="478"/>
          <ac:spMkLst>
            <pc:docMk/>
            <pc:sldMk cId="1685641715" sldId="308"/>
            <ac:spMk id="11" creationId="{C796299C-CD08-4C19-BC19-F4EC174CDE4C}"/>
          </ac:spMkLst>
        </pc:spChg>
        <pc:spChg chg="del">
          <ac:chgData name="yuan weixuan" userId="2f78f5b8e773f56e" providerId="LiveId" clId="{CD709F79-3C54-4CFC-AA14-D6FE9FC38FC1}" dt="2021-05-19T00:15:30.360" v="6752" actId="478"/>
          <ac:spMkLst>
            <pc:docMk/>
            <pc:sldMk cId="1685641715" sldId="308"/>
            <ac:spMk id="17" creationId="{8CE04B9F-8B97-47DD-87B1-72979590C00B}"/>
          </ac:spMkLst>
        </pc:spChg>
        <pc:spChg chg="mod">
          <ac:chgData name="yuan weixuan" userId="2f78f5b8e773f56e" providerId="LiveId" clId="{CD709F79-3C54-4CFC-AA14-D6FE9FC38FC1}" dt="2021-05-19T00:16:16.704" v="6792" actId="14100"/>
          <ac:spMkLst>
            <pc:docMk/>
            <pc:sldMk cId="1685641715" sldId="308"/>
            <ac:spMk id="35" creationId="{517494F2-2D62-4A65-A48B-708D6AEBCD85}"/>
          </ac:spMkLst>
        </pc:spChg>
        <pc:grpChg chg="add mod">
          <ac:chgData name="yuan weixuan" userId="2f78f5b8e773f56e" providerId="LiveId" clId="{CD709F79-3C54-4CFC-AA14-D6FE9FC38FC1}" dt="2021-05-19T00:23:06.806" v="6883" actId="1035"/>
          <ac:grpSpMkLst>
            <pc:docMk/>
            <pc:sldMk cId="1685641715" sldId="308"/>
            <ac:grpSpMk id="18" creationId="{A66E3EA0-97DD-4EFC-BE3B-D3D741A62A6D}"/>
          </ac:grpSpMkLst>
        </pc:grpChg>
        <pc:graphicFrameChg chg="add mod">
          <ac:chgData name="yuan weixuan" userId="2f78f5b8e773f56e" providerId="LiveId" clId="{CD709F79-3C54-4CFC-AA14-D6FE9FC38FC1}" dt="2021-05-19T00:22:07.217" v="6857" actId="1076"/>
          <ac:graphicFrameMkLst>
            <pc:docMk/>
            <pc:sldMk cId="1685641715" sldId="308"/>
            <ac:graphicFrameMk id="2" creationId="{F1BD489C-3B36-4618-B5CA-B0420483030C}"/>
          </ac:graphicFrameMkLst>
        </pc:graphicFrameChg>
        <pc:graphicFrameChg chg="del">
          <ac:chgData name="yuan weixuan" userId="2f78f5b8e773f56e" providerId="LiveId" clId="{CD709F79-3C54-4CFC-AA14-D6FE9FC38FC1}" dt="2021-05-19T00:15:47.618" v="6765" actId="478"/>
          <ac:graphicFrameMkLst>
            <pc:docMk/>
            <pc:sldMk cId="1685641715" sldId="308"/>
            <ac:graphicFrameMk id="3" creationId="{2D9A6E2B-2201-4F09-A530-979F01F727BA}"/>
          </ac:graphicFrameMkLst>
        </pc:graphicFrameChg>
        <pc:graphicFrameChg chg="del">
          <ac:chgData name="yuan weixuan" userId="2f78f5b8e773f56e" providerId="LiveId" clId="{CD709F79-3C54-4CFC-AA14-D6FE9FC38FC1}" dt="2021-05-19T00:15:31.062" v="6753" actId="478"/>
          <ac:graphicFrameMkLst>
            <pc:docMk/>
            <pc:sldMk cId="1685641715" sldId="308"/>
            <ac:graphicFrameMk id="12" creationId="{DE14BE41-E044-4A8D-9CC7-1171494461D0}"/>
          </ac:graphicFrameMkLst>
        </pc:graphicFrameChg>
        <pc:graphicFrameChg chg="del">
          <ac:chgData name="yuan weixuan" userId="2f78f5b8e773f56e" providerId="LiveId" clId="{CD709F79-3C54-4CFC-AA14-D6FE9FC38FC1}" dt="2021-05-19T00:15:30.360" v="6752" actId="478"/>
          <ac:graphicFrameMkLst>
            <pc:docMk/>
            <pc:sldMk cId="1685641715" sldId="308"/>
            <ac:graphicFrameMk id="13" creationId="{3E6DFE65-CDD0-4831-9756-3C7284BBABCA}"/>
          </ac:graphicFrameMkLst>
        </pc:graphicFrameChg>
        <pc:graphicFrameChg chg="del">
          <ac:chgData name="yuan weixuan" userId="2f78f5b8e773f56e" providerId="LiveId" clId="{CD709F79-3C54-4CFC-AA14-D6FE9FC38FC1}" dt="2021-05-19T00:15:30.360" v="6752" actId="478"/>
          <ac:graphicFrameMkLst>
            <pc:docMk/>
            <pc:sldMk cId="1685641715" sldId="308"/>
            <ac:graphicFrameMk id="14" creationId="{25C2960A-5661-4D4E-8836-A5BE3D6A436F}"/>
          </ac:graphicFrameMkLst>
        </pc:graphicFrameChg>
        <pc:graphicFrameChg chg="del">
          <ac:chgData name="yuan weixuan" userId="2f78f5b8e773f56e" providerId="LiveId" clId="{CD709F79-3C54-4CFC-AA14-D6FE9FC38FC1}" dt="2021-05-19T00:15:30.360" v="6752" actId="478"/>
          <ac:graphicFrameMkLst>
            <pc:docMk/>
            <pc:sldMk cId="1685641715" sldId="308"/>
            <ac:graphicFrameMk id="15" creationId="{F8243317-1FFC-4553-A267-F3229C916E41}"/>
          </ac:graphicFrameMkLst>
        </pc:graphicFrameChg>
        <pc:graphicFrameChg chg="add mod">
          <ac:chgData name="yuan weixuan" userId="2f78f5b8e773f56e" providerId="LiveId" clId="{CD709F79-3C54-4CFC-AA14-D6FE9FC38FC1}" dt="2021-05-25T21:45:40.629" v="8132"/>
          <ac:graphicFrameMkLst>
            <pc:docMk/>
            <pc:sldMk cId="1685641715" sldId="308"/>
            <ac:graphicFrameMk id="16" creationId="{26BE0568-6434-465F-B5C4-CBC58EE24F23}"/>
          </ac:graphicFrameMkLst>
        </pc:graphicFrameChg>
        <pc:graphicFrameChg chg="mod">
          <ac:chgData name="yuan weixuan" userId="2f78f5b8e773f56e" providerId="LiveId" clId="{CD709F79-3C54-4CFC-AA14-D6FE9FC38FC1}" dt="2021-05-19T00:21:02.715" v="6844" actId="1076"/>
          <ac:graphicFrameMkLst>
            <pc:docMk/>
            <pc:sldMk cId="1685641715" sldId="308"/>
            <ac:graphicFrameMk id="19" creationId="{EC30D378-C6EE-43D9-BBED-837F00CA6C4C}"/>
          </ac:graphicFrameMkLst>
        </pc:graphicFrameChg>
        <pc:graphicFrameChg chg="mod">
          <ac:chgData name="yuan weixuan" userId="2f78f5b8e773f56e" providerId="LiveId" clId="{CD709F79-3C54-4CFC-AA14-D6FE9FC38FC1}" dt="2021-05-19T00:16:40.322" v="6820" actId="14100"/>
          <ac:graphicFrameMkLst>
            <pc:docMk/>
            <pc:sldMk cId="1685641715" sldId="308"/>
            <ac:graphicFrameMk id="20" creationId="{B94D257A-664D-4602-844D-9EBD05AAC6D1}"/>
          </ac:graphicFrameMkLst>
        </pc:graphicFrameChg>
        <pc:graphicFrameChg chg="mod">
          <ac:chgData name="yuan weixuan" userId="2f78f5b8e773f56e" providerId="LiveId" clId="{CD709F79-3C54-4CFC-AA14-D6FE9FC38FC1}" dt="2021-05-19T00:20:58.656" v="6842" actId="1076"/>
          <ac:graphicFrameMkLst>
            <pc:docMk/>
            <pc:sldMk cId="1685641715" sldId="308"/>
            <ac:graphicFrameMk id="21" creationId="{F0E2E07C-9753-4EC8-9928-8557CC9B324D}"/>
          </ac:graphicFrameMkLst>
        </pc:graphicFrameChg>
        <pc:graphicFrameChg chg="mod">
          <ac:chgData name="yuan weixuan" userId="2f78f5b8e773f56e" providerId="LiveId" clId="{CD709F79-3C54-4CFC-AA14-D6FE9FC38FC1}" dt="2021-05-19T00:17:10.375" v="6832"/>
          <ac:graphicFrameMkLst>
            <pc:docMk/>
            <pc:sldMk cId="1685641715" sldId="308"/>
            <ac:graphicFrameMk id="22" creationId="{7DAFAEEE-B368-4921-96F5-C9B44FED05C6}"/>
          </ac:graphicFrameMkLst>
        </pc:graphicFrameChg>
        <pc:graphicFrameChg chg="add mod">
          <ac:chgData name="yuan weixuan" userId="2f78f5b8e773f56e" providerId="LiveId" clId="{CD709F79-3C54-4CFC-AA14-D6FE9FC38FC1}" dt="2021-05-19T00:23:08.834" v="6892" actId="1035"/>
          <ac:graphicFrameMkLst>
            <pc:docMk/>
            <pc:sldMk cId="1685641715" sldId="308"/>
            <ac:graphicFrameMk id="23" creationId="{A5B16185-4759-4208-8281-408AEF5E7188}"/>
          </ac:graphicFrameMkLst>
        </pc:graphicFrameChg>
      </pc:sldChg>
      <pc:sldChg chg="addSp delSp modSp add mod">
        <pc:chgData name="yuan weixuan" userId="2f78f5b8e773f56e" providerId="LiveId" clId="{CD709F79-3C54-4CFC-AA14-D6FE9FC38FC1}" dt="2021-05-25T21:45:28.790" v="8130"/>
        <pc:sldMkLst>
          <pc:docMk/>
          <pc:sldMk cId="2707209451" sldId="309"/>
        </pc:sldMkLst>
        <pc:grpChg chg="add mod">
          <ac:chgData name="yuan weixuan" userId="2f78f5b8e773f56e" providerId="LiveId" clId="{CD709F79-3C54-4CFC-AA14-D6FE9FC38FC1}" dt="2021-05-19T00:25:37.468" v="7049" actId="1035"/>
          <ac:grpSpMkLst>
            <pc:docMk/>
            <pc:sldMk cId="2707209451" sldId="309"/>
            <ac:grpSpMk id="3" creationId="{E4F11A77-A433-417B-B717-03266D76EBE4}"/>
          </ac:grpSpMkLst>
        </pc:grpChg>
        <pc:grpChg chg="del">
          <ac:chgData name="yuan weixuan" userId="2f78f5b8e773f56e" providerId="LiveId" clId="{CD709F79-3C54-4CFC-AA14-D6FE9FC38FC1}" dt="2021-05-19T00:23:15.787" v="6894" actId="478"/>
          <ac:grpSpMkLst>
            <pc:docMk/>
            <pc:sldMk cId="2707209451" sldId="309"/>
            <ac:grpSpMk id="18" creationId="{A66E3EA0-97DD-4EFC-BE3B-D3D741A62A6D}"/>
          </ac:grpSpMkLst>
        </pc:grpChg>
        <pc:graphicFrameChg chg="add mod">
          <ac:chgData name="yuan weixuan" userId="2f78f5b8e773f56e" providerId="LiveId" clId="{CD709F79-3C54-4CFC-AA14-D6FE9FC38FC1}" dt="2021-05-19T00:25:17.147" v="7034" actId="164"/>
          <ac:graphicFrameMkLst>
            <pc:docMk/>
            <pc:sldMk cId="2707209451" sldId="309"/>
            <ac:graphicFrameMk id="14" creationId="{AEFD45A6-17A6-4FFA-9830-1403292ED575}"/>
          </ac:graphicFrameMkLst>
        </pc:graphicFrameChg>
        <pc:graphicFrameChg chg="add mod">
          <ac:chgData name="yuan weixuan" userId="2f78f5b8e773f56e" providerId="LiveId" clId="{CD709F79-3C54-4CFC-AA14-D6FE9FC38FC1}" dt="2021-05-19T00:25:17.147" v="7034" actId="164"/>
          <ac:graphicFrameMkLst>
            <pc:docMk/>
            <pc:sldMk cId="2707209451" sldId="309"/>
            <ac:graphicFrameMk id="15" creationId="{55403D02-76A5-4833-82DF-437CB75F8E15}"/>
          </ac:graphicFrameMkLst>
        </pc:graphicFrameChg>
        <pc:graphicFrameChg chg="mod">
          <ac:chgData name="yuan weixuan" userId="2f78f5b8e773f56e" providerId="LiveId" clId="{CD709F79-3C54-4CFC-AA14-D6FE9FC38FC1}" dt="2021-05-25T21:45:28.790" v="8130"/>
          <ac:graphicFrameMkLst>
            <pc:docMk/>
            <pc:sldMk cId="2707209451" sldId="309"/>
            <ac:graphicFrameMk id="16" creationId="{26BE0568-6434-465F-B5C4-CBC58EE24F23}"/>
          </ac:graphicFrameMkLst>
        </pc:graphicFrameChg>
        <pc:graphicFrameChg chg="add mod">
          <ac:chgData name="yuan weixuan" userId="2f78f5b8e773f56e" providerId="LiveId" clId="{CD709F79-3C54-4CFC-AA14-D6FE9FC38FC1}" dt="2021-05-19T00:25:32.932" v="7044" actId="1035"/>
          <ac:graphicFrameMkLst>
            <pc:docMk/>
            <pc:sldMk cId="2707209451" sldId="309"/>
            <ac:graphicFrameMk id="17" creationId="{CE695383-EA27-48A2-8F5B-2C85C9FEDF95}"/>
          </ac:graphicFrameMkLst>
        </pc:graphicFrameChg>
        <pc:graphicFrameChg chg="del">
          <ac:chgData name="yuan weixuan" userId="2f78f5b8e773f56e" providerId="LiveId" clId="{CD709F79-3C54-4CFC-AA14-D6FE9FC38FC1}" dt="2021-05-19T00:23:16.823" v="6895" actId="478"/>
          <ac:graphicFrameMkLst>
            <pc:docMk/>
            <pc:sldMk cId="2707209451" sldId="309"/>
            <ac:graphicFrameMk id="23" creationId="{A5B16185-4759-4208-8281-408AEF5E7188}"/>
          </ac:graphicFrameMkLst>
        </pc:graphicFrameChg>
        <pc:graphicFrameChg chg="add mod">
          <ac:chgData name="yuan weixuan" userId="2f78f5b8e773f56e" providerId="LiveId" clId="{CD709F79-3C54-4CFC-AA14-D6FE9FC38FC1}" dt="2021-05-19T00:25:29.494" v="7041" actId="1035"/>
          <ac:graphicFrameMkLst>
            <pc:docMk/>
            <pc:sldMk cId="2707209451" sldId="309"/>
            <ac:graphicFrameMk id="24" creationId="{80BB5C7F-4053-4259-9BED-8D71358B5516}"/>
          </ac:graphicFrameMkLst>
        </pc:graphicFrameChg>
        <pc:graphicFrameChg chg="add mod">
          <ac:chgData name="yuan weixuan" userId="2f78f5b8e773f56e" providerId="LiveId" clId="{CD709F79-3C54-4CFC-AA14-D6FE9FC38FC1}" dt="2021-05-19T00:25:17.147" v="7034" actId="164"/>
          <ac:graphicFrameMkLst>
            <pc:docMk/>
            <pc:sldMk cId="2707209451" sldId="309"/>
            <ac:graphicFrameMk id="28" creationId="{BC5C1A87-74F2-4A66-9FE2-1E2E510844A8}"/>
          </ac:graphicFrameMkLst>
        </pc:graphicFrameChg>
        <pc:graphicFrameChg chg="add mod">
          <ac:chgData name="yuan weixuan" userId="2f78f5b8e773f56e" providerId="LiveId" clId="{CD709F79-3C54-4CFC-AA14-D6FE9FC38FC1}" dt="2021-05-19T00:25:17.147" v="7034" actId="164"/>
          <ac:graphicFrameMkLst>
            <pc:docMk/>
            <pc:sldMk cId="2707209451" sldId="309"/>
            <ac:graphicFrameMk id="29" creationId="{A07524FE-EDE2-45D5-A3C6-E1109A7A8D7D}"/>
          </ac:graphicFrameMkLst>
        </pc:graphicFrameChg>
        <pc:graphicFrameChg chg="add mod">
          <ac:chgData name="yuan weixuan" userId="2f78f5b8e773f56e" providerId="LiveId" clId="{CD709F79-3C54-4CFC-AA14-D6FE9FC38FC1}" dt="2021-05-19T00:25:54.128" v="7057" actId="1076"/>
          <ac:graphicFrameMkLst>
            <pc:docMk/>
            <pc:sldMk cId="2707209451" sldId="309"/>
            <ac:graphicFrameMk id="30" creationId="{B6B2CEE7-8EE0-48D7-8AB1-8FAA165D6BB7}"/>
          </ac:graphicFrameMkLst>
        </pc:graphicFrameChg>
      </pc:sldChg>
      <pc:sldChg chg="addSp delSp modSp add mod">
        <pc:chgData name="yuan weixuan" userId="2f78f5b8e773f56e" providerId="LiveId" clId="{CD709F79-3C54-4CFC-AA14-D6FE9FC38FC1}" dt="2021-05-19T00:27:44.674" v="7109" actId="1076"/>
        <pc:sldMkLst>
          <pc:docMk/>
          <pc:sldMk cId="1256022580" sldId="310"/>
        </pc:sldMkLst>
        <pc:spChg chg="add del mod">
          <ac:chgData name="yuan weixuan" userId="2f78f5b8e773f56e" providerId="LiveId" clId="{CD709F79-3C54-4CFC-AA14-D6FE9FC38FC1}" dt="2021-05-19T00:27:28.411" v="7070" actId="478"/>
          <ac:spMkLst>
            <pc:docMk/>
            <pc:sldMk cId="1256022580" sldId="310"/>
            <ac:spMk id="18" creationId="{0EF9990E-D661-4C27-B76F-9DA742B7C391}"/>
          </ac:spMkLst>
        </pc:spChg>
        <pc:spChg chg="add mod ord">
          <ac:chgData name="yuan weixuan" userId="2f78f5b8e773f56e" providerId="LiveId" clId="{CD709F79-3C54-4CFC-AA14-D6FE9FC38FC1}" dt="2021-05-19T00:27:36.920" v="7106" actId="167"/>
          <ac:spMkLst>
            <pc:docMk/>
            <pc:sldMk cId="1256022580" sldId="310"/>
            <ac:spMk id="20" creationId="{34418B32-6161-4B50-80E3-6DEDAEB94142}"/>
          </ac:spMkLst>
        </pc:spChg>
        <pc:spChg chg="del">
          <ac:chgData name="yuan weixuan" userId="2f78f5b8e773f56e" providerId="LiveId" clId="{CD709F79-3C54-4CFC-AA14-D6FE9FC38FC1}" dt="2021-05-19T00:26:27.980" v="7061" actId="478"/>
          <ac:spMkLst>
            <pc:docMk/>
            <pc:sldMk cId="1256022580" sldId="310"/>
            <ac:spMk id="35" creationId="{517494F2-2D62-4A65-A48B-708D6AEBCD85}"/>
          </ac:spMkLst>
        </pc:spChg>
        <pc:grpChg chg="del">
          <ac:chgData name="yuan weixuan" userId="2f78f5b8e773f56e" providerId="LiveId" clId="{CD709F79-3C54-4CFC-AA14-D6FE9FC38FC1}" dt="2021-05-19T00:26:28.778" v="7063" actId="478"/>
          <ac:grpSpMkLst>
            <pc:docMk/>
            <pc:sldMk cId="1256022580" sldId="310"/>
            <ac:grpSpMk id="3" creationId="{E4F11A77-A433-417B-B717-03266D76EBE4}"/>
          </ac:grpSpMkLst>
        </pc:grpChg>
        <pc:graphicFrameChg chg="del">
          <ac:chgData name="yuan weixuan" userId="2f78f5b8e773f56e" providerId="LiveId" clId="{CD709F79-3C54-4CFC-AA14-D6FE9FC38FC1}" dt="2021-05-19T00:26:26.773" v="7060" actId="478"/>
          <ac:graphicFrameMkLst>
            <pc:docMk/>
            <pc:sldMk cId="1256022580" sldId="310"/>
            <ac:graphicFrameMk id="2" creationId="{F1BD489C-3B36-4618-B5CA-B0420483030C}"/>
          </ac:graphicFrameMkLst>
        </pc:graphicFrameChg>
        <pc:graphicFrameChg chg="add mod">
          <ac:chgData name="yuan weixuan" userId="2f78f5b8e773f56e" providerId="LiveId" clId="{CD709F79-3C54-4CFC-AA14-D6FE9FC38FC1}" dt="2021-05-19T00:27:18.393" v="7067" actId="1076"/>
          <ac:graphicFrameMkLst>
            <pc:docMk/>
            <pc:sldMk cId="1256022580" sldId="310"/>
            <ac:graphicFrameMk id="4" creationId="{3B920441-53FD-4F3B-91B3-902F434B9376}"/>
          </ac:graphicFrameMkLst>
        </pc:graphicFrameChg>
        <pc:graphicFrameChg chg="del">
          <ac:chgData name="yuan weixuan" userId="2f78f5b8e773f56e" providerId="LiveId" clId="{CD709F79-3C54-4CFC-AA14-D6FE9FC38FC1}" dt="2021-05-19T00:26:28.320" v="7062" actId="478"/>
          <ac:graphicFrameMkLst>
            <pc:docMk/>
            <pc:sldMk cId="1256022580" sldId="310"/>
            <ac:graphicFrameMk id="16" creationId="{26BE0568-6434-465F-B5C4-CBC58EE24F23}"/>
          </ac:graphicFrameMkLst>
        </pc:graphicFrameChg>
        <pc:graphicFrameChg chg="add del mod">
          <ac:chgData name="yuan weixuan" userId="2f78f5b8e773f56e" providerId="LiveId" clId="{CD709F79-3C54-4CFC-AA14-D6FE9FC38FC1}" dt="2021-05-19T00:27:28.411" v="7070" actId="478"/>
          <ac:graphicFrameMkLst>
            <pc:docMk/>
            <pc:sldMk cId="1256022580" sldId="310"/>
            <ac:graphicFrameMk id="19" creationId="{79A0096B-EEA1-4AC6-9444-DB74202B3D8C}"/>
          </ac:graphicFrameMkLst>
        </pc:graphicFrameChg>
        <pc:graphicFrameChg chg="add mod">
          <ac:chgData name="yuan weixuan" userId="2f78f5b8e773f56e" providerId="LiveId" clId="{CD709F79-3C54-4CFC-AA14-D6FE9FC38FC1}" dt="2021-05-19T00:27:44.674" v="7109" actId="1076"/>
          <ac:graphicFrameMkLst>
            <pc:docMk/>
            <pc:sldMk cId="1256022580" sldId="310"/>
            <ac:graphicFrameMk id="21" creationId="{3B8B3405-8F74-4A78-A261-338F60EC320E}"/>
          </ac:graphicFrameMkLst>
        </pc:graphicFrameChg>
        <pc:graphicFrameChg chg="del">
          <ac:chgData name="yuan weixuan" userId="2f78f5b8e773f56e" providerId="LiveId" clId="{CD709F79-3C54-4CFC-AA14-D6FE9FC38FC1}" dt="2021-05-19T00:26:31.731" v="7065" actId="478"/>
          <ac:graphicFrameMkLst>
            <pc:docMk/>
            <pc:sldMk cId="1256022580" sldId="310"/>
            <ac:graphicFrameMk id="27" creationId="{C05ED886-2700-42F8-B5CA-04A74A567447}"/>
          </ac:graphicFrameMkLst>
        </pc:graphicFrameChg>
        <pc:graphicFrameChg chg="del">
          <ac:chgData name="yuan weixuan" userId="2f78f5b8e773f56e" providerId="LiveId" clId="{CD709F79-3C54-4CFC-AA14-D6FE9FC38FC1}" dt="2021-05-19T00:26:29.612" v="7064" actId="478"/>
          <ac:graphicFrameMkLst>
            <pc:docMk/>
            <pc:sldMk cId="1256022580" sldId="310"/>
            <ac:graphicFrameMk id="30" creationId="{B6B2CEE7-8EE0-48D7-8AB1-8FAA165D6BB7}"/>
          </ac:graphicFrameMkLst>
        </pc:graphicFrameChg>
      </pc:sldChg>
      <pc:sldChg chg="modSp add mod">
        <pc:chgData name="yuan weixuan" userId="2f78f5b8e773f56e" providerId="LiveId" clId="{CD709F79-3C54-4CFC-AA14-D6FE9FC38FC1}" dt="2021-05-20T22:54:47.169" v="7847" actId="207"/>
        <pc:sldMkLst>
          <pc:docMk/>
          <pc:sldMk cId="3767055121" sldId="311"/>
        </pc:sldMkLst>
        <pc:spChg chg="mod">
          <ac:chgData name="yuan weixuan" userId="2f78f5b8e773f56e" providerId="LiveId" clId="{CD709F79-3C54-4CFC-AA14-D6FE9FC38FC1}" dt="2021-05-20T22:54:47.169" v="7847" actId="207"/>
          <ac:spMkLst>
            <pc:docMk/>
            <pc:sldMk cId="3767055121" sldId="311"/>
            <ac:spMk id="3" creationId="{8BBDA595-2411-4BC3-8576-C6A6A8A5F0BB}"/>
          </ac:spMkLst>
        </pc:spChg>
      </pc:sldChg>
      <pc:sldChg chg="modSp add mod">
        <pc:chgData name="yuan weixuan" userId="2f78f5b8e773f56e" providerId="LiveId" clId="{CD709F79-3C54-4CFC-AA14-D6FE9FC38FC1}" dt="2021-05-20T22:54:29.809" v="7845" actId="207"/>
        <pc:sldMkLst>
          <pc:docMk/>
          <pc:sldMk cId="3182133491" sldId="312"/>
        </pc:sldMkLst>
        <pc:spChg chg="mod">
          <ac:chgData name="yuan weixuan" userId="2f78f5b8e773f56e" providerId="LiveId" clId="{CD709F79-3C54-4CFC-AA14-D6FE9FC38FC1}" dt="2021-05-20T22:54:29.809" v="7845" actId="207"/>
          <ac:spMkLst>
            <pc:docMk/>
            <pc:sldMk cId="3182133491" sldId="312"/>
            <ac:spMk id="3" creationId="{8BBDA595-2411-4BC3-8576-C6A6A8A5F0BB}"/>
          </ac:spMkLst>
        </pc:spChg>
      </pc:sldChg>
      <pc:sldChg chg="modSp add mod">
        <pc:chgData name="yuan weixuan" userId="2f78f5b8e773f56e" providerId="LiveId" clId="{CD709F79-3C54-4CFC-AA14-D6FE9FC38FC1}" dt="2021-05-19T01:03:09.192" v="7712"/>
        <pc:sldMkLst>
          <pc:docMk/>
          <pc:sldMk cId="1379548221" sldId="313"/>
        </pc:sldMkLst>
        <pc:spChg chg="mod">
          <ac:chgData name="yuan weixuan" userId="2f78f5b8e773f56e" providerId="LiveId" clId="{CD709F79-3C54-4CFC-AA14-D6FE9FC38FC1}" dt="2021-05-19T01:03:09.192" v="7712"/>
          <ac:spMkLst>
            <pc:docMk/>
            <pc:sldMk cId="1379548221" sldId="313"/>
            <ac:spMk id="3" creationId="{8BBDA595-2411-4BC3-8576-C6A6A8A5F0BB}"/>
          </ac:spMkLst>
        </pc:spChg>
      </pc:sldChg>
      <pc:sldChg chg="modSp add mod">
        <pc:chgData name="yuan weixuan" userId="2f78f5b8e773f56e" providerId="LiveId" clId="{CD709F79-3C54-4CFC-AA14-D6FE9FC38FC1}" dt="2021-05-19T01:03:30.716" v="7715" actId="207"/>
        <pc:sldMkLst>
          <pc:docMk/>
          <pc:sldMk cId="832921054" sldId="314"/>
        </pc:sldMkLst>
        <pc:spChg chg="mod">
          <ac:chgData name="yuan weixuan" userId="2f78f5b8e773f56e" providerId="LiveId" clId="{CD709F79-3C54-4CFC-AA14-D6FE9FC38FC1}" dt="2021-05-19T01:03:30.716" v="7715" actId="207"/>
          <ac:spMkLst>
            <pc:docMk/>
            <pc:sldMk cId="832921054" sldId="314"/>
            <ac:spMk id="3" creationId="{8BBDA595-2411-4BC3-8576-C6A6A8A5F0BB}"/>
          </ac:spMkLst>
        </pc:spChg>
      </pc:sldChg>
      <pc:sldChg chg="modSp add mod">
        <pc:chgData name="yuan weixuan" userId="2f78f5b8e773f56e" providerId="LiveId" clId="{CD709F79-3C54-4CFC-AA14-D6FE9FC38FC1}" dt="2021-05-19T01:10:59.146" v="7797" actId="14100"/>
        <pc:sldMkLst>
          <pc:docMk/>
          <pc:sldMk cId="660079856" sldId="315"/>
        </pc:sldMkLst>
        <pc:spChg chg="mod">
          <ac:chgData name="yuan weixuan" userId="2f78f5b8e773f56e" providerId="LiveId" clId="{CD709F79-3C54-4CFC-AA14-D6FE9FC38FC1}" dt="2021-05-19T01:03:44.603" v="7739" actId="20577"/>
          <ac:spMkLst>
            <pc:docMk/>
            <pc:sldMk cId="660079856" sldId="315"/>
            <ac:spMk id="2" creationId="{D2A22ADD-E7D4-4D80-92C0-F8BEA4B168E7}"/>
          </ac:spMkLst>
        </pc:spChg>
        <pc:spChg chg="mod">
          <ac:chgData name="yuan weixuan" userId="2f78f5b8e773f56e" providerId="LiveId" clId="{CD709F79-3C54-4CFC-AA14-D6FE9FC38FC1}" dt="2021-05-19T01:10:59.146" v="7797" actId="14100"/>
          <ac:spMkLst>
            <pc:docMk/>
            <pc:sldMk cId="660079856" sldId="315"/>
            <ac:spMk id="3" creationId="{8BBDA595-2411-4BC3-8576-C6A6A8A5F0BB}"/>
          </ac:spMkLst>
        </pc:spChg>
      </pc:sldChg>
      <pc:sldChg chg="addSp delSp modSp add mod">
        <pc:chgData name="yuan weixuan" userId="2f78f5b8e773f56e" providerId="LiveId" clId="{CD709F79-3C54-4CFC-AA14-D6FE9FC38FC1}" dt="2021-05-25T21:52:20.088" v="8153" actId="1037"/>
        <pc:sldMkLst>
          <pc:docMk/>
          <pc:sldMk cId="2566120403" sldId="316"/>
        </pc:sldMkLst>
        <pc:picChg chg="del">
          <ac:chgData name="yuan weixuan" userId="2f78f5b8e773f56e" providerId="LiveId" clId="{CD709F79-3C54-4CFC-AA14-D6FE9FC38FC1}" dt="2021-05-25T21:51:50.465" v="8142" actId="478"/>
          <ac:picMkLst>
            <pc:docMk/>
            <pc:sldMk cId="2566120403" sldId="316"/>
            <ac:picMk id="2" creationId="{EF97AEE5-D72A-4E47-8147-E8E09317AF1D}"/>
          </ac:picMkLst>
        </pc:picChg>
        <pc:picChg chg="add del">
          <ac:chgData name="yuan weixuan" userId="2f78f5b8e773f56e" providerId="LiveId" clId="{CD709F79-3C54-4CFC-AA14-D6FE9FC38FC1}" dt="2021-05-25T21:51:54.181" v="8144"/>
          <ac:picMkLst>
            <pc:docMk/>
            <pc:sldMk cId="2566120403" sldId="316"/>
            <ac:picMk id="4" creationId="{8F8C33A9-933E-45FB-8142-0722B79922B3}"/>
          </ac:picMkLst>
        </pc:picChg>
        <pc:picChg chg="add mod">
          <ac:chgData name="yuan weixuan" userId="2f78f5b8e773f56e" providerId="LiveId" clId="{CD709F79-3C54-4CFC-AA14-D6FE9FC38FC1}" dt="2021-05-25T21:52:20.088" v="8153" actId="1037"/>
          <ac:picMkLst>
            <pc:docMk/>
            <pc:sldMk cId="2566120403" sldId="316"/>
            <ac:picMk id="8" creationId="{8F92BCB8-189F-4EDB-BCD8-848638FD9D13}"/>
          </ac:picMkLst>
        </pc:picChg>
      </pc:sldChg>
    </pc:docChg>
  </pc:docChgLst>
</pc:chgInfo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>
            <a:extLst>
              <a:ext uri="{FF2B5EF4-FFF2-40B4-BE49-F238E27FC236}">
                <a16:creationId xmlns:a16="http://schemas.microsoft.com/office/drawing/2014/main" id="{8A1E67B9-193A-43A9-A277-2879BF521371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C0C03DCE-155B-45F3-94C0-9226DE2CEB27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C8E8DA3-D1EF-4256-BD86-03F82EDD4BB1}" type="datetimeFigureOut">
              <a:rPr lang="zh-CN" altLang="en-US" smtClean="0"/>
              <a:t>2021/5/28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DA7F061F-BCE9-446E-88E5-3D7016DA3C9C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76F31B3C-44DB-4221-8288-FB4F782A1796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C207100-C6C9-41BE-AE80-3D2AF209EED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71395599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90FF8C6-B917-406A-9ECC-FCF109F673D7}" type="datetimeFigureOut">
              <a:rPr lang="zh-CN" altLang="en-US" smtClean="0"/>
              <a:t>2021/5/28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01E4154-802A-4CE2-8B61-FD9E24ECEBC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71042179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C8F5703-3C88-488B-A64A-71ACB99369C8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14AA5C13-A533-4259-A3E8-5B02A4EE19FC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3C22B139-2A43-4A9D-9C76-259204C07C1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16C879-3541-4D51-8DE3-EA3040192504}" type="datetime1">
              <a:rPr lang="zh-CN" altLang="en-US" smtClean="0"/>
              <a:t>2021/5/2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74195F0F-DEFF-449F-9763-622D555CAA2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D31DA202-7C7F-4CFC-8D91-0F46BAA8A3A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11CE0C-0838-40D7-8773-EFC24EE7428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6913402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0C730DC-65B2-4970-AF0B-283783F5FB6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F39D672A-6888-4DAE-A92C-509471407B7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4FB244F9-6410-4752-BDFC-E4A75E80CAA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5E0ADE-27CF-44D9-A325-F0806AC720A2}" type="datetime1">
              <a:rPr lang="zh-CN" altLang="en-US" smtClean="0"/>
              <a:t>2021/5/2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2A38D814-E014-4C39-9147-F10302B007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20BCAFCC-0EB5-4195-AAD7-162BD03A892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11CE0C-0838-40D7-8773-EFC24EE7428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1400596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55966E11-D1E4-4B4F-8FEA-BC39768CB6F6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BB8C96B3-B30B-4C63-BE97-057013D83D5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C5ABD2D0-5655-4951-9E70-6D550839704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586A91-07B3-4CD0-BEB0-2BDA827137F5}" type="datetime1">
              <a:rPr lang="zh-CN" altLang="en-US" smtClean="0"/>
              <a:t>2021/5/2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AFBDF6AF-B48A-401F-B0C7-F46BFC7958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827722A2-9B11-45BF-935C-6218057B14D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11CE0C-0838-40D7-8773-EFC24EE7428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7268769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8EFE4F0-11FE-4D36-BA8D-0B5BD1AD205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F94DC7AE-1DEE-4D60-810F-23A5726B278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A06A5805-6819-47E3-B9AE-45344B1D6A6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EFD08C-877C-4220-B34C-253FB97FD289}" type="datetime1">
              <a:rPr lang="zh-CN" altLang="en-US" smtClean="0"/>
              <a:t>2021/5/2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ECD3DEEB-1314-47A3-BF55-A3D4E4743CD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3E73D0B9-83DD-49DE-B081-F506D02228A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11CE0C-0838-40D7-8773-EFC24EE7428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1716020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BE14B00-1E6F-4D66-BB8A-8FC10CA2DA3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CEF1322C-7AF5-4F05-B8F9-69C793D6520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BE79A6D4-BA44-476A-8FD1-213439E3268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512111-B555-4591-A307-7BFA011871D3}" type="datetime1">
              <a:rPr lang="zh-CN" altLang="en-US" smtClean="0"/>
              <a:t>2021/5/2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120E8E00-B636-47AD-9976-AC0C043184A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EEF08BE5-6808-4F02-9AEE-45CD713A732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11CE0C-0838-40D7-8773-EFC24EE7428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8079212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7D069A3-6567-41E8-A40B-744931D73F5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2F61C751-2DEC-4E80-83A5-96506680F622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E03F2735-A87D-4CAC-A7C5-2BFFDBA8E59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47162A46-36A1-4150-B7DF-86B08CB83D6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2D6222-4EAB-4E0E-982B-125814786AA9}" type="datetime1">
              <a:rPr lang="zh-CN" altLang="en-US" smtClean="0"/>
              <a:t>2021/5/28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CF5149A5-CA47-41D6-85F7-0707F8A05C1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362DE327-1421-4D0C-824B-B413B175F29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11CE0C-0838-40D7-8773-EFC24EE7428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0662311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03E17BC-97B5-45A4-A26F-A9AA0564DDF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689E8342-B502-417C-9619-9DD3B2EA7CA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49830A14-5F9D-4E53-A6F7-98849678453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9889EE62-2A74-4650-8D71-B845043AFB5E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2218E5A0-205D-48CF-B22C-9F2346921CEE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60E2EF53-0CE2-4DD4-9127-73816DEE821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7EBC05D-51F2-42F8-9FDE-C21A316489D6}" type="datetime1">
              <a:rPr lang="zh-CN" altLang="en-US" smtClean="0"/>
              <a:t>2021/5/28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992F021E-6C79-4E05-AEAE-699E8BF0120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FE59DCAB-4B60-416D-8ED0-BA219187B8C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11CE0C-0838-40D7-8773-EFC24EE7428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3011975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285F695-5A03-4162-A795-14B0F4D301A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852F8F5D-46B8-420E-8662-47CB40A2973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F476B2-4686-440C-AA41-971D6AD22DFD}" type="datetime1">
              <a:rPr lang="zh-CN" altLang="en-US" smtClean="0"/>
              <a:t>2021/5/28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7BD40042-2D53-4267-A837-AC85337682A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070228A7-3948-4EBA-9178-7FEB1CBEC6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11CE0C-0838-40D7-8773-EFC24EE7428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6655686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20124121-7EE6-4D1B-ACCF-26726869676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846A4C-2750-48BF-80DE-94335E9882BA}" type="datetime1">
              <a:rPr lang="zh-CN" altLang="en-US" smtClean="0"/>
              <a:t>2021/5/28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4928CCC4-E01C-411D-8664-939F7B7F320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39F06980-9861-4823-8279-7F5BE2DD9F8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11CE0C-0838-40D7-8773-EFC24EE7428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5650782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0D3AB6B-7194-4EDA-BB45-E7D364F3ABF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265720B4-1812-485A-952E-0BC49ABF447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8346DE77-6555-4EAD-9196-481A3E63EB98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216E9A60-9197-430F-A48C-F1B21AA491E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AEE4FD-8581-42BA-B2D3-7492C01D1E2F}" type="datetime1">
              <a:rPr lang="zh-CN" altLang="en-US" smtClean="0"/>
              <a:t>2021/5/28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38572ADB-A342-4065-90E0-A425709518D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F3B0787B-E400-43E7-A9A5-31255878B0B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11CE0C-0838-40D7-8773-EFC24EE7428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4080046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93C3DD6-727D-43CC-B990-86D7BB2CFBC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B0C89AF7-DFDF-40B2-88F5-AEBA41B7C2A1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3DDE303D-DCF6-4AE4-88D8-9D30716C32E9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C0B01418-9195-47F6-9307-C03ED075559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741EA5-A360-49D7-BDA1-79515B144CA5}" type="datetime1">
              <a:rPr lang="zh-CN" altLang="en-US" smtClean="0"/>
              <a:t>2021/5/28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ED6D79CE-90E1-475A-9FA8-F68F7E8157E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B040692B-FAA0-4AB9-AD85-588771CDF2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11CE0C-0838-40D7-8773-EFC24EE7428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8973397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8A66249E-9330-42A4-AD26-348C4D67C2A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19A386CC-1023-44A6-BAA0-8F06F81B427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C2293C03-6DE4-43D7-BBEC-E4E902117DF5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30760D7-229F-432E-A632-1CD5EC2F7687}" type="datetime1">
              <a:rPr lang="zh-CN" altLang="en-US" smtClean="0"/>
              <a:t>2021/5/2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D55548D2-3809-4CD9-BB41-7D04A5932DE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943A24E7-9BA9-4916-8352-35D49386108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111CE0C-0838-40D7-8773-EFC24EE7428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0452724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3" Type="http://schemas.openxmlformats.org/officeDocument/2006/relationships/image" Target="../media/image25.wmf"/><Relationship Id="rId7" Type="http://schemas.openxmlformats.org/officeDocument/2006/relationships/image" Target="../media/image27.wmf"/><Relationship Id="rId2" Type="http://schemas.openxmlformats.org/officeDocument/2006/relationships/oleObject" Target="../embeddings/oleObject2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5.bin"/><Relationship Id="rId11" Type="http://schemas.openxmlformats.org/officeDocument/2006/relationships/image" Target="../media/image14.wmf"/><Relationship Id="rId5" Type="http://schemas.openxmlformats.org/officeDocument/2006/relationships/image" Target="../media/image26.wmf"/><Relationship Id="rId10" Type="http://schemas.openxmlformats.org/officeDocument/2006/relationships/oleObject" Target="../embeddings/oleObject12.bin"/><Relationship Id="rId4" Type="http://schemas.openxmlformats.org/officeDocument/2006/relationships/oleObject" Target="../embeddings/oleObject24.bin"/><Relationship Id="rId9" Type="http://schemas.openxmlformats.org/officeDocument/2006/relationships/image" Target="../media/image28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3" Type="http://schemas.openxmlformats.org/officeDocument/2006/relationships/image" Target="../media/image14.wmf"/><Relationship Id="rId7" Type="http://schemas.openxmlformats.org/officeDocument/2006/relationships/image" Target="../media/image30.wmf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8.bin"/><Relationship Id="rId5" Type="http://schemas.openxmlformats.org/officeDocument/2006/relationships/image" Target="../media/image29.wmf"/><Relationship Id="rId4" Type="http://schemas.openxmlformats.org/officeDocument/2006/relationships/oleObject" Target="../embeddings/oleObject27.bin"/><Relationship Id="rId9" Type="http://schemas.openxmlformats.org/officeDocument/2006/relationships/image" Target="../media/image31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3" Type="http://schemas.openxmlformats.org/officeDocument/2006/relationships/image" Target="../media/image14.wmf"/><Relationship Id="rId7" Type="http://schemas.openxmlformats.org/officeDocument/2006/relationships/image" Target="../media/image33.wmf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1.bin"/><Relationship Id="rId11" Type="http://schemas.openxmlformats.org/officeDocument/2006/relationships/image" Target="../media/image35.wmf"/><Relationship Id="rId5" Type="http://schemas.openxmlformats.org/officeDocument/2006/relationships/image" Target="../media/image32.wmf"/><Relationship Id="rId10" Type="http://schemas.openxmlformats.org/officeDocument/2006/relationships/oleObject" Target="../embeddings/oleObject33.bin"/><Relationship Id="rId4" Type="http://schemas.openxmlformats.org/officeDocument/2006/relationships/oleObject" Target="../embeddings/oleObject30.bin"/><Relationship Id="rId9" Type="http://schemas.openxmlformats.org/officeDocument/2006/relationships/image" Target="../media/image34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13" Type="http://schemas.openxmlformats.org/officeDocument/2006/relationships/image" Target="../media/image41.wmf"/><Relationship Id="rId3" Type="http://schemas.openxmlformats.org/officeDocument/2006/relationships/image" Target="../media/image36.wmf"/><Relationship Id="rId7" Type="http://schemas.openxmlformats.org/officeDocument/2006/relationships/image" Target="../media/image38.wmf"/><Relationship Id="rId12" Type="http://schemas.openxmlformats.org/officeDocument/2006/relationships/oleObject" Target="../embeddings/oleObject39.bin"/><Relationship Id="rId2" Type="http://schemas.openxmlformats.org/officeDocument/2006/relationships/oleObject" Target="../embeddings/oleObject3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6.bin"/><Relationship Id="rId11" Type="http://schemas.openxmlformats.org/officeDocument/2006/relationships/image" Target="../media/image40.wmf"/><Relationship Id="rId5" Type="http://schemas.openxmlformats.org/officeDocument/2006/relationships/image" Target="../media/image37.wmf"/><Relationship Id="rId10" Type="http://schemas.openxmlformats.org/officeDocument/2006/relationships/oleObject" Target="../embeddings/oleObject38.bin"/><Relationship Id="rId4" Type="http://schemas.openxmlformats.org/officeDocument/2006/relationships/oleObject" Target="../embeddings/oleObject35.bin"/><Relationship Id="rId9" Type="http://schemas.openxmlformats.org/officeDocument/2006/relationships/image" Target="../media/image39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.bin"/><Relationship Id="rId13" Type="http://schemas.openxmlformats.org/officeDocument/2006/relationships/image" Target="../media/image46.wmf"/><Relationship Id="rId3" Type="http://schemas.openxmlformats.org/officeDocument/2006/relationships/image" Target="../media/image36.wmf"/><Relationship Id="rId7" Type="http://schemas.openxmlformats.org/officeDocument/2006/relationships/image" Target="../media/image43.wmf"/><Relationship Id="rId12" Type="http://schemas.openxmlformats.org/officeDocument/2006/relationships/oleObject" Target="../embeddings/oleObject45.bin"/><Relationship Id="rId17" Type="http://schemas.openxmlformats.org/officeDocument/2006/relationships/image" Target="../media/image48.wmf"/><Relationship Id="rId2" Type="http://schemas.openxmlformats.org/officeDocument/2006/relationships/oleObject" Target="../embeddings/oleObject40.bin"/><Relationship Id="rId16" Type="http://schemas.openxmlformats.org/officeDocument/2006/relationships/oleObject" Target="../embeddings/oleObject4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2.bin"/><Relationship Id="rId11" Type="http://schemas.openxmlformats.org/officeDocument/2006/relationships/image" Target="../media/image45.wmf"/><Relationship Id="rId5" Type="http://schemas.openxmlformats.org/officeDocument/2006/relationships/image" Target="../media/image42.wmf"/><Relationship Id="rId15" Type="http://schemas.openxmlformats.org/officeDocument/2006/relationships/image" Target="../media/image47.wmf"/><Relationship Id="rId10" Type="http://schemas.openxmlformats.org/officeDocument/2006/relationships/oleObject" Target="../embeddings/oleObject44.bin"/><Relationship Id="rId4" Type="http://schemas.openxmlformats.org/officeDocument/2006/relationships/oleObject" Target="../embeddings/oleObject41.bin"/><Relationship Id="rId9" Type="http://schemas.openxmlformats.org/officeDocument/2006/relationships/image" Target="../media/image44.wmf"/><Relationship Id="rId14" Type="http://schemas.openxmlformats.org/officeDocument/2006/relationships/oleObject" Target="../embeddings/oleObject46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1.bin"/><Relationship Id="rId13" Type="http://schemas.openxmlformats.org/officeDocument/2006/relationships/image" Target="../media/image52.wmf"/><Relationship Id="rId18" Type="http://schemas.openxmlformats.org/officeDocument/2006/relationships/oleObject" Target="../embeddings/oleObject56.bin"/><Relationship Id="rId3" Type="http://schemas.openxmlformats.org/officeDocument/2006/relationships/image" Target="../media/image36.wmf"/><Relationship Id="rId21" Type="http://schemas.openxmlformats.org/officeDocument/2006/relationships/image" Target="../media/image56.wmf"/><Relationship Id="rId7" Type="http://schemas.openxmlformats.org/officeDocument/2006/relationships/image" Target="../media/image49.wmf"/><Relationship Id="rId12" Type="http://schemas.openxmlformats.org/officeDocument/2006/relationships/oleObject" Target="../embeddings/oleObject53.bin"/><Relationship Id="rId17" Type="http://schemas.openxmlformats.org/officeDocument/2006/relationships/image" Target="../media/image54.wmf"/><Relationship Id="rId2" Type="http://schemas.openxmlformats.org/officeDocument/2006/relationships/oleObject" Target="../embeddings/oleObject48.bin"/><Relationship Id="rId16" Type="http://schemas.openxmlformats.org/officeDocument/2006/relationships/oleObject" Target="../embeddings/oleObject55.bin"/><Relationship Id="rId20" Type="http://schemas.openxmlformats.org/officeDocument/2006/relationships/oleObject" Target="../embeddings/oleObject5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0.bin"/><Relationship Id="rId11" Type="http://schemas.openxmlformats.org/officeDocument/2006/relationships/image" Target="../media/image51.wmf"/><Relationship Id="rId5" Type="http://schemas.openxmlformats.org/officeDocument/2006/relationships/image" Target="../media/image42.wmf"/><Relationship Id="rId15" Type="http://schemas.openxmlformats.org/officeDocument/2006/relationships/image" Target="../media/image53.wmf"/><Relationship Id="rId10" Type="http://schemas.openxmlformats.org/officeDocument/2006/relationships/oleObject" Target="../embeddings/oleObject52.bin"/><Relationship Id="rId19" Type="http://schemas.openxmlformats.org/officeDocument/2006/relationships/image" Target="../media/image55.wmf"/><Relationship Id="rId4" Type="http://schemas.openxmlformats.org/officeDocument/2006/relationships/oleObject" Target="../embeddings/oleObject49.bin"/><Relationship Id="rId9" Type="http://schemas.openxmlformats.org/officeDocument/2006/relationships/image" Target="../media/image50.wmf"/><Relationship Id="rId14" Type="http://schemas.openxmlformats.org/officeDocument/2006/relationships/oleObject" Target="../embeddings/oleObject54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emf"/><Relationship Id="rId2" Type="http://schemas.openxmlformats.org/officeDocument/2006/relationships/oleObject" Target="../embeddings/oleObject58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8.wmf"/><Relationship Id="rId4" Type="http://schemas.openxmlformats.org/officeDocument/2006/relationships/oleObject" Target="../embeddings/oleObject59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oleObject" Target="../embeddings/oleObject59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9.wmf"/><Relationship Id="rId4" Type="http://schemas.openxmlformats.org/officeDocument/2006/relationships/oleObject" Target="../embeddings/oleObject60.bin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oleObject" Target="../embeddings/oleObject61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1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5.bin"/><Relationship Id="rId13" Type="http://schemas.openxmlformats.org/officeDocument/2006/relationships/image" Target="../media/image67.wmf"/><Relationship Id="rId3" Type="http://schemas.openxmlformats.org/officeDocument/2006/relationships/image" Target="../media/image62.wmf"/><Relationship Id="rId7" Type="http://schemas.openxmlformats.org/officeDocument/2006/relationships/image" Target="../media/image64.wmf"/><Relationship Id="rId12" Type="http://schemas.openxmlformats.org/officeDocument/2006/relationships/oleObject" Target="../embeddings/oleObject67.bin"/><Relationship Id="rId2" Type="http://schemas.openxmlformats.org/officeDocument/2006/relationships/oleObject" Target="../embeddings/oleObject6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4.bin"/><Relationship Id="rId11" Type="http://schemas.openxmlformats.org/officeDocument/2006/relationships/image" Target="../media/image66.wmf"/><Relationship Id="rId5" Type="http://schemas.openxmlformats.org/officeDocument/2006/relationships/image" Target="../media/image63.wmf"/><Relationship Id="rId15" Type="http://schemas.openxmlformats.org/officeDocument/2006/relationships/image" Target="../media/image68.wmf"/><Relationship Id="rId10" Type="http://schemas.openxmlformats.org/officeDocument/2006/relationships/oleObject" Target="../embeddings/oleObject66.bin"/><Relationship Id="rId4" Type="http://schemas.openxmlformats.org/officeDocument/2006/relationships/oleObject" Target="../embeddings/oleObject63.bin"/><Relationship Id="rId9" Type="http://schemas.openxmlformats.org/officeDocument/2006/relationships/image" Target="../media/image65.wmf"/><Relationship Id="rId14" Type="http://schemas.openxmlformats.org/officeDocument/2006/relationships/oleObject" Target="../embeddings/oleObject68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emf"/><Relationship Id="rId7" Type="http://schemas.openxmlformats.org/officeDocument/2006/relationships/image" Target="../media/image72.wmf"/><Relationship Id="rId2" Type="http://schemas.openxmlformats.org/officeDocument/2006/relationships/oleObject" Target="../embeddings/oleObject6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0.bin"/><Relationship Id="rId5" Type="http://schemas.openxmlformats.org/officeDocument/2006/relationships/image" Target="../media/image71.png"/><Relationship Id="rId4" Type="http://schemas.openxmlformats.org/officeDocument/2006/relationships/image" Target="../media/image70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0.bin"/><Relationship Id="rId3" Type="http://schemas.openxmlformats.org/officeDocument/2006/relationships/image" Target="../media/image69.emf"/><Relationship Id="rId7" Type="http://schemas.openxmlformats.org/officeDocument/2006/relationships/image" Target="../media/image76.png"/><Relationship Id="rId2" Type="http://schemas.openxmlformats.org/officeDocument/2006/relationships/oleObject" Target="../embeddings/oleObject71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5.png"/><Relationship Id="rId5" Type="http://schemas.openxmlformats.org/officeDocument/2006/relationships/image" Target="../media/image74.png"/><Relationship Id="rId4" Type="http://schemas.openxmlformats.org/officeDocument/2006/relationships/image" Target="../media/image73.png"/><Relationship Id="rId9" Type="http://schemas.openxmlformats.org/officeDocument/2006/relationships/image" Target="../media/image72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emf"/><Relationship Id="rId7" Type="http://schemas.openxmlformats.org/officeDocument/2006/relationships/image" Target="../media/image79.wmf"/><Relationship Id="rId2" Type="http://schemas.openxmlformats.org/officeDocument/2006/relationships/oleObject" Target="../embeddings/oleObject7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3.bin"/><Relationship Id="rId5" Type="http://schemas.openxmlformats.org/officeDocument/2006/relationships/image" Target="../media/image78.png"/><Relationship Id="rId4" Type="http://schemas.openxmlformats.org/officeDocument/2006/relationships/image" Target="../media/image77.pn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13" Type="http://schemas.openxmlformats.org/officeDocument/2006/relationships/oleObject" Target="../embeddings/oleObject77.bin"/><Relationship Id="rId18" Type="http://schemas.openxmlformats.org/officeDocument/2006/relationships/image" Target="../media/image88.wmf"/><Relationship Id="rId3" Type="http://schemas.openxmlformats.org/officeDocument/2006/relationships/image" Target="../media/image69.emf"/><Relationship Id="rId21" Type="http://schemas.openxmlformats.org/officeDocument/2006/relationships/oleObject" Target="../embeddings/oleObject81.bin"/><Relationship Id="rId7" Type="http://schemas.openxmlformats.org/officeDocument/2006/relationships/oleObject" Target="../embeddings/oleObject74.bin"/><Relationship Id="rId12" Type="http://schemas.openxmlformats.org/officeDocument/2006/relationships/image" Target="../media/image85.wmf"/><Relationship Id="rId17" Type="http://schemas.openxmlformats.org/officeDocument/2006/relationships/oleObject" Target="../embeddings/oleObject79.bin"/><Relationship Id="rId2" Type="http://schemas.openxmlformats.org/officeDocument/2006/relationships/oleObject" Target="../embeddings/oleObject72.bin"/><Relationship Id="rId16" Type="http://schemas.openxmlformats.org/officeDocument/2006/relationships/image" Target="../media/image87.wmf"/><Relationship Id="rId20" Type="http://schemas.openxmlformats.org/officeDocument/2006/relationships/image" Target="../media/image89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2.png"/><Relationship Id="rId11" Type="http://schemas.openxmlformats.org/officeDocument/2006/relationships/oleObject" Target="../embeddings/oleObject76.bin"/><Relationship Id="rId5" Type="http://schemas.openxmlformats.org/officeDocument/2006/relationships/image" Target="../media/image81.png"/><Relationship Id="rId15" Type="http://schemas.openxmlformats.org/officeDocument/2006/relationships/oleObject" Target="../embeddings/oleObject78.bin"/><Relationship Id="rId10" Type="http://schemas.openxmlformats.org/officeDocument/2006/relationships/image" Target="../media/image84.wmf"/><Relationship Id="rId19" Type="http://schemas.openxmlformats.org/officeDocument/2006/relationships/oleObject" Target="../embeddings/oleObject80.bin"/><Relationship Id="rId4" Type="http://schemas.openxmlformats.org/officeDocument/2006/relationships/image" Target="../media/image80.png"/><Relationship Id="rId9" Type="http://schemas.openxmlformats.org/officeDocument/2006/relationships/oleObject" Target="../embeddings/oleObject75.bin"/><Relationship Id="rId14" Type="http://schemas.openxmlformats.org/officeDocument/2006/relationships/image" Target="../media/image86.wmf"/><Relationship Id="rId22" Type="http://schemas.openxmlformats.org/officeDocument/2006/relationships/image" Target="../media/image72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emf"/><Relationship Id="rId3" Type="http://schemas.openxmlformats.org/officeDocument/2006/relationships/image" Target="../media/image81.png"/><Relationship Id="rId7" Type="http://schemas.openxmlformats.org/officeDocument/2006/relationships/oleObject" Target="../embeddings/oleObject72.bin"/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2.wmf"/><Relationship Id="rId5" Type="http://schemas.openxmlformats.org/officeDocument/2006/relationships/oleObject" Target="../embeddings/oleObject70.bin"/><Relationship Id="rId4" Type="http://schemas.openxmlformats.org/officeDocument/2006/relationships/image" Target="../media/image82.png"/><Relationship Id="rId9" Type="http://schemas.openxmlformats.org/officeDocument/2006/relationships/image" Target="../media/image90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emf"/><Relationship Id="rId3" Type="http://schemas.openxmlformats.org/officeDocument/2006/relationships/image" Target="../media/image81.png"/><Relationship Id="rId7" Type="http://schemas.openxmlformats.org/officeDocument/2006/relationships/oleObject" Target="../embeddings/oleObject72.bin"/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2.wmf"/><Relationship Id="rId5" Type="http://schemas.openxmlformats.org/officeDocument/2006/relationships/oleObject" Target="../embeddings/oleObject70.bin"/><Relationship Id="rId4" Type="http://schemas.openxmlformats.org/officeDocument/2006/relationships/image" Target="../media/image82.png"/><Relationship Id="rId9" Type="http://schemas.openxmlformats.org/officeDocument/2006/relationships/image" Target="../media/image91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png"/><Relationship Id="rId7" Type="http://schemas.openxmlformats.org/officeDocument/2006/relationships/image" Target="../media/image95.wmf"/><Relationship Id="rId2" Type="http://schemas.openxmlformats.org/officeDocument/2006/relationships/image" Target="../media/image92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3.bin"/><Relationship Id="rId5" Type="http://schemas.openxmlformats.org/officeDocument/2006/relationships/image" Target="../media/image94.wmf"/><Relationship Id="rId4" Type="http://schemas.openxmlformats.org/officeDocument/2006/relationships/oleObject" Target="../embeddings/oleObject82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7.bin"/><Relationship Id="rId13" Type="http://schemas.openxmlformats.org/officeDocument/2006/relationships/image" Target="../media/image101.emf"/><Relationship Id="rId18" Type="http://schemas.openxmlformats.org/officeDocument/2006/relationships/image" Target="../media/image92.png"/><Relationship Id="rId3" Type="http://schemas.openxmlformats.org/officeDocument/2006/relationships/image" Target="../media/image96.wmf"/><Relationship Id="rId21" Type="http://schemas.openxmlformats.org/officeDocument/2006/relationships/oleObject" Target="../embeddings/oleObject91.bin"/><Relationship Id="rId7" Type="http://schemas.openxmlformats.org/officeDocument/2006/relationships/image" Target="../media/image98.emf"/><Relationship Id="rId12" Type="http://schemas.openxmlformats.org/officeDocument/2006/relationships/oleObject" Target="../embeddings/oleObject89.bin"/><Relationship Id="rId17" Type="http://schemas.openxmlformats.org/officeDocument/2006/relationships/image" Target="../media/image105.png"/><Relationship Id="rId2" Type="http://schemas.openxmlformats.org/officeDocument/2006/relationships/oleObject" Target="../embeddings/oleObject84.bin"/><Relationship Id="rId16" Type="http://schemas.openxmlformats.org/officeDocument/2006/relationships/image" Target="../media/image104.png"/><Relationship Id="rId20" Type="http://schemas.openxmlformats.org/officeDocument/2006/relationships/image" Target="../media/image94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6.bin"/><Relationship Id="rId11" Type="http://schemas.openxmlformats.org/officeDocument/2006/relationships/image" Target="../media/image100.wmf"/><Relationship Id="rId5" Type="http://schemas.openxmlformats.org/officeDocument/2006/relationships/image" Target="../media/image97.wmf"/><Relationship Id="rId15" Type="http://schemas.openxmlformats.org/officeDocument/2006/relationships/image" Target="../media/image103.png"/><Relationship Id="rId10" Type="http://schemas.openxmlformats.org/officeDocument/2006/relationships/oleObject" Target="../embeddings/oleObject88.bin"/><Relationship Id="rId19" Type="http://schemas.openxmlformats.org/officeDocument/2006/relationships/oleObject" Target="../embeddings/oleObject90.bin"/><Relationship Id="rId4" Type="http://schemas.openxmlformats.org/officeDocument/2006/relationships/oleObject" Target="../embeddings/oleObject85.bin"/><Relationship Id="rId9" Type="http://schemas.openxmlformats.org/officeDocument/2006/relationships/image" Target="../media/image99.wmf"/><Relationship Id="rId14" Type="http://schemas.openxmlformats.org/officeDocument/2006/relationships/image" Target="../media/image102.png"/><Relationship Id="rId22" Type="http://schemas.openxmlformats.org/officeDocument/2006/relationships/image" Target="../media/image95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png"/><Relationship Id="rId2" Type="http://schemas.openxmlformats.org/officeDocument/2006/relationships/image" Target="../media/image106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8.wmf"/><Relationship Id="rId4" Type="http://schemas.openxmlformats.org/officeDocument/2006/relationships/oleObject" Target="../embeddings/oleObject92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3.bin"/><Relationship Id="rId2" Type="http://schemas.openxmlformats.org/officeDocument/2006/relationships/image" Target="../media/image109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1.png"/><Relationship Id="rId4" Type="http://schemas.openxmlformats.org/officeDocument/2006/relationships/image" Target="../media/image110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png"/><Relationship Id="rId2" Type="http://schemas.openxmlformats.org/officeDocument/2006/relationships/image" Target="../media/image11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4.wmf"/><Relationship Id="rId4" Type="http://schemas.openxmlformats.org/officeDocument/2006/relationships/oleObject" Target="../embeddings/oleObject94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6.bin"/><Relationship Id="rId13" Type="http://schemas.openxmlformats.org/officeDocument/2006/relationships/image" Target="../media/image122.wmf"/><Relationship Id="rId3" Type="http://schemas.openxmlformats.org/officeDocument/2006/relationships/image" Target="../media/image116.png"/><Relationship Id="rId7" Type="http://schemas.openxmlformats.org/officeDocument/2006/relationships/image" Target="../media/image119.wmf"/><Relationship Id="rId12" Type="http://schemas.openxmlformats.org/officeDocument/2006/relationships/oleObject" Target="../embeddings/oleObject98.bin"/><Relationship Id="rId2" Type="http://schemas.openxmlformats.org/officeDocument/2006/relationships/image" Target="../media/image115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5.bin"/><Relationship Id="rId11" Type="http://schemas.openxmlformats.org/officeDocument/2006/relationships/image" Target="../media/image121.wmf"/><Relationship Id="rId5" Type="http://schemas.openxmlformats.org/officeDocument/2006/relationships/image" Target="../media/image118.png"/><Relationship Id="rId15" Type="http://schemas.openxmlformats.org/officeDocument/2006/relationships/image" Target="../media/image123.wmf"/><Relationship Id="rId10" Type="http://schemas.openxmlformats.org/officeDocument/2006/relationships/oleObject" Target="../embeddings/oleObject97.bin"/><Relationship Id="rId4" Type="http://schemas.openxmlformats.org/officeDocument/2006/relationships/image" Target="../media/image117.png"/><Relationship Id="rId9" Type="http://schemas.openxmlformats.org/officeDocument/2006/relationships/image" Target="../media/image120.wmf"/><Relationship Id="rId14" Type="http://schemas.openxmlformats.org/officeDocument/2006/relationships/oleObject" Target="../embeddings/oleObject99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png"/><Relationship Id="rId2" Type="http://schemas.openxmlformats.org/officeDocument/2006/relationships/image" Target="../media/image124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0.bin"/><Relationship Id="rId2" Type="http://schemas.openxmlformats.org/officeDocument/2006/relationships/image" Target="../media/image11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6.e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0.wmf"/><Relationship Id="rId3" Type="http://schemas.openxmlformats.org/officeDocument/2006/relationships/image" Target="../media/image124.png"/><Relationship Id="rId7" Type="http://schemas.openxmlformats.org/officeDocument/2006/relationships/oleObject" Target="../embeddings/oleObject102.bin"/><Relationship Id="rId12" Type="http://schemas.openxmlformats.org/officeDocument/2006/relationships/image" Target="../media/image133.png"/><Relationship Id="rId2" Type="http://schemas.openxmlformats.org/officeDocument/2006/relationships/image" Target="../media/image12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9.wmf"/><Relationship Id="rId11" Type="http://schemas.openxmlformats.org/officeDocument/2006/relationships/image" Target="../media/image132.png"/><Relationship Id="rId5" Type="http://schemas.openxmlformats.org/officeDocument/2006/relationships/oleObject" Target="../embeddings/oleObject101.bin"/><Relationship Id="rId10" Type="http://schemas.openxmlformats.org/officeDocument/2006/relationships/image" Target="../media/image131.wmf"/><Relationship Id="rId4" Type="http://schemas.openxmlformats.org/officeDocument/2006/relationships/image" Target="../media/image128.png"/><Relationship Id="rId9" Type="http://schemas.openxmlformats.org/officeDocument/2006/relationships/oleObject" Target="../embeddings/oleObject103.bin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4.wmf"/><Relationship Id="rId2" Type="http://schemas.openxmlformats.org/officeDocument/2006/relationships/oleObject" Target="../embeddings/oleObject104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5.png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5.png"/><Relationship Id="rId3" Type="http://schemas.openxmlformats.org/officeDocument/2006/relationships/image" Target="../media/image134.wmf"/><Relationship Id="rId7" Type="http://schemas.openxmlformats.org/officeDocument/2006/relationships/image" Target="../media/image137.wmf"/><Relationship Id="rId12" Type="http://schemas.openxmlformats.org/officeDocument/2006/relationships/image" Target="../media/image141.png"/><Relationship Id="rId2" Type="http://schemas.openxmlformats.org/officeDocument/2006/relationships/oleObject" Target="../embeddings/oleObject10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07.bin"/><Relationship Id="rId11" Type="http://schemas.openxmlformats.org/officeDocument/2006/relationships/image" Target="../media/image140.png"/><Relationship Id="rId5" Type="http://schemas.openxmlformats.org/officeDocument/2006/relationships/image" Target="../media/image136.wmf"/><Relationship Id="rId10" Type="http://schemas.openxmlformats.org/officeDocument/2006/relationships/image" Target="../media/image139.png"/><Relationship Id="rId4" Type="http://schemas.openxmlformats.org/officeDocument/2006/relationships/oleObject" Target="../embeddings/oleObject106.bin"/><Relationship Id="rId9" Type="http://schemas.openxmlformats.org/officeDocument/2006/relationships/image" Target="../media/image138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7" Type="http://schemas.openxmlformats.org/officeDocument/2006/relationships/image" Target="../media/image3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2.bin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5.png"/><Relationship Id="rId3" Type="http://schemas.openxmlformats.org/officeDocument/2006/relationships/image" Target="../media/image134.wmf"/><Relationship Id="rId7" Type="http://schemas.openxmlformats.org/officeDocument/2006/relationships/image" Target="../media/image144.png"/><Relationship Id="rId2" Type="http://schemas.openxmlformats.org/officeDocument/2006/relationships/oleObject" Target="../embeddings/oleObject108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3.png"/><Relationship Id="rId5" Type="http://schemas.openxmlformats.org/officeDocument/2006/relationships/image" Target="../media/image142.png"/><Relationship Id="rId10" Type="http://schemas.openxmlformats.org/officeDocument/2006/relationships/image" Target="../media/image147.png"/><Relationship Id="rId4" Type="http://schemas.openxmlformats.org/officeDocument/2006/relationships/image" Target="../media/image135.png"/><Relationship Id="rId9" Type="http://schemas.openxmlformats.org/officeDocument/2006/relationships/image" Target="../media/image146.png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hyperlink" Target="https://de.wikipedia.org/" TargetMode="External"/><Relationship Id="rId2" Type="http://schemas.openxmlformats.org/officeDocument/2006/relationships/hyperlink" Target="https://quantum-computing.ibm.com/" TargetMode="Externa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13" Type="http://schemas.openxmlformats.org/officeDocument/2006/relationships/oleObject" Target="../embeddings/oleObject8.bin"/><Relationship Id="rId18" Type="http://schemas.openxmlformats.org/officeDocument/2006/relationships/image" Target="../media/image3.wmf"/><Relationship Id="rId3" Type="http://schemas.openxmlformats.org/officeDocument/2006/relationships/image" Target="../media/image4.wmf"/><Relationship Id="rId7" Type="http://schemas.openxmlformats.org/officeDocument/2006/relationships/image" Target="../media/image7.wmf"/><Relationship Id="rId12" Type="http://schemas.openxmlformats.org/officeDocument/2006/relationships/image" Target="../media/image10.wmf"/><Relationship Id="rId17" Type="http://schemas.openxmlformats.org/officeDocument/2006/relationships/oleObject" Target="../embeddings/oleObject10.bin"/><Relationship Id="rId2" Type="http://schemas.openxmlformats.org/officeDocument/2006/relationships/oleObject" Target="../embeddings/oleObject4.bin"/><Relationship Id="rId16" Type="http://schemas.openxmlformats.org/officeDocument/2006/relationships/image" Target="../media/image12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.bin"/><Relationship Id="rId11" Type="http://schemas.openxmlformats.org/officeDocument/2006/relationships/oleObject" Target="../embeddings/oleObject7.bin"/><Relationship Id="rId5" Type="http://schemas.openxmlformats.org/officeDocument/2006/relationships/image" Target="../media/image6.png"/><Relationship Id="rId15" Type="http://schemas.openxmlformats.org/officeDocument/2006/relationships/oleObject" Target="../embeddings/oleObject9.bin"/><Relationship Id="rId10" Type="http://schemas.openxmlformats.org/officeDocument/2006/relationships/image" Target="../media/image9.emf"/><Relationship Id="rId4" Type="http://schemas.openxmlformats.org/officeDocument/2006/relationships/image" Target="../media/image5.png"/><Relationship Id="rId9" Type="http://schemas.openxmlformats.org/officeDocument/2006/relationships/oleObject" Target="../embeddings/oleObject6.bin"/><Relationship Id="rId14" Type="http://schemas.openxmlformats.org/officeDocument/2006/relationships/image" Target="../media/image11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emf"/><Relationship Id="rId13" Type="http://schemas.openxmlformats.org/officeDocument/2006/relationships/oleObject" Target="../embeddings/oleObject17.bin"/><Relationship Id="rId3" Type="http://schemas.openxmlformats.org/officeDocument/2006/relationships/image" Target="../media/image14.wmf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18.wmf"/><Relationship Id="rId2" Type="http://schemas.openxmlformats.org/officeDocument/2006/relationships/oleObject" Target="../embeddings/oleObject12.bin"/><Relationship Id="rId16" Type="http://schemas.openxmlformats.org/officeDocument/2006/relationships/image" Target="../media/image20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3.bin"/><Relationship Id="rId15" Type="http://schemas.openxmlformats.org/officeDocument/2006/relationships/oleObject" Target="../embeddings/oleObject18.bin"/><Relationship Id="rId10" Type="http://schemas.openxmlformats.org/officeDocument/2006/relationships/image" Target="../media/image17.wmf"/><Relationship Id="rId4" Type="http://schemas.openxmlformats.org/officeDocument/2006/relationships/image" Target="../media/image15.png"/><Relationship Id="rId9" Type="http://schemas.openxmlformats.org/officeDocument/2006/relationships/oleObject" Target="../embeddings/oleObject15.bin"/><Relationship Id="rId14" Type="http://schemas.openxmlformats.org/officeDocument/2006/relationships/image" Target="../media/image19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3" Type="http://schemas.openxmlformats.org/officeDocument/2006/relationships/image" Target="../media/image21.wmf"/><Relationship Id="rId7" Type="http://schemas.openxmlformats.org/officeDocument/2006/relationships/image" Target="../media/image23.wmf"/><Relationship Id="rId2" Type="http://schemas.openxmlformats.org/officeDocument/2006/relationships/oleObject" Target="../embeddings/oleObject1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1.bin"/><Relationship Id="rId11" Type="http://schemas.openxmlformats.org/officeDocument/2006/relationships/image" Target="../media/image14.wmf"/><Relationship Id="rId5" Type="http://schemas.openxmlformats.org/officeDocument/2006/relationships/image" Target="../media/image22.wmf"/><Relationship Id="rId10" Type="http://schemas.openxmlformats.org/officeDocument/2006/relationships/oleObject" Target="../embeddings/oleObject12.bin"/><Relationship Id="rId4" Type="http://schemas.openxmlformats.org/officeDocument/2006/relationships/oleObject" Target="../embeddings/oleObject20.bin"/><Relationship Id="rId9" Type="http://schemas.openxmlformats.org/officeDocument/2006/relationships/image" Target="../media/image2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副标题 2">
            <a:extLst>
              <a:ext uri="{FF2B5EF4-FFF2-40B4-BE49-F238E27FC236}">
                <a16:creationId xmlns:a16="http://schemas.microsoft.com/office/drawing/2014/main" id="{224C8091-BDD1-40F8-9D08-F53C59621BD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261222" y="967535"/>
            <a:ext cx="9144000" cy="1655762"/>
          </a:xfrm>
        </p:spPr>
        <p:txBody>
          <a:bodyPr/>
          <a:lstStyle/>
          <a:p>
            <a:r>
              <a:rPr lang="en-US" altLang="zh-CN" sz="3200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Differentiable programming quantum circuits</a:t>
            </a:r>
          </a:p>
          <a:p>
            <a:r>
              <a:rPr lang="en-US" altLang="zh-CN" sz="2000" dirty="0"/>
              <a:t>Quantum circuit simulation and visualization</a:t>
            </a:r>
          </a:p>
          <a:p>
            <a:r>
              <a:rPr lang="en-US" altLang="zh-CN" sz="2000" dirty="0"/>
              <a:t>Weixuan Yuan</a:t>
            </a:r>
            <a:endParaRPr lang="zh-CN" altLang="en-US" sz="2000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9797122B-48DD-497A-91FE-921201B25BC8}"/>
              </a:ext>
            </a:extLst>
          </p:cNvPr>
          <p:cNvSpPr txBox="1"/>
          <p:nvPr/>
        </p:nvSpPr>
        <p:spPr>
          <a:xfrm>
            <a:off x="9634257" y="6024283"/>
            <a:ext cx="154193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27/05/2021</a:t>
            </a:r>
            <a:endParaRPr lang="zh-CN" altLang="en-US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2547144B-2728-4ED9-8A74-8C66031F37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11CE0C-0838-40D7-8773-EFC24EE7428C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5277745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矩形: 圆角 16">
            <a:extLst>
              <a:ext uri="{FF2B5EF4-FFF2-40B4-BE49-F238E27FC236}">
                <a16:creationId xmlns:a16="http://schemas.microsoft.com/office/drawing/2014/main" id="{8CE04B9F-8B97-47DD-87B1-72979590C00B}"/>
              </a:ext>
            </a:extLst>
          </p:cNvPr>
          <p:cNvSpPr/>
          <p:nvPr/>
        </p:nvSpPr>
        <p:spPr>
          <a:xfrm>
            <a:off x="1971383" y="4713830"/>
            <a:ext cx="8132698" cy="1200229"/>
          </a:xfrm>
          <a:prstGeom prst="roundRect">
            <a:avLst/>
          </a:prstGeom>
          <a:solidFill>
            <a:srgbClr val="E2F0D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en-US" altLang="zh-CN" sz="2400" dirty="0">
              <a:solidFill>
                <a:schemeClr val="tx1"/>
              </a:solidFill>
            </a:endParaRPr>
          </a:p>
          <a:p>
            <a:endParaRPr lang="en-US" altLang="zh-CN" dirty="0">
              <a:solidFill>
                <a:schemeClr val="tx1"/>
              </a:solidFill>
            </a:endParaRPr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D3835C0B-4ED6-4AB5-BA39-74251BC581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4877318"/>
              </p:ext>
            </p:extLst>
          </p:nvPr>
        </p:nvGraphicFramePr>
        <p:xfrm>
          <a:off x="2290552" y="2855750"/>
          <a:ext cx="275590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66680" imgH="228600" progId="Equation.DSMT4">
                  <p:embed/>
                </p:oleObj>
              </mc:Choice>
              <mc:Fallback>
                <p:oleObj name="Equation" r:id="rId2" imgW="1066680" imgH="228600" progId="Equation.DSMT4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D3835C0B-4ED6-4AB5-BA39-74251BC5818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290552" y="2855750"/>
                        <a:ext cx="2755900" cy="590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A2F2D4BA-D8B8-4C56-A295-A8F40F8BAB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8629522"/>
              </p:ext>
            </p:extLst>
          </p:nvPr>
        </p:nvGraphicFramePr>
        <p:xfrm>
          <a:off x="3019425" y="3544888"/>
          <a:ext cx="4849813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81080" imgH="241200" progId="Equation.DSMT4">
                  <p:embed/>
                </p:oleObj>
              </mc:Choice>
              <mc:Fallback>
                <p:oleObj name="Equation" r:id="rId4" imgW="1981080" imgH="241200" progId="Equation.DSMT4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A2F2D4BA-D8B8-4C56-A295-A8F40F8BABD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019425" y="3544888"/>
                        <a:ext cx="4849813" cy="590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A4FD2596-B0D7-4C09-A265-DCD05D3B90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156918"/>
              </p:ext>
            </p:extLst>
          </p:nvPr>
        </p:nvGraphicFramePr>
        <p:xfrm>
          <a:off x="2164046" y="4965144"/>
          <a:ext cx="7863908" cy="6207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025880" imgH="317160" progId="Equation.DSMT4">
                  <p:embed/>
                </p:oleObj>
              </mc:Choice>
              <mc:Fallback>
                <p:oleObj name="Equation" r:id="rId6" imgW="4025880" imgH="317160" progId="Equation.DSMT4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A4FD2596-B0D7-4C09-A265-DCD05D3B902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164046" y="4965144"/>
                        <a:ext cx="7863908" cy="6207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组合 9">
            <a:extLst>
              <a:ext uri="{FF2B5EF4-FFF2-40B4-BE49-F238E27FC236}">
                <a16:creationId xmlns:a16="http://schemas.microsoft.com/office/drawing/2014/main" id="{FAFE3F49-E35E-460B-9B1C-1D3E28EE7B99}"/>
              </a:ext>
            </a:extLst>
          </p:cNvPr>
          <p:cNvGrpSpPr/>
          <p:nvPr/>
        </p:nvGrpSpPr>
        <p:grpSpPr>
          <a:xfrm>
            <a:off x="1971383" y="1214979"/>
            <a:ext cx="8132698" cy="1125216"/>
            <a:chOff x="1971383" y="3226659"/>
            <a:chExt cx="8132698" cy="1125216"/>
          </a:xfrm>
        </p:grpSpPr>
        <p:sp>
          <p:nvSpPr>
            <p:cNvPr id="35" name="矩形: 圆角 34">
              <a:extLst>
                <a:ext uri="{FF2B5EF4-FFF2-40B4-BE49-F238E27FC236}">
                  <a16:creationId xmlns:a16="http://schemas.microsoft.com/office/drawing/2014/main" id="{517494F2-2D62-4A65-A48B-708D6AEBCD85}"/>
                </a:ext>
              </a:extLst>
            </p:cNvPr>
            <p:cNvSpPr/>
            <p:nvPr/>
          </p:nvSpPr>
          <p:spPr>
            <a:xfrm>
              <a:off x="1971383" y="3226659"/>
              <a:ext cx="8132698" cy="1125216"/>
            </a:xfrm>
            <a:prstGeom prst="roundRect">
              <a:avLst/>
            </a:prstGeom>
            <a:solidFill>
              <a:srgbClr val="E2F0D9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altLang="zh-CN" sz="2400" dirty="0">
                  <a:solidFill>
                    <a:schemeClr val="tx1"/>
                  </a:solidFill>
                </a:rPr>
                <a:t>Remember:</a:t>
              </a:r>
            </a:p>
            <a:p>
              <a:endParaRPr lang="en-US" altLang="zh-CN" sz="2400" dirty="0">
                <a:solidFill>
                  <a:schemeClr val="tx1"/>
                </a:solidFill>
              </a:endParaRPr>
            </a:p>
            <a:p>
              <a:endParaRPr lang="en-US" altLang="zh-CN" dirty="0">
                <a:solidFill>
                  <a:schemeClr val="tx1"/>
                </a:solidFill>
              </a:endParaRPr>
            </a:p>
          </p:txBody>
        </p:sp>
        <p:graphicFrame>
          <p:nvGraphicFramePr>
            <p:cNvPr id="14" name="对象 13">
              <a:extLst>
                <a:ext uri="{FF2B5EF4-FFF2-40B4-BE49-F238E27FC236}">
                  <a16:creationId xmlns:a16="http://schemas.microsoft.com/office/drawing/2014/main" id="{95553870-DF6B-4D2B-88FE-B92CF1E973D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06975533"/>
                </p:ext>
              </p:extLst>
            </p:nvPr>
          </p:nvGraphicFramePr>
          <p:xfrm>
            <a:off x="2290552" y="3564534"/>
            <a:ext cx="7661275" cy="6810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3555720" imgH="317160" progId="Equation.DSMT4">
                    <p:embed/>
                  </p:oleObj>
                </mc:Choice>
                <mc:Fallback>
                  <p:oleObj name="Equation" r:id="rId8" imgW="3555720" imgH="317160" progId="Equation.DSMT4">
                    <p:embed/>
                    <p:pic>
                      <p:nvPicPr>
                        <p:cNvPr id="14" name="对象 13">
                          <a:extLst>
                            <a:ext uri="{FF2B5EF4-FFF2-40B4-BE49-F238E27FC236}">
                              <a16:creationId xmlns:a16="http://schemas.microsoft.com/office/drawing/2014/main" id="{95553870-DF6B-4D2B-88FE-B92CF1E973DE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2290552" y="3564534"/>
                          <a:ext cx="7661275" cy="6810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5" name="标题 1">
            <a:extLst>
              <a:ext uri="{FF2B5EF4-FFF2-40B4-BE49-F238E27FC236}">
                <a16:creationId xmlns:a16="http://schemas.microsoft.com/office/drawing/2014/main" id="{8CDF34A2-B7F7-4283-9EC5-2B0D6CCE087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16859" y="141006"/>
            <a:ext cx="10515600" cy="1325563"/>
          </a:xfrm>
        </p:spPr>
        <p:txBody>
          <a:bodyPr>
            <a:normAutofit/>
          </a:bodyPr>
          <a:lstStyle/>
          <a:p>
            <a:r>
              <a:rPr lang="en-US" altLang="zh-CN" sz="3200" b="1" dirty="0"/>
              <a:t>Parameter shift rule</a:t>
            </a:r>
            <a:endParaRPr lang="zh-CN" altLang="en-US" sz="3200" b="1" dirty="0"/>
          </a:p>
        </p:txBody>
      </p:sp>
      <p:sp>
        <p:nvSpPr>
          <p:cNvPr id="26" name="文本框 25">
            <a:extLst>
              <a:ext uri="{FF2B5EF4-FFF2-40B4-BE49-F238E27FC236}">
                <a16:creationId xmlns:a16="http://schemas.microsoft.com/office/drawing/2014/main" id="{E4FF6D74-1DD9-4E43-A23A-4DA45D18DA07}"/>
              </a:ext>
            </a:extLst>
          </p:cNvPr>
          <p:cNvSpPr txBox="1"/>
          <p:nvPr/>
        </p:nvSpPr>
        <p:spPr>
          <a:xfrm>
            <a:off x="4967562" y="-23433"/>
            <a:ext cx="217730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Obtaining gradient</a:t>
            </a:r>
            <a:endParaRPr lang="zh-CN" altLang="en-US" dirty="0"/>
          </a:p>
        </p:txBody>
      </p:sp>
      <p:graphicFrame>
        <p:nvGraphicFramePr>
          <p:cNvPr id="27" name="对象 26">
            <a:extLst>
              <a:ext uri="{FF2B5EF4-FFF2-40B4-BE49-F238E27FC236}">
                <a16:creationId xmlns:a16="http://schemas.microsoft.com/office/drawing/2014/main" id="{C05ED886-2700-42F8-B5CA-04A74A5674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2735512"/>
              </p:ext>
            </p:extLst>
          </p:nvPr>
        </p:nvGraphicFramePr>
        <p:xfrm>
          <a:off x="7643599" y="219717"/>
          <a:ext cx="4194133" cy="5233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828800" imgH="228600" progId="Equation.DSMT4">
                  <p:embed/>
                </p:oleObj>
              </mc:Choice>
              <mc:Fallback>
                <p:oleObj name="Equation" r:id="rId10" imgW="1828800" imgH="228600" progId="Equation.DSMT4">
                  <p:embed/>
                  <p:pic>
                    <p:nvPicPr>
                      <p:cNvPr id="27" name="对象 26">
                        <a:extLst>
                          <a:ext uri="{FF2B5EF4-FFF2-40B4-BE49-F238E27FC236}">
                            <a16:creationId xmlns:a16="http://schemas.microsoft.com/office/drawing/2014/main" id="{C05ED886-2700-42F8-B5CA-04A74A56744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643599" y="219717"/>
                        <a:ext cx="4194133" cy="5233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箭头: 环形 10">
            <a:extLst>
              <a:ext uri="{FF2B5EF4-FFF2-40B4-BE49-F238E27FC236}">
                <a16:creationId xmlns:a16="http://schemas.microsoft.com/office/drawing/2014/main" id="{C796299C-CD08-4C19-BC19-F4EC174CDE4C}"/>
              </a:ext>
            </a:extLst>
          </p:cNvPr>
          <p:cNvSpPr/>
          <p:nvPr/>
        </p:nvSpPr>
        <p:spPr>
          <a:xfrm rot="16200000" flipH="1">
            <a:off x="65638" y="2418018"/>
            <a:ext cx="3087452" cy="2302708"/>
          </a:xfrm>
          <a:prstGeom prst="circular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9D254F61-FDE1-4B28-8B82-332A12F1E96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11CE0C-0838-40D7-8773-EFC24EE7428C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1213243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矩形: 圆角 16">
            <a:extLst>
              <a:ext uri="{FF2B5EF4-FFF2-40B4-BE49-F238E27FC236}">
                <a16:creationId xmlns:a16="http://schemas.microsoft.com/office/drawing/2014/main" id="{8CE04B9F-8B97-47DD-87B1-72979590C00B}"/>
              </a:ext>
            </a:extLst>
          </p:cNvPr>
          <p:cNvSpPr/>
          <p:nvPr/>
        </p:nvSpPr>
        <p:spPr>
          <a:xfrm>
            <a:off x="1971383" y="4713830"/>
            <a:ext cx="8132698" cy="1200229"/>
          </a:xfrm>
          <a:prstGeom prst="roundRect">
            <a:avLst/>
          </a:prstGeom>
          <a:solidFill>
            <a:srgbClr val="E2F0D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en-US" altLang="zh-CN" sz="2400" dirty="0">
              <a:solidFill>
                <a:schemeClr val="tx1"/>
              </a:solidFill>
            </a:endParaRPr>
          </a:p>
          <a:p>
            <a:endParaRPr lang="en-US" altLang="zh-CN" dirty="0">
              <a:solidFill>
                <a:schemeClr val="tx1"/>
              </a:solidFill>
            </a:endParaRPr>
          </a:p>
        </p:txBody>
      </p:sp>
      <p:sp>
        <p:nvSpPr>
          <p:cNvPr id="35" name="矩形: 圆角 34">
            <a:extLst>
              <a:ext uri="{FF2B5EF4-FFF2-40B4-BE49-F238E27FC236}">
                <a16:creationId xmlns:a16="http://schemas.microsoft.com/office/drawing/2014/main" id="{517494F2-2D62-4A65-A48B-708D6AEBCD85}"/>
              </a:ext>
            </a:extLst>
          </p:cNvPr>
          <p:cNvSpPr/>
          <p:nvPr/>
        </p:nvSpPr>
        <p:spPr>
          <a:xfrm>
            <a:off x="1971383" y="1214979"/>
            <a:ext cx="8132698" cy="1125216"/>
          </a:xfrm>
          <a:prstGeom prst="roundRect">
            <a:avLst/>
          </a:prstGeom>
          <a:solidFill>
            <a:srgbClr val="E2F0D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 sz="2400" dirty="0">
                <a:solidFill>
                  <a:schemeClr val="tx1"/>
                </a:solidFill>
              </a:rPr>
              <a:t>Remember:</a:t>
            </a:r>
          </a:p>
          <a:p>
            <a:endParaRPr lang="en-US" altLang="zh-CN" sz="2400" dirty="0">
              <a:solidFill>
                <a:schemeClr val="tx1"/>
              </a:solidFill>
            </a:endParaRPr>
          </a:p>
          <a:p>
            <a:endParaRPr lang="en-US" altLang="zh-CN" dirty="0">
              <a:solidFill>
                <a:schemeClr val="tx1"/>
              </a:solidFill>
            </a:endParaRPr>
          </a:p>
        </p:txBody>
      </p:sp>
      <p:sp>
        <p:nvSpPr>
          <p:cNvPr id="25" name="标题 1">
            <a:extLst>
              <a:ext uri="{FF2B5EF4-FFF2-40B4-BE49-F238E27FC236}">
                <a16:creationId xmlns:a16="http://schemas.microsoft.com/office/drawing/2014/main" id="{8CDF34A2-B7F7-4283-9EC5-2B0D6CCE087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16859" y="141006"/>
            <a:ext cx="10515600" cy="1325563"/>
          </a:xfrm>
        </p:spPr>
        <p:txBody>
          <a:bodyPr>
            <a:normAutofit/>
          </a:bodyPr>
          <a:lstStyle/>
          <a:p>
            <a:r>
              <a:rPr lang="en-US" altLang="zh-CN" sz="3200" b="1" dirty="0"/>
              <a:t>Parameter shift rule</a:t>
            </a:r>
            <a:endParaRPr lang="zh-CN" altLang="en-US" sz="3200" b="1" dirty="0"/>
          </a:p>
        </p:txBody>
      </p:sp>
      <p:sp>
        <p:nvSpPr>
          <p:cNvPr id="26" name="文本框 25">
            <a:extLst>
              <a:ext uri="{FF2B5EF4-FFF2-40B4-BE49-F238E27FC236}">
                <a16:creationId xmlns:a16="http://schemas.microsoft.com/office/drawing/2014/main" id="{E4FF6D74-1DD9-4E43-A23A-4DA45D18DA07}"/>
              </a:ext>
            </a:extLst>
          </p:cNvPr>
          <p:cNvSpPr txBox="1"/>
          <p:nvPr/>
        </p:nvSpPr>
        <p:spPr>
          <a:xfrm>
            <a:off x="4967562" y="-23433"/>
            <a:ext cx="217730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Obtaining gradient</a:t>
            </a:r>
            <a:endParaRPr lang="zh-CN" altLang="en-US" dirty="0"/>
          </a:p>
        </p:txBody>
      </p:sp>
      <p:graphicFrame>
        <p:nvGraphicFramePr>
          <p:cNvPr id="27" name="对象 26">
            <a:extLst>
              <a:ext uri="{FF2B5EF4-FFF2-40B4-BE49-F238E27FC236}">
                <a16:creationId xmlns:a16="http://schemas.microsoft.com/office/drawing/2014/main" id="{C05ED886-2700-42F8-B5CA-04A74A56744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43599" y="219717"/>
          <a:ext cx="4194133" cy="5233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28800" imgH="228600" progId="Equation.DSMT4">
                  <p:embed/>
                </p:oleObj>
              </mc:Choice>
              <mc:Fallback>
                <p:oleObj name="Equation" r:id="rId2" imgW="1828800" imgH="228600" progId="Equation.DSMT4">
                  <p:embed/>
                  <p:pic>
                    <p:nvPicPr>
                      <p:cNvPr id="27" name="对象 26">
                        <a:extLst>
                          <a:ext uri="{FF2B5EF4-FFF2-40B4-BE49-F238E27FC236}">
                            <a16:creationId xmlns:a16="http://schemas.microsoft.com/office/drawing/2014/main" id="{C05ED886-2700-42F8-B5CA-04A74A56744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643599" y="219717"/>
                        <a:ext cx="4194133" cy="5233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箭头: 环形 10">
            <a:extLst>
              <a:ext uri="{FF2B5EF4-FFF2-40B4-BE49-F238E27FC236}">
                <a16:creationId xmlns:a16="http://schemas.microsoft.com/office/drawing/2014/main" id="{C796299C-CD08-4C19-BC19-F4EC174CDE4C}"/>
              </a:ext>
            </a:extLst>
          </p:cNvPr>
          <p:cNvSpPr/>
          <p:nvPr/>
        </p:nvSpPr>
        <p:spPr>
          <a:xfrm rot="16200000" flipH="1">
            <a:off x="65638" y="2418018"/>
            <a:ext cx="3087452" cy="2302708"/>
          </a:xfrm>
          <a:prstGeom prst="circular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D59F6D83-7163-4DF7-B499-55634515EF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7175704"/>
              </p:ext>
            </p:extLst>
          </p:nvPr>
        </p:nvGraphicFramePr>
        <p:xfrm>
          <a:off x="2171101" y="1554245"/>
          <a:ext cx="7852295" cy="6197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025880" imgH="317160" progId="Equation.DSMT4">
                  <p:embed/>
                </p:oleObj>
              </mc:Choice>
              <mc:Fallback>
                <p:oleObj name="Equation" r:id="rId4" imgW="4025880" imgH="317160" progId="Equation.DSMT4">
                  <p:embed/>
                  <p:pic>
                    <p:nvPicPr>
                      <p:cNvPr id="2" name="对象 1">
                        <a:extLst>
                          <a:ext uri="{FF2B5EF4-FFF2-40B4-BE49-F238E27FC236}">
                            <a16:creationId xmlns:a16="http://schemas.microsoft.com/office/drawing/2014/main" id="{D59F6D83-7163-4DF7-B499-55634515EF1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71101" y="1554245"/>
                        <a:ext cx="7852295" cy="6197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BDD5870C-76BC-41B9-81CB-833B31A319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4017988"/>
              </p:ext>
            </p:extLst>
          </p:nvPr>
        </p:nvGraphicFramePr>
        <p:xfrm>
          <a:off x="2629513" y="3209275"/>
          <a:ext cx="3045146" cy="6239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54080" imgH="215640" progId="Equation.DSMT4">
                  <p:embed/>
                </p:oleObj>
              </mc:Choice>
              <mc:Fallback>
                <p:oleObj name="Equation" r:id="rId6" imgW="1054080" imgH="215640" progId="Equation.DSMT4">
                  <p:embed/>
                  <p:pic>
                    <p:nvPicPr>
                      <p:cNvPr id="15" name="对象 14">
                        <a:extLst>
                          <a:ext uri="{FF2B5EF4-FFF2-40B4-BE49-F238E27FC236}">
                            <a16:creationId xmlns:a16="http://schemas.microsoft.com/office/drawing/2014/main" id="{BDD5870C-76BC-41B9-81CB-833B31A3195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629513" y="3209275"/>
                        <a:ext cx="3045146" cy="6239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BD8041F1-86FE-4F98-BFB3-A8695E45A4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0048414"/>
              </p:ext>
            </p:extLst>
          </p:nvPr>
        </p:nvGraphicFramePr>
        <p:xfrm>
          <a:off x="2513722" y="4896858"/>
          <a:ext cx="7048019" cy="746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997000" imgH="317160" progId="Equation.DSMT4">
                  <p:embed/>
                </p:oleObj>
              </mc:Choice>
              <mc:Fallback>
                <p:oleObj name="Equation" r:id="rId8" imgW="2997000" imgH="31716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BD8041F1-86FE-4F98-BFB3-A8695E45A4E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513722" y="4896858"/>
                        <a:ext cx="7048019" cy="746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57A0ACD0-E260-41A8-88BA-E28AF856272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11CE0C-0838-40D7-8773-EFC24EE7428C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1401111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矩形: 圆角 16">
            <a:extLst>
              <a:ext uri="{FF2B5EF4-FFF2-40B4-BE49-F238E27FC236}">
                <a16:creationId xmlns:a16="http://schemas.microsoft.com/office/drawing/2014/main" id="{8CE04B9F-8B97-47DD-87B1-72979590C00B}"/>
              </a:ext>
            </a:extLst>
          </p:cNvPr>
          <p:cNvSpPr/>
          <p:nvPr/>
        </p:nvSpPr>
        <p:spPr>
          <a:xfrm>
            <a:off x="1971383" y="4713830"/>
            <a:ext cx="8132698" cy="1200229"/>
          </a:xfrm>
          <a:prstGeom prst="roundRect">
            <a:avLst/>
          </a:prstGeom>
          <a:solidFill>
            <a:srgbClr val="E2F0D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en-US" altLang="zh-CN" sz="2400" dirty="0">
              <a:solidFill>
                <a:schemeClr val="tx1"/>
              </a:solidFill>
            </a:endParaRPr>
          </a:p>
          <a:p>
            <a:endParaRPr lang="en-US" altLang="zh-CN" dirty="0">
              <a:solidFill>
                <a:schemeClr val="tx1"/>
              </a:solidFill>
            </a:endParaRPr>
          </a:p>
        </p:txBody>
      </p:sp>
      <p:sp>
        <p:nvSpPr>
          <p:cNvPr id="35" name="矩形: 圆角 34">
            <a:extLst>
              <a:ext uri="{FF2B5EF4-FFF2-40B4-BE49-F238E27FC236}">
                <a16:creationId xmlns:a16="http://schemas.microsoft.com/office/drawing/2014/main" id="{517494F2-2D62-4A65-A48B-708D6AEBCD85}"/>
              </a:ext>
            </a:extLst>
          </p:cNvPr>
          <p:cNvSpPr/>
          <p:nvPr/>
        </p:nvSpPr>
        <p:spPr>
          <a:xfrm>
            <a:off x="1971383" y="1214979"/>
            <a:ext cx="8132698" cy="1125216"/>
          </a:xfrm>
          <a:prstGeom prst="roundRect">
            <a:avLst/>
          </a:prstGeom>
          <a:solidFill>
            <a:srgbClr val="E2F0D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 sz="2400" dirty="0">
                <a:solidFill>
                  <a:schemeClr val="tx1"/>
                </a:solidFill>
              </a:rPr>
              <a:t>Remember:</a:t>
            </a:r>
          </a:p>
          <a:p>
            <a:endParaRPr lang="en-US" altLang="zh-CN" sz="2400" dirty="0">
              <a:solidFill>
                <a:schemeClr val="tx1"/>
              </a:solidFill>
            </a:endParaRPr>
          </a:p>
          <a:p>
            <a:endParaRPr lang="en-US" altLang="zh-CN" dirty="0">
              <a:solidFill>
                <a:schemeClr val="tx1"/>
              </a:solidFill>
            </a:endParaRPr>
          </a:p>
        </p:txBody>
      </p:sp>
      <p:sp>
        <p:nvSpPr>
          <p:cNvPr id="25" name="标题 1">
            <a:extLst>
              <a:ext uri="{FF2B5EF4-FFF2-40B4-BE49-F238E27FC236}">
                <a16:creationId xmlns:a16="http://schemas.microsoft.com/office/drawing/2014/main" id="{8CDF34A2-B7F7-4283-9EC5-2B0D6CCE087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16859" y="141006"/>
            <a:ext cx="10515600" cy="1325563"/>
          </a:xfrm>
        </p:spPr>
        <p:txBody>
          <a:bodyPr>
            <a:normAutofit/>
          </a:bodyPr>
          <a:lstStyle/>
          <a:p>
            <a:r>
              <a:rPr lang="en-US" altLang="zh-CN" sz="3200" b="1" dirty="0"/>
              <a:t>Parameter shift rule</a:t>
            </a:r>
            <a:endParaRPr lang="zh-CN" altLang="en-US" sz="3200" b="1" dirty="0"/>
          </a:p>
        </p:txBody>
      </p:sp>
      <p:sp>
        <p:nvSpPr>
          <p:cNvPr id="26" name="文本框 25">
            <a:extLst>
              <a:ext uri="{FF2B5EF4-FFF2-40B4-BE49-F238E27FC236}">
                <a16:creationId xmlns:a16="http://schemas.microsoft.com/office/drawing/2014/main" id="{E4FF6D74-1DD9-4E43-A23A-4DA45D18DA07}"/>
              </a:ext>
            </a:extLst>
          </p:cNvPr>
          <p:cNvSpPr txBox="1"/>
          <p:nvPr/>
        </p:nvSpPr>
        <p:spPr>
          <a:xfrm>
            <a:off x="4967562" y="-23433"/>
            <a:ext cx="217730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Obtaining gradient</a:t>
            </a:r>
            <a:endParaRPr lang="zh-CN" altLang="en-US" dirty="0"/>
          </a:p>
        </p:txBody>
      </p:sp>
      <p:graphicFrame>
        <p:nvGraphicFramePr>
          <p:cNvPr id="27" name="对象 26">
            <a:extLst>
              <a:ext uri="{FF2B5EF4-FFF2-40B4-BE49-F238E27FC236}">
                <a16:creationId xmlns:a16="http://schemas.microsoft.com/office/drawing/2014/main" id="{C05ED886-2700-42F8-B5CA-04A74A56744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43599" y="219717"/>
          <a:ext cx="4194133" cy="5233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28800" imgH="228600" progId="Equation.DSMT4">
                  <p:embed/>
                </p:oleObj>
              </mc:Choice>
              <mc:Fallback>
                <p:oleObj name="Equation" r:id="rId2" imgW="1828800" imgH="228600" progId="Equation.DSMT4">
                  <p:embed/>
                  <p:pic>
                    <p:nvPicPr>
                      <p:cNvPr id="27" name="对象 26">
                        <a:extLst>
                          <a:ext uri="{FF2B5EF4-FFF2-40B4-BE49-F238E27FC236}">
                            <a16:creationId xmlns:a16="http://schemas.microsoft.com/office/drawing/2014/main" id="{C05ED886-2700-42F8-B5CA-04A74A56744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643599" y="219717"/>
                        <a:ext cx="4194133" cy="5233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箭头: 环形 10">
            <a:extLst>
              <a:ext uri="{FF2B5EF4-FFF2-40B4-BE49-F238E27FC236}">
                <a16:creationId xmlns:a16="http://schemas.microsoft.com/office/drawing/2014/main" id="{C796299C-CD08-4C19-BC19-F4EC174CDE4C}"/>
              </a:ext>
            </a:extLst>
          </p:cNvPr>
          <p:cNvSpPr/>
          <p:nvPr/>
        </p:nvSpPr>
        <p:spPr>
          <a:xfrm rot="16200000" flipH="1">
            <a:off x="65638" y="2418018"/>
            <a:ext cx="3087452" cy="2302708"/>
          </a:xfrm>
          <a:prstGeom prst="circular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2D9A6E2B-2201-4F09-A530-979F01F727B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77890" y="4937552"/>
          <a:ext cx="7826191" cy="6674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720960" imgH="317160" progId="Equation.DSMT4">
                  <p:embed/>
                </p:oleObj>
              </mc:Choice>
              <mc:Fallback>
                <p:oleObj name="Equation" r:id="rId4" imgW="3720960" imgH="317160" progId="Equation.DSMT4">
                  <p:embed/>
                  <p:pic>
                    <p:nvPicPr>
                      <p:cNvPr id="3" name="对象 2">
                        <a:extLst>
                          <a:ext uri="{FF2B5EF4-FFF2-40B4-BE49-F238E27FC236}">
                            <a16:creationId xmlns:a16="http://schemas.microsoft.com/office/drawing/2014/main" id="{2D9A6E2B-2201-4F09-A530-979F01F727B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77890" y="4937552"/>
                        <a:ext cx="7826191" cy="6674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1246DE31-5A66-46C3-9A6D-FA3B09EA27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4090782"/>
              </p:ext>
            </p:extLst>
          </p:nvPr>
        </p:nvGraphicFramePr>
        <p:xfrm>
          <a:off x="2741613" y="1554163"/>
          <a:ext cx="6651625" cy="703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997000" imgH="317160" progId="Equation.DSMT4">
                  <p:embed/>
                </p:oleObj>
              </mc:Choice>
              <mc:Fallback>
                <p:oleObj name="Equation" r:id="rId6" imgW="2997000" imgH="317160" progId="Equation.DSMT4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1246DE31-5A66-46C3-9A6D-FA3B09EA270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741613" y="1554163"/>
                        <a:ext cx="6651625" cy="703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29158ED6-DC9C-439C-867A-57987B49C6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95789"/>
              </p:ext>
            </p:extLst>
          </p:nvPr>
        </p:nvGraphicFramePr>
        <p:xfrm>
          <a:off x="2125490" y="3014568"/>
          <a:ext cx="4618038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752480" imgH="203040" progId="Equation.DSMT4">
                  <p:embed/>
                </p:oleObj>
              </mc:Choice>
              <mc:Fallback>
                <p:oleObj name="Equation" r:id="rId8" imgW="1752480" imgH="203040" progId="Equation.DSMT4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29158ED6-DC9C-439C-867A-57987B49C67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125490" y="3014568"/>
                        <a:ext cx="4618038" cy="536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B2F82A76-57EE-40F4-B71C-CB840F78B3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9635767"/>
              </p:ext>
            </p:extLst>
          </p:nvPr>
        </p:nvGraphicFramePr>
        <p:xfrm>
          <a:off x="3668089" y="3552216"/>
          <a:ext cx="5441203" cy="3737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958840" imgH="203040" progId="Equation.DSMT4">
                  <p:embed/>
                </p:oleObj>
              </mc:Choice>
              <mc:Fallback>
                <p:oleObj name="Equation" r:id="rId10" imgW="2958840" imgH="203040" progId="Equation.DSMT4">
                  <p:embed/>
                  <p:pic>
                    <p:nvPicPr>
                      <p:cNvPr id="2" name="对象 1">
                        <a:extLst>
                          <a:ext uri="{FF2B5EF4-FFF2-40B4-BE49-F238E27FC236}">
                            <a16:creationId xmlns:a16="http://schemas.microsoft.com/office/drawing/2014/main" id="{B2F82A76-57EE-40F4-B71C-CB840F78B3E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668089" y="3552216"/>
                        <a:ext cx="5441203" cy="3737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7BF6C137-CD79-4038-9E97-C79B41C96D1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11CE0C-0838-40D7-8773-EFC24EE7428C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9707197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矩形: 圆角 16">
            <a:extLst>
              <a:ext uri="{FF2B5EF4-FFF2-40B4-BE49-F238E27FC236}">
                <a16:creationId xmlns:a16="http://schemas.microsoft.com/office/drawing/2014/main" id="{8CE04B9F-8B97-47DD-87B1-72979590C00B}"/>
              </a:ext>
            </a:extLst>
          </p:cNvPr>
          <p:cNvSpPr/>
          <p:nvPr/>
        </p:nvSpPr>
        <p:spPr>
          <a:xfrm>
            <a:off x="1971383" y="4556125"/>
            <a:ext cx="8132698" cy="1886819"/>
          </a:xfrm>
          <a:prstGeom prst="roundRect">
            <a:avLst/>
          </a:prstGeom>
          <a:solidFill>
            <a:srgbClr val="E2F0D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en-US" altLang="zh-CN" sz="2400" dirty="0">
              <a:solidFill>
                <a:schemeClr val="tx1"/>
              </a:solidFill>
            </a:endParaRPr>
          </a:p>
          <a:p>
            <a:endParaRPr lang="en-US" altLang="zh-CN" dirty="0">
              <a:solidFill>
                <a:schemeClr val="tx1"/>
              </a:solidFill>
            </a:endParaRPr>
          </a:p>
        </p:txBody>
      </p:sp>
      <p:sp>
        <p:nvSpPr>
          <p:cNvPr id="35" name="矩形: 圆角 34">
            <a:extLst>
              <a:ext uri="{FF2B5EF4-FFF2-40B4-BE49-F238E27FC236}">
                <a16:creationId xmlns:a16="http://schemas.microsoft.com/office/drawing/2014/main" id="{517494F2-2D62-4A65-A48B-708D6AEBCD85}"/>
              </a:ext>
            </a:extLst>
          </p:cNvPr>
          <p:cNvSpPr/>
          <p:nvPr/>
        </p:nvSpPr>
        <p:spPr>
          <a:xfrm>
            <a:off x="1971383" y="1214979"/>
            <a:ext cx="8132698" cy="1125216"/>
          </a:xfrm>
          <a:prstGeom prst="roundRect">
            <a:avLst/>
          </a:prstGeom>
          <a:solidFill>
            <a:srgbClr val="E2F0D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 sz="2400" dirty="0">
                <a:solidFill>
                  <a:schemeClr val="tx1"/>
                </a:solidFill>
              </a:rPr>
              <a:t>Remember:</a:t>
            </a:r>
          </a:p>
          <a:p>
            <a:endParaRPr lang="en-US" altLang="zh-CN" sz="2400" dirty="0">
              <a:solidFill>
                <a:schemeClr val="tx1"/>
              </a:solidFill>
            </a:endParaRPr>
          </a:p>
          <a:p>
            <a:endParaRPr lang="en-US" altLang="zh-CN" dirty="0">
              <a:solidFill>
                <a:schemeClr val="tx1"/>
              </a:solidFill>
            </a:endParaRPr>
          </a:p>
        </p:txBody>
      </p:sp>
      <p:sp>
        <p:nvSpPr>
          <p:cNvPr id="25" name="标题 1">
            <a:extLst>
              <a:ext uri="{FF2B5EF4-FFF2-40B4-BE49-F238E27FC236}">
                <a16:creationId xmlns:a16="http://schemas.microsoft.com/office/drawing/2014/main" id="{8CDF34A2-B7F7-4283-9EC5-2B0D6CCE087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16859" y="141006"/>
            <a:ext cx="10515600" cy="1325563"/>
          </a:xfrm>
        </p:spPr>
        <p:txBody>
          <a:bodyPr>
            <a:normAutofit/>
          </a:bodyPr>
          <a:lstStyle/>
          <a:p>
            <a:r>
              <a:rPr lang="en-US" altLang="zh-CN" sz="3200" b="1" dirty="0"/>
              <a:t>Parameter shift rule</a:t>
            </a:r>
            <a:endParaRPr lang="zh-CN" altLang="en-US" sz="3200" b="1" dirty="0"/>
          </a:p>
        </p:txBody>
      </p:sp>
      <p:sp>
        <p:nvSpPr>
          <p:cNvPr id="26" name="文本框 25">
            <a:extLst>
              <a:ext uri="{FF2B5EF4-FFF2-40B4-BE49-F238E27FC236}">
                <a16:creationId xmlns:a16="http://schemas.microsoft.com/office/drawing/2014/main" id="{E4FF6D74-1DD9-4E43-A23A-4DA45D18DA07}"/>
              </a:ext>
            </a:extLst>
          </p:cNvPr>
          <p:cNvSpPr txBox="1"/>
          <p:nvPr/>
        </p:nvSpPr>
        <p:spPr>
          <a:xfrm>
            <a:off x="4967562" y="-23433"/>
            <a:ext cx="217730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Obtaining gradient</a:t>
            </a:r>
            <a:endParaRPr lang="zh-CN" altLang="en-US" dirty="0"/>
          </a:p>
        </p:txBody>
      </p:sp>
      <p:graphicFrame>
        <p:nvGraphicFramePr>
          <p:cNvPr id="27" name="对象 26">
            <a:extLst>
              <a:ext uri="{FF2B5EF4-FFF2-40B4-BE49-F238E27FC236}">
                <a16:creationId xmlns:a16="http://schemas.microsoft.com/office/drawing/2014/main" id="{C05ED886-2700-42F8-B5CA-04A74A5674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5438743"/>
              </p:ext>
            </p:extLst>
          </p:nvPr>
        </p:nvGraphicFramePr>
        <p:xfrm>
          <a:off x="7643599" y="219717"/>
          <a:ext cx="4194133" cy="5233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28800" imgH="228600" progId="Equation.DSMT4">
                  <p:embed/>
                </p:oleObj>
              </mc:Choice>
              <mc:Fallback>
                <p:oleObj name="Equation" r:id="rId2" imgW="1828800" imgH="228600" progId="Equation.DSMT4">
                  <p:embed/>
                  <p:pic>
                    <p:nvPicPr>
                      <p:cNvPr id="27" name="对象 26">
                        <a:extLst>
                          <a:ext uri="{FF2B5EF4-FFF2-40B4-BE49-F238E27FC236}">
                            <a16:creationId xmlns:a16="http://schemas.microsoft.com/office/drawing/2014/main" id="{C05ED886-2700-42F8-B5CA-04A74A56744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643599" y="219717"/>
                        <a:ext cx="4194133" cy="5233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箭头: 环形 10">
            <a:extLst>
              <a:ext uri="{FF2B5EF4-FFF2-40B4-BE49-F238E27FC236}">
                <a16:creationId xmlns:a16="http://schemas.microsoft.com/office/drawing/2014/main" id="{C796299C-CD08-4C19-BC19-F4EC174CDE4C}"/>
              </a:ext>
            </a:extLst>
          </p:cNvPr>
          <p:cNvSpPr/>
          <p:nvPr/>
        </p:nvSpPr>
        <p:spPr>
          <a:xfrm rot="16200000" flipH="1">
            <a:off x="65638" y="2418018"/>
            <a:ext cx="3087452" cy="2302708"/>
          </a:xfrm>
          <a:prstGeom prst="circular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2D9A6E2B-2201-4F09-A530-979F01F727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2114690"/>
              </p:ext>
            </p:extLst>
          </p:nvPr>
        </p:nvGraphicFramePr>
        <p:xfrm>
          <a:off x="2394426" y="1533309"/>
          <a:ext cx="7826191" cy="6674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720960" imgH="317160" progId="Equation.DSMT4">
                  <p:embed/>
                </p:oleObj>
              </mc:Choice>
              <mc:Fallback>
                <p:oleObj name="Equation" r:id="rId4" imgW="3720960" imgH="317160" progId="Equation.DSMT4">
                  <p:embed/>
                  <p:pic>
                    <p:nvPicPr>
                      <p:cNvPr id="3" name="对象 2">
                        <a:extLst>
                          <a:ext uri="{FF2B5EF4-FFF2-40B4-BE49-F238E27FC236}">
                            <a16:creationId xmlns:a16="http://schemas.microsoft.com/office/drawing/2014/main" id="{2D9A6E2B-2201-4F09-A530-979F01F727B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94426" y="1533309"/>
                        <a:ext cx="7826191" cy="6674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DE14BE41-E044-4A8D-9CC7-1171494461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5431974"/>
              </p:ext>
            </p:extLst>
          </p:nvPr>
        </p:nvGraphicFramePr>
        <p:xfrm>
          <a:off x="2165232" y="2609260"/>
          <a:ext cx="4750442" cy="6396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273040" imgH="304560" progId="Equation.DSMT4">
                  <p:embed/>
                </p:oleObj>
              </mc:Choice>
              <mc:Fallback>
                <p:oleObj name="Equation" r:id="rId6" imgW="2273040" imgH="304560" progId="Equation.DSMT4">
                  <p:embed/>
                  <p:pic>
                    <p:nvPicPr>
                      <p:cNvPr id="12" name="对象 11">
                        <a:extLst>
                          <a:ext uri="{FF2B5EF4-FFF2-40B4-BE49-F238E27FC236}">
                            <a16:creationId xmlns:a16="http://schemas.microsoft.com/office/drawing/2014/main" id="{DE14BE41-E044-4A8D-9CC7-1171494461D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165232" y="2609260"/>
                        <a:ext cx="4750442" cy="6396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3E6DFE65-CDD0-4831-9756-3C7284BBAB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2229429"/>
              </p:ext>
            </p:extLst>
          </p:nvPr>
        </p:nvGraphicFramePr>
        <p:xfrm>
          <a:off x="1863420" y="3344100"/>
          <a:ext cx="8822509" cy="7750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775040" imgH="419040" progId="Equation.DSMT4">
                  <p:embed/>
                </p:oleObj>
              </mc:Choice>
              <mc:Fallback>
                <p:oleObj name="Equation" r:id="rId8" imgW="4775040" imgH="419040" progId="Equation.DSMT4">
                  <p:embed/>
                  <p:pic>
                    <p:nvPicPr>
                      <p:cNvPr id="13" name="对象 12">
                        <a:extLst>
                          <a:ext uri="{FF2B5EF4-FFF2-40B4-BE49-F238E27FC236}">
                            <a16:creationId xmlns:a16="http://schemas.microsoft.com/office/drawing/2014/main" id="{3E6DFE65-CDD0-4831-9756-3C7284BBABC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863420" y="3344100"/>
                        <a:ext cx="8822509" cy="7750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25C2960A-5661-4D4E-8836-A5BE3D6A43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38771"/>
              </p:ext>
            </p:extLst>
          </p:nvPr>
        </p:nvGraphicFramePr>
        <p:xfrm>
          <a:off x="4023043" y="5456771"/>
          <a:ext cx="4470717" cy="906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730240" imgH="419040" progId="Equation.DSMT4">
                  <p:embed/>
                </p:oleObj>
              </mc:Choice>
              <mc:Fallback>
                <p:oleObj name="Equation" r:id="rId10" imgW="2730240" imgH="419040" progId="Equation.DSMT4">
                  <p:embed/>
                  <p:pic>
                    <p:nvPicPr>
                      <p:cNvPr id="14" name="对象 13">
                        <a:extLst>
                          <a:ext uri="{FF2B5EF4-FFF2-40B4-BE49-F238E27FC236}">
                            <a16:creationId xmlns:a16="http://schemas.microsoft.com/office/drawing/2014/main" id="{25C2960A-5661-4D4E-8836-A5BE3D6A436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023043" y="5456771"/>
                        <a:ext cx="4470717" cy="906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F8243317-1FFC-4553-A267-F3229C916E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8884139"/>
              </p:ext>
            </p:extLst>
          </p:nvPr>
        </p:nvGraphicFramePr>
        <p:xfrm>
          <a:off x="2944813" y="4586605"/>
          <a:ext cx="5794375" cy="9545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365280" imgH="419040" progId="Equation.DSMT4">
                  <p:embed/>
                </p:oleObj>
              </mc:Choice>
              <mc:Fallback>
                <p:oleObj name="Equation" r:id="rId12" imgW="3365280" imgH="419040" progId="Equation.DSMT4">
                  <p:embed/>
                  <p:pic>
                    <p:nvPicPr>
                      <p:cNvPr id="15" name="对象 14">
                        <a:extLst>
                          <a:ext uri="{FF2B5EF4-FFF2-40B4-BE49-F238E27FC236}">
                            <a16:creationId xmlns:a16="http://schemas.microsoft.com/office/drawing/2014/main" id="{F8243317-1FFC-4553-A267-F3229C916E4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944813" y="4586605"/>
                        <a:ext cx="5794375" cy="9545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858B5F31-08FF-4313-8623-C03B3A71298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11CE0C-0838-40D7-8773-EFC24EE7428C}" type="slidenum">
              <a:rPr lang="zh-CN" altLang="en-US" smtClean="0"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537132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矩形: 圆角 34">
            <a:extLst>
              <a:ext uri="{FF2B5EF4-FFF2-40B4-BE49-F238E27FC236}">
                <a16:creationId xmlns:a16="http://schemas.microsoft.com/office/drawing/2014/main" id="{517494F2-2D62-4A65-A48B-708D6AEBCD85}"/>
              </a:ext>
            </a:extLst>
          </p:cNvPr>
          <p:cNvSpPr/>
          <p:nvPr/>
        </p:nvSpPr>
        <p:spPr>
          <a:xfrm>
            <a:off x="1971383" y="1143860"/>
            <a:ext cx="8132698" cy="1047756"/>
          </a:xfrm>
          <a:prstGeom prst="roundRect">
            <a:avLst/>
          </a:prstGeom>
          <a:solidFill>
            <a:srgbClr val="E2F0D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en-US" altLang="zh-CN" sz="2400" dirty="0">
              <a:solidFill>
                <a:schemeClr val="tx1"/>
              </a:solidFill>
            </a:endParaRPr>
          </a:p>
          <a:p>
            <a:endParaRPr lang="en-US" altLang="zh-CN" sz="2400" dirty="0">
              <a:solidFill>
                <a:schemeClr val="tx1"/>
              </a:solidFill>
            </a:endParaRPr>
          </a:p>
          <a:p>
            <a:endParaRPr lang="en-US" altLang="zh-CN" dirty="0">
              <a:solidFill>
                <a:schemeClr val="tx1"/>
              </a:solidFill>
            </a:endParaRPr>
          </a:p>
        </p:txBody>
      </p:sp>
      <p:sp>
        <p:nvSpPr>
          <p:cNvPr id="25" name="标题 1">
            <a:extLst>
              <a:ext uri="{FF2B5EF4-FFF2-40B4-BE49-F238E27FC236}">
                <a16:creationId xmlns:a16="http://schemas.microsoft.com/office/drawing/2014/main" id="{8CDF34A2-B7F7-4283-9EC5-2B0D6CCE087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16859" y="141006"/>
            <a:ext cx="10515600" cy="1325563"/>
          </a:xfrm>
        </p:spPr>
        <p:txBody>
          <a:bodyPr>
            <a:normAutofit/>
          </a:bodyPr>
          <a:lstStyle/>
          <a:p>
            <a:r>
              <a:rPr lang="en-US" altLang="zh-CN" sz="3200" b="1" dirty="0"/>
              <a:t>Parameter shift rule</a:t>
            </a:r>
            <a:endParaRPr lang="zh-CN" altLang="en-US" sz="3200" b="1" dirty="0"/>
          </a:p>
        </p:txBody>
      </p:sp>
      <p:sp>
        <p:nvSpPr>
          <p:cNvPr id="26" name="文本框 25">
            <a:extLst>
              <a:ext uri="{FF2B5EF4-FFF2-40B4-BE49-F238E27FC236}">
                <a16:creationId xmlns:a16="http://schemas.microsoft.com/office/drawing/2014/main" id="{E4FF6D74-1DD9-4E43-A23A-4DA45D18DA07}"/>
              </a:ext>
            </a:extLst>
          </p:cNvPr>
          <p:cNvSpPr txBox="1"/>
          <p:nvPr/>
        </p:nvSpPr>
        <p:spPr>
          <a:xfrm>
            <a:off x="4967562" y="-23433"/>
            <a:ext cx="217730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Obtaining gradient</a:t>
            </a:r>
            <a:endParaRPr lang="zh-CN" altLang="en-US" dirty="0"/>
          </a:p>
        </p:txBody>
      </p:sp>
      <p:graphicFrame>
        <p:nvGraphicFramePr>
          <p:cNvPr id="27" name="对象 26">
            <a:extLst>
              <a:ext uri="{FF2B5EF4-FFF2-40B4-BE49-F238E27FC236}">
                <a16:creationId xmlns:a16="http://schemas.microsoft.com/office/drawing/2014/main" id="{C05ED886-2700-42F8-B5CA-04A74A56744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43599" y="219717"/>
          <a:ext cx="4194133" cy="5233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28800" imgH="228600" progId="Equation.DSMT4">
                  <p:embed/>
                </p:oleObj>
              </mc:Choice>
              <mc:Fallback>
                <p:oleObj name="Equation" r:id="rId2" imgW="1828800" imgH="228600" progId="Equation.DSMT4">
                  <p:embed/>
                  <p:pic>
                    <p:nvPicPr>
                      <p:cNvPr id="27" name="对象 26">
                        <a:extLst>
                          <a:ext uri="{FF2B5EF4-FFF2-40B4-BE49-F238E27FC236}">
                            <a16:creationId xmlns:a16="http://schemas.microsoft.com/office/drawing/2014/main" id="{C05ED886-2700-42F8-B5CA-04A74A56744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643599" y="219717"/>
                        <a:ext cx="4194133" cy="5233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F1BD489C-3B36-4618-B5CA-B042048303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9472625"/>
              </p:ext>
            </p:extLst>
          </p:nvPr>
        </p:nvGraphicFramePr>
        <p:xfrm>
          <a:off x="2080162" y="1248902"/>
          <a:ext cx="7915140" cy="8794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771720" imgH="419040" progId="Equation.DSMT4">
                  <p:embed/>
                </p:oleObj>
              </mc:Choice>
              <mc:Fallback>
                <p:oleObj name="Equation" r:id="rId4" imgW="3771720" imgH="419040" progId="Equation.DSMT4">
                  <p:embed/>
                  <p:pic>
                    <p:nvPicPr>
                      <p:cNvPr id="2" name="对象 1">
                        <a:extLst>
                          <a:ext uri="{FF2B5EF4-FFF2-40B4-BE49-F238E27FC236}">
                            <a16:creationId xmlns:a16="http://schemas.microsoft.com/office/drawing/2014/main" id="{F1BD489C-3B36-4618-B5CA-B0420483030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80162" y="1248902"/>
                        <a:ext cx="7915140" cy="8794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26BE0568-6434-465F-B5C4-CBC58EE24F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5667400"/>
              </p:ext>
            </p:extLst>
          </p:nvPr>
        </p:nvGraphicFramePr>
        <p:xfrm>
          <a:off x="858838" y="2471738"/>
          <a:ext cx="1849437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14400" imgH="203040" progId="Equation.DSMT4">
                  <p:embed/>
                </p:oleObj>
              </mc:Choice>
              <mc:Fallback>
                <p:oleObj name="Equation" r:id="rId6" imgW="914400" imgH="203040" progId="Equation.DSMT4">
                  <p:embed/>
                  <p:pic>
                    <p:nvPicPr>
                      <p:cNvPr id="16" name="对象 15">
                        <a:extLst>
                          <a:ext uri="{FF2B5EF4-FFF2-40B4-BE49-F238E27FC236}">
                            <a16:creationId xmlns:a16="http://schemas.microsoft.com/office/drawing/2014/main" id="{26BE0568-6434-465F-B5C4-CBC58EE24F2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58838" y="2471738"/>
                        <a:ext cx="1849437" cy="411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" name="组合 17">
            <a:extLst>
              <a:ext uri="{FF2B5EF4-FFF2-40B4-BE49-F238E27FC236}">
                <a16:creationId xmlns:a16="http://schemas.microsoft.com/office/drawing/2014/main" id="{A66E3EA0-97DD-4EFC-BE3B-D3D741A62A6D}"/>
              </a:ext>
            </a:extLst>
          </p:cNvPr>
          <p:cNvGrpSpPr/>
          <p:nvPr/>
        </p:nvGrpSpPr>
        <p:grpSpPr>
          <a:xfrm>
            <a:off x="1410564" y="2755897"/>
            <a:ext cx="7356107" cy="2547623"/>
            <a:chOff x="818988" y="2999662"/>
            <a:chExt cx="9236713" cy="2607194"/>
          </a:xfrm>
        </p:grpSpPr>
        <p:graphicFrame>
          <p:nvGraphicFramePr>
            <p:cNvPr id="19" name="对象 18">
              <a:extLst>
                <a:ext uri="{FF2B5EF4-FFF2-40B4-BE49-F238E27FC236}">
                  <a16:creationId xmlns:a16="http://schemas.microsoft.com/office/drawing/2014/main" id="{EC30D378-C6EE-43D9-BBED-837F00CA6C4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01346694"/>
                </p:ext>
              </p:extLst>
            </p:nvPr>
          </p:nvGraphicFramePr>
          <p:xfrm>
            <a:off x="818988" y="2999662"/>
            <a:ext cx="3906619" cy="10128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714320" imgH="444240" progId="Equation.DSMT4">
                    <p:embed/>
                  </p:oleObj>
                </mc:Choice>
                <mc:Fallback>
                  <p:oleObj name="Equation" r:id="rId8" imgW="1714320" imgH="444240" progId="Equation.DSMT4">
                    <p:embed/>
                    <p:pic>
                      <p:nvPicPr>
                        <p:cNvPr id="19" name="对象 18">
                          <a:extLst>
                            <a:ext uri="{FF2B5EF4-FFF2-40B4-BE49-F238E27FC236}">
                              <a16:creationId xmlns:a16="http://schemas.microsoft.com/office/drawing/2014/main" id="{EC30D378-C6EE-43D9-BBED-837F00CA6C4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818988" y="2999662"/>
                          <a:ext cx="3906619" cy="101282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对象 19">
              <a:extLst>
                <a:ext uri="{FF2B5EF4-FFF2-40B4-BE49-F238E27FC236}">
                  <a16:creationId xmlns:a16="http://schemas.microsoft.com/office/drawing/2014/main" id="{B94D257A-664D-4602-844D-9EBD05AAC6D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39420621"/>
                </p:ext>
              </p:extLst>
            </p:nvPr>
          </p:nvGraphicFramePr>
          <p:xfrm>
            <a:off x="4877089" y="3008160"/>
            <a:ext cx="5178612" cy="10128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2273040" imgH="444240" progId="Equation.DSMT4">
                    <p:embed/>
                  </p:oleObj>
                </mc:Choice>
                <mc:Fallback>
                  <p:oleObj name="Equation" r:id="rId10" imgW="2273040" imgH="444240" progId="Equation.DSMT4">
                    <p:embed/>
                    <p:pic>
                      <p:nvPicPr>
                        <p:cNvPr id="20" name="对象 19">
                          <a:extLst>
                            <a:ext uri="{FF2B5EF4-FFF2-40B4-BE49-F238E27FC236}">
                              <a16:creationId xmlns:a16="http://schemas.microsoft.com/office/drawing/2014/main" id="{B94D257A-664D-4602-844D-9EBD05AAC6D1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4877089" y="3008160"/>
                          <a:ext cx="5178612" cy="101282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对象 20">
              <a:extLst>
                <a:ext uri="{FF2B5EF4-FFF2-40B4-BE49-F238E27FC236}">
                  <a16:creationId xmlns:a16="http://schemas.microsoft.com/office/drawing/2014/main" id="{F0E2E07C-9753-4EC8-9928-8557CC9B324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45737544"/>
                </p:ext>
              </p:extLst>
            </p:nvPr>
          </p:nvGraphicFramePr>
          <p:xfrm>
            <a:off x="2587900" y="4022649"/>
            <a:ext cx="5513605" cy="9226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2654280" imgH="444240" progId="Equation.DSMT4">
                    <p:embed/>
                  </p:oleObj>
                </mc:Choice>
                <mc:Fallback>
                  <p:oleObj name="Equation" r:id="rId12" imgW="2654280" imgH="444240" progId="Equation.DSMT4">
                    <p:embed/>
                    <p:pic>
                      <p:nvPicPr>
                        <p:cNvPr id="21" name="对象 20">
                          <a:extLst>
                            <a:ext uri="{FF2B5EF4-FFF2-40B4-BE49-F238E27FC236}">
                              <a16:creationId xmlns:a16="http://schemas.microsoft.com/office/drawing/2014/main" id="{F0E2E07C-9753-4EC8-9928-8557CC9B324D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2587900" y="4022649"/>
                          <a:ext cx="5513605" cy="9226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对象 21">
              <a:extLst>
                <a:ext uri="{FF2B5EF4-FFF2-40B4-BE49-F238E27FC236}">
                  <a16:creationId xmlns:a16="http://schemas.microsoft.com/office/drawing/2014/main" id="{7DAFAEEE-B368-4921-96F5-C9B44FED05C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63660570"/>
                </p:ext>
              </p:extLst>
            </p:nvPr>
          </p:nvGraphicFramePr>
          <p:xfrm>
            <a:off x="2577741" y="5096070"/>
            <a:ext cx="3745765" cy="5107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1676160" imgH="228600" progId="Equation.DSMT4">
                    <p:embed/>
                  </p:oleObj>
                </mc:Choice>
                <mc:Fallback>
                  <p:oleObj name="Equation" r:id="rId14" imgW="1676160" imgH="228600" progId="Equation.DSMT4">
                    <p:embed/>
                    <p:pic>
                      <p:nvPicPr>
                        <p:cNvPr id="22" name="对象 21">
                          <a:extLst>
                            <a:ext uri="{FF2B5EF4-FFF2-40B4-BE49-F238E27FC236}">
                              <a16:creationId xmlns:a16="http://schemas.microsoft.com/office/drawing/2014/main" id="{7DAFAEEE-B368-4921-96F5-C9B44FED05C6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2577741" y="5096070"/>
                          <a:ext cx="3745765" cy="51078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3" name="对象 22">
            <a:extLst>
              <a:ext uri="{FF2B5EF4-FFF2-40B4-BE49-F238E27FC236}">
                <a16:creationId xmlns:a16="http://schemas.microsoft.com/office/drawing/2014/main" id="{A5B16185-4759-4208-8281-408AEF5E71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8508593"/>
              </p:ext>
            </p:extLst>
          </p:nvPr>
        </p:nvGraphicFramePr>
        <p:xfrm>
          <a:off x="1410564" y="5397065"/>
          <a:ext cx="8432801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924000" imgH="419040" progId="Equation.DSMT4">
                  <p:embed/>
                </p:oleObj>
              </mc:Choice>
              <mc:Fallback>
                <p:oleObj name="Equation" r:id="rId16" imgW="3924000" imgH="419040" progId="Equation.DSMT4">
                  <p:embed/>
                  <p:pic>
                    <p:nvPicPr>
                      <p:cNvPr id="23" name="对象 22">
                        <a:extLst>
                          <a:ext uri="{FF2B5EF4-FFF2-40B4-BE49-F238E27FC236}">
                            <a16:creationId xmlns:a16="http://schemas.microsoft.com/office/drawing/2014/main" id="{A5B16185-4759-4208-8281-408AEF5E718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410564" y="5397065"/>
                        <a:ext cx="8432801" cy="900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852D06B0-0BA7-4356-93BF-0C1E27EE343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11CE0C-0838-40D7-8773-EFC24EE7428C}" type="slidenum">
              <a:rPr lang="zh-CN" altLang="en-US" smtClean="0"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8564171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矩形: 圆角 34">
            <a:extLst>
              <a:ext uri="{FF2B5EF4-FFF2-40B4-BE49-F238E27FC236}">
                <a16:creationId xmlns:a16="http://schemas.microsoft.com/office/drawing/2014/main" id="{517494F2-2D62-4A65-A48B-708D6AEBCD85}"/>
              </a:ext>
            </a:extLst>
          </p:cNvPr>
          <p:cNvSpPr/>
          <p:nvPr/>
        </p:nvSpPr>
        <p:spPr>
          <a:xfrm>
            <a:off x="1971383" y="1143860"/>
            <a:ext cx="8132698" cy="1047756"/>
          </a:xfrm>
          <a:prstGeom prst="roundRect">
            <a:avLst/>
          </a:prstGeom>
          <a:solidFill>
            <a:srgbClr val="E2F0D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en-US" altLang="zh-CN" sz="2400" dirty="0">
              <a:solidFill>
                <a:schemeClr val="tx1"/>
              </a:solidFill>
            </a:endParaRPr>
          </a:p>
          <a:p>
            <a:endParaRPr lang="en-US" altLang="zh-CN" sz="2400" dirty="0">
              <a:solidFill>
                <a:schemeClr val="tx1"/>
              </a:solidFill>
            </a:endParaRPr>
          </a:p>
          <a:p>
            <a:endParaRPr lang="en-US" altLang="zh-CN" dirty="0">
              <a:solidFill>
                <a:schemeClr val="tx1"/>
              </a:solidFill>
            </a:endParaRPr>
          </a:p>
        </p:txBody>
      </p:sp>
      <p:sp>
        <p:nvSpPr>
          <p:cNvPr id="25" name="标题 1">
            <a:extLst>
              <a:ext uri="{FF2B5EF4-FFF2-40B4-BE49-F238E27FC236}">
                <a16:creationId xmlns:a16="http://schemas.microsoft.com/office/drawing/2014/main" id="{8CDF34A2-B7F7-4283-9EC5-2B0D6CCE087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16859" y="141006"/>
            <a:ext cx="10515600" cy="1325563"/>
          </a:xfrm>
        </p:spPr>
        <p:txBody>
          <a:bodyPr>
            <a:normAutofit/>
          </a:bodyPr>
          <a:lstStyle/>
          <a:p>
            <a:r>
              <a:rPr lang="en-US" altLang="zh-CN" sz="3200" b="1" dirty="0"/>
              <a:t>Parameter shift rule</a:t>
            </a:r>
            <a:endParaRPr lang="zh-CN" altLang="en-US" sz="3200" b="1" dirty="0"/>
          </a:p>
        </p:txBody>
      </p:sp>
      <p:sp>
        <p:nvSpPr>
          <p:cNvPr id="26" name="文本框 25">
            <a:extLst>
              <a:ext uri="{FF2B5EF4-FFF2-40B4-BE49-F238E27FC236}">
                <a16:creationId xmlns:a16="http://schemas.microsoft.com/office/drawing/2014/main" id="{E4FF6D74-1DD9-4E43-A23A-4DA45D18DA07}"/>
              </a:ext>
            </a:extLst>
          </p:cNvPr>
          <p:cNvSpPr txBox="1"/>
          <p:nvPr/>
        </p:nvSpPr>
        <p:spPr>
          <a:xfrm>
            <a:off x="4967562" y="-23433"/>
            <a:ext cx="217730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Obtaining gradient</a:t>
            </a:r>
            <a:endParaRPr lang="zh-CN" altLang="en-US" dirty="0"/>
          </a:p>
        </p:txBody>
      </p:sp>
      <p:graphicFrame>
        <p:nvGraphicFramePr>
          <p:cNvPr id="27" name="对象 26">
            <a:extLst>
              <a:ext uri="{FF2B5EF4-FFF2-40B4-BE49-F238E27FC236}">
                <a16:creationId xmlns:a16="http://schemas.microsoft.com/office/drawing/2014/main" id="{C05ED886-2700-42F8-B5CA-04A74A56744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43599" y="219717"/>
          <a:ext cx="4194133" cy="5233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28800" imgH="228600" progId="Equation.DSMT4">
                  <p:embed/>
                </p:oleObj>
              </mc:Choice>
              <mc:Fallback>
                <p:oleObj name="Equation" r:id="rId2" imgW="1828800" imgH="228600" progId="Equation.DSMT4">
                  <p:embed/>
                  <p:pic>
                    <p:nvPicPr>
                      <p:cNvPr id="27" name="对象 26">
                        <a:extLst>
                          <a:ext uri="{FF2B5EF4-FFF2-40B4-BE49-F238E27FC236}">
                            <a16:creationId xmlns:a16="http://schemas.microsoft.com/office/drawing/2014/main" id="{C05ED886-2700-42F8-B5CA-04A74A56744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643599" y="219717"/>
                        <a:ext cx="4194133" cy="5233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F1BD489C-3B36-4618-B5CA-B0420483030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80162" y="1248902"/>
          <a:ext cx="7915140" cy="8794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771720" imgH="419040" progId="Equation.DSMT4">
                  <p:embed/>
                </p:oleObj>
              </mc:Choice>
              <mc:Fallback>
                <p:oleObj name="Equation" r:id="rId4" imgW="3771720" imgH="419040" progId="Equation.DSMT4">
                  <p:embed/>
                  <p:pic>
                    <p:nvPicPr>
                      <p:cNvPr id="2" name="对象 1">
                        <a:extLst>
                          <a:ext uri="{FF2B5EF4-FFF2-40B4-BE49-F238E27FC236}">
                            <a16:creationId xmlns:a16="http://schemas.microsoft.com/office/drawing/2014/main" id="{F1BD489C-3B36-4618-B5CA-B0420483030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80162" y="1248902"/>
                        <a:ext cx="7915140" cy="8794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26BE0568-6434-465F-B5C4-CBC58EE24F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8162524"/>
              </p:ext>
            </p:extLst>
          </p:nvPr>
        </p:nvGraphicFramePr>
        <p:xfrm>
          <a:off x="858838" y="2471738"/>
          <a:ext cx="1849437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14400" imgH="203040" progId="Equation.DSMT4">
                  <p:embed/>
                </p:oleObj>
              </mc:Choice>
              <mc:Fallback>
                <p:oleObj name="Equation" r:id="rId6" imgW="914400" imgH="203040" progId="Equation.DSMT4">
                  <p:embed/>
                  <p:pic>
                    <p:nvPicPr>
                      <p:cNvPr id="16" name="对象 15">
                        <a:extLst>
                          <a:ext uri="{FF2B5EF4-FFF2-40B4-BE49-F238E27FC236}">
                            <a16:creationId xmlns:a16="http://schemas.microsoft.com/office/drawing/2014/main" id="{26BE0568-6434-465F-B5C4-CBC58EE24F2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58838" y="2471738"/>
                        <a:ext cx="1849437" cy="411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组合 2">
            <a:extLst>
              <a:ext uri="{FF2B5EF4-FFF2-40B4-BE49-F238E27FC236}">
                <a16:creationId xmlns:a16="http://schemas.microsoft.com/office/drawing/2014/main" id="{E4F11A77-A433-417B-B717-03266D76EBE4}"/>
              </a:ext>
            </a:extLst>
          </p:cNvPr>
          <p:cNvGrpSpPr/>
          <p:nvPr/>
        </p:nvGrpSpPr>
        <p:grpSpPr>
          <a:xfrm>
            <a:off x="871711" y="3009897"/>
            <a:ext cx="9713351" cy="2890506"/>
            <a:chOff x="919163" y="2875289"/>
            <a:chExt cx="9713351" cy="2890506"/>
          </a:xfrm>
        </p:grpSpPr>
        <p:graphicFrame>
          <p:nvGraphicFramePr>
            <p:cNvPr id="14" name="对象 13">
              <a:extLst>
                <a:ext uri="{FF2B5EF4-FFF2-40B4-BE49-F238E27FC236}">
                  <a16:creationId xmlns:a16="http://schemas.microsoft.com/office/drawing/2014/main" id="{AEFD45A6-17A6-4FFA-9830-1403292ED57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32613342"/>
                </p:ext>
              </p:extLst>
            </p:nvPr>
          </p:nvGraphicFramePr>
          <p:xfrm>
            <a:off x="3606482" y="5194628"/>
            <a:ext cx="1658938" cy="5711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143000" imgH="393480" progId="Equation.DSMT4">
                    <p:embed/>
                  </p:oleObj>
                </mc:Choice>
                <mc:Fallback>
                  <p:oleObj name="Equation" r:id="rId8" imgW="1143000" imgH="393480" progId="Equation.DSMT4">
                    <p:embed/>
                    <p:pic>
                      <p:nvPicPr>
                        <p:cNvPr id="14" name="对象 13">
                          <a:extLst>
                            <a:ext uri="{FF2B5EF4-FFF2-40B4-BE49-F238E27FC236}">
                              <a16:creationId xmlns:a16="http://schemas.microsoft.com/office/drawing/2014/main" id="{AEFD45A6-17A6-4FFA-9830-1403292ED575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3606482" y="5194628"/>
                          <a:ext cx="1658938" cy="57116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对象 14">
              <a:extLst>
                <a:ext uri="{FF2B5EF4-FFF2-40B4-BE49-F238E27FC236}">
                  <a16:creationId xmlns:a16="http://schemas.microsoft.com/office/drawing/2014/main" id="{55403D02-76A5-4833-82DF-437CB75F8E1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59541869"/>
                </p:ext>
              </p:extLst>
            </p:nvPr>
          </p:nvGraphicFramePr>
          <p:xfrm>
            <a:off x="5789356" y="3597691"/>
            <a:ext cx="4843158" cy="7699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2476440" imgH="393480" progId="Equation.DSMT4">
                    <p:embed/>
                  </p:oleObj>
                </mc:Choice>
                <mc:Fallback>
                  <p:oleObj name="Equation" r:id="rId10" imgW="2476440" imgH="393480" progId="Equation.DSMT4">
                    <p:embed/>
                    <p:pic>
                      <p:nvPicPr>
                        <p:cNvPr id="15" name="对象 14">
                          <a:extLst>
                            <a:ext uri="{FF2B5EF4-FFF2-40B4-BE49-F238E27FC236}">
                              <a16:creationId xmlns:a16="http://schemas.microsoft.com/office/drawing/2014/main" id="{55403D02-76A5-4833-82DF-437CB75F8E15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5789356" y="3597691"/>
                          <a:ext cx="4843158" cy="7699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对象 16">
              <a:extLst>
                <a:ext uri="{FF2B5EF4-FFF2-40B4-BE49-F238E27FC236}">
                  <a16:creationId xmlns:a16="http://schemas.microsoft.com/office/drawing/2014/main" id="{CE695383-EA27-48A2-8F5B-2C85C9FEDF9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14248274"/>
                </p:ext>
              </p:extLst>
            </p:nvPr>
          </p:nvGraphicFramePr>
          <p:xfrm>
            <a:off x="1927038" y="4346543"/>
            <a:ext cx="4346424" cy="7699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2222280" imgH="393480" progId="Equation.DSMT4">
                    <p:embed/>
                  </p:oleObj>
                </mc:Choice>
                <mc:Fallback>
                  <p:oleObj name="Equation" r:id="rId12" imgW="2222280" imgH="393480" progId="Equation.DSMT4">
                    <p:embed/>
                    <p:pic>
                      <p:nvPicPr>
                        <p:cNvPr id="17" name="对象 16">
                          <a:extLst>
                            <a:ext uri="{FF2B5EF4-FFF2-40B4-BE49-F238E27FC236}">
                              <a16:creationId xmlns:a16="http://schemas.microsoft.com/office/drawing/2014/main" id="{CE695383-EA27-48A2-8F5B-2C85C9FEDF95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1927038" y="4346543"/>
                          <a:ext cx="4346424" cy="7699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对象 23">
              <a:extLst>
                <a:ext uri="{FF2B5EF4-FFF2-40B4-BE49-F238E27FC236}">
                  <a16:creationId xmlns:a16="http://schemas.microsoft.com/office/drawing/2014/main" id="{80BB5C7F-4053-4259-9BED-8D71358B551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56901443"/>
                </p:ext>
              </p:extLst>
            </p:nvPr>
          </p:nvGraphicFramePr>
          <p:xfrm>
            <a:off x="1909258" y="5235823"/>
            <a:ext cx="1372422" cy="414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672840" imgH="203040" progId="Equation.DSMT4">
                    <p:embed/>
                  </p:oleObj>
                </mc:Choice>
                <mc:Fallback>
                  <p:oleObj name="Equation" r:id="rId14" imgW="672840" imgH="203040" progId="Equation.DSMT4">
                    <p:embed/>
                    <p:pic>
                      <p:nvPicPr>
                        <p:cNvPr id="24" name="对象 23">
                          <a:extLst>
                            <a:ext uri="{FF2B5EF4-FFF2-40B4-BE49-F238E27FC236}">
                              <a16:creationId xmlns:a16="http://schemas.microsoft.com/office/drawing/2014/main" id="{80BB5C7F-4053-4259-9BED-8D71358B5516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1909258" y="5235823"/>
                          <a:ext cx="1372422" cy="41431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" name="对象 27">
              <a:extLst>
                <a:ext uri="{FF2B5EF4-FFF2-40B4-BE49-F238E27FC236}">
                  <a16:creationId xmlns:a16="http://schemas.microsoft.com/office/drawing/2014/main" id="{BC5C1A87-74F2-4A66-9FE2-1E2E510844A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35027961"/>
                </p:ext>
              </p:extLst>
            </p:nvPr>
          </p:nvGraphicFramePr>
          <p:xfrm>
            <a:off x="1927038" y="3586725"/>
            <a:ext cx="3925888" cy="7699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2006280" imgH="393480" progId="Equation.DSMT4">
                    <p:embed/>
                  </p:oleObj>
                </mc:Choice>
                <mc:Fallback>
                  <p:oleObj name="Equation" r:id="rId16" imgW="2006280" imgH="393480" progId="Equation.DSMT4">
                    <p:embed/>
                    <p:pic>
                      <p:nvPicPr>
                        <p:cNvPr id="28" name="对象 27">
                          <a:extLst>
                            <a:ext uri="{FF2B5EF4-FFF2-40B4-BE49-F238E27FC236}">
                              <a16:creationId xmlns:a16="http://schemas.microsoft.com/office/drawing/2014/main" id="{BC5C1A87-74F2-4A66-9FE2-1E2E510844A8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1927038" y="3586725"/>
                          <a:ext cx="3925888" cy="7699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对象 28">
              <a:extLst>
                <a:ext uri="{FF2B5EF4-FFF2-40B4-BE49-F238E27FC236}">
                  <a16:creationId xmlns:a16="http://schemas.microsoft.com/office/drawing/2014/main" id="{A07524FE-EDE2-45D5-A3C6-E1109A7A8D7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43876161"/>
                </p:ext>
              </p:extLst>
            </p:nvPr>
          </p:nvGraphicFramePr>
          <p:xfrm>
            <a:off x="919163" y="2875289"/>
            <a:ext cx="4786312" cy="7699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2603160" imgH="419040" progId="Equation.DSMT4">
                    <p:embed/>
                  </p:oleObj>
                </mc:Choice>
                <mc:Fallback>
                  <p:oleObj name="Equation" r:id="rId18" imgW="2603160" imgH="419040" progId="Equation.DSMT4">
                    <p:embed/>
                    <p:pic>
                      <p:nvPicPr>
                        <p:cNvPr id="29" name="对象 28">
                          <a:extLst>
                            <a:ext uri="{FF2B5EF4-FFF2-40B4-BE49-F238E27FC236}">
                              <a16:creationId xmlns:a16="http://schemas.microsoft.com/office/drawing/2014/main" id="{A07524FE-EDE2-45D5-A3C6-E1109A7A8D7D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919163" y="2875289"/>
                          <a:ext cx="4786312" cy="7699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0" name="对象 29">
            <a:extLst>
              <a:ext uri="{FF2B5EF4-FFF2-40B4-BE49-F238E27FC236}">
                <a16:creationId xmlns:a16="http://schemas.microsoft.com/office/drawing/2014/main" id="{B6B2CEE7-8EE0-48D7-8AB1-8FAA165D6B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8742762"/>
              </p:ext>
            </p:extLst>
          </p:nvPr>
        </p:nvGraphicFramePr>
        <p:xfrm>
          <a:off x="7852104" y="4917698"/>
          <a:ext cx="2326064" cy="10172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406080" imgH="177480" progId="Equation.DSMT4">
                  <p:embed/>
                </p:oleObj>
              </mc:Choice>
              <mc:Fallback>
                <p:oleObj name="Equation" r:id="rId20" imgW="406080" imgH="177480" progId="Equation.DSMT4">
                  <p:embed/>
                  <p:pic>
                    <p:nvPicPr>
                      <p:cNvPr id="30" name="对象 29">
                        <a:extLst>
                          <a:ext uri="{FF2B5EF4-FFF2-40B4-BE49-F238E27FC236}">
                            <a16:creationId xmlns:a16="http://schemas.microsoft.com/office/drawing/2014/main" id="{B6B2CEE7-8EE0-48D7-8AB1-8FAA165D6BB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7852104" y="4917698"/>
                        <a:ext cx="2326064" cy="10172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1406DFBF-F10A-409C-BC71-084B5499086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11CE0C-0838-40D7-8773-EFC24EE7428C}" type="slidenum">
              <a:rPr lang="zh-CN" altLang="en-US" smtClean="0"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0720945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矩形: 圆角 19">
            <a:extLst>
              <a:ext uri="{FF2B5EF4-FFF2-40B4-BE49-F238E27FC236}">
                <a16:creationId xmlns:a16="http://schemas.microsoft.com/office/drawing/2014/main" id="{34418B32-6161-4B50-80E3-6DEDAEB94142}"/>
              </a:ext>
            </a:extLst>
          </p:cNvPr>
          <p:cNvSpPr/>
          <p:nvPr/>
        </p:nvSpPr>
        <p:spPr>
          <a:xfrm>
            <a:off x="1971383" y="3135220"/>
            <a:ext cx="8132698" cy="1047756"/>
          </a:xfrm>
          <a:prstGeom prst="roundRect">
            <a:avLst/>
          </a:prstGeom>
          <a:solidFill>
            <a:srgbClr val="E2F0D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en-US" altLang="zh-CN" sz="2400" dirty="0">
              <a:solidFill>
                <a:schemeClr val="tx1"/>
              </a:solidFill>
            </a:endParaRPr>
          </a:p>
          <a:p>
            <a:endParaRPr lang="en-US" altLang="zh-CN" sz="2400" dirty="0">
              <a:solidFill>
                <a:schemeClr val="tx1"/>
              </a:solidFill>
            </a:endParaRPr>
          </a:p>
          <a:p>
            <a:endParaRPr lang="en-US" altLang="zh-CN" dirty="0">
              <a:solidFill>
                <a:schemeClr val="tx1"/>
              </a:solidFill>
            </a:endParaRPr>
          </a:p>
        </p:txBody>
      </p:sp>
      <p:sp>
        <p:nvSpPr>
          <p:cNvPr id="25" name="标题 1">
            <a:extLst>
              <a:ext uri="{FF2B5EF4-FFF2-40B4-BE49-F238E27FC236}">
                <a16:creationId xmlns:a16="http://schemas.microsoft.com/office/drawing/2014/main" id="{8CDF34A2-B7F7-4283-9EC5-2B0D6CCE087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16859" y="141006"/>
            <a:ext cx="10515600" cy="1325563"/>
          </a:xfrm>
        </p:spPr>
        <p:txBody>
          <a:bodyPr>
            <a:normAutofit/>
          </a:bodyPr>
          <a:lstStyle/>
          <a:p>
            <a:r>
              <a:rPr lang="en-US" altLang="zh-CN" sz="3200" b="1" dirty="0"/>
              <a:t>Parameter shift rule</a:t>
            </a:r>
            <a:endParaRPr lang="zh-CN" altLang="en-US" sz="3200" b="1" dirty="0"/>
          </a:p>
        </p:txBody>
      </p:sp>
      <p:sp>
        <p:nvSpPr>
          <p:cNvPr id="26" name="文本框 25">
            <a:extLst>
              <a:ext uri="{FF2B5EF4-FFF2-40B4-BE49-F238E27FC236}">
                <a16:creationId xmlns:a16="http://schemas.microsoft.com/office/drawing/2014/main" id="{E4FF6D74-1DD9-4E43-A23A-4DA45D18DA07}"/>
              </a:ext>
            </a:extLst>
          </p:cNvPr>
          <p:cNvSpPr txBox="1"/>
          <p:nvPr/>
        </p:nvSpPr>
        <p:spPr>
          <a:xfrm>
            <a:off x="4967562" y="-23433"/>
            <a:ext cx="217730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Obtaining gradient</a:t>
            </a:r>
            <a:endParaRPr lang="zh-CN" altLang="en-US" dirty="0"/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3B920441-53FD-4F3B-91B3-902F434B93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9308070"/>
              </p:ext>
            </p:extLst>
          </p:nvPr>
        </p:nvGraphicFramePr>
        <p:xfrm>
          <a:off x="1367790" y="1631008"/>
          <a:ext cx="68961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896314" imgH="545780" progId="Equation.DSMT4">
                  <p:embed/>
                </p:oleObj>
              </mc:Choice>
              <mc:Fallback>
                <p:oleObj name="Equation" r:id="rId2" imgW="6896314" imgH="545780" progId="Equation.DSMT4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3B920441-53FD-4F3B-91B3-902F434B937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367790" y="1631008"/>
                        <a:ext cx="6896100" cy="54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>
            <a:extLst>
              <a:ext uri="{FF2B5EF4-FFF2-40B4-BE49-F238E27FC236}">
                <a16:creationId xmlns:a16="http://schemas.microsoft.com/office/drawing/2014/main" id="{3B8B3405-8F74-4A78-A261-338F60EC32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1651092"/>
              </p:ext>
            </p:extLst>
          </p:nvPr>
        </p:nvGraphicFramePr>
        <p:xfrm>
          <a:off x="3926167" y="3198664"/>
          <a:ext cx="3950822" cy="9208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88760" imgH="393480" progId="Equation.DSMT4">
                  <p:embed/>
                </p:oleObj>
              </mc:Choice>
              <mc:Fallback>
                <p:oleObj name="Equation" r:id="rId4" imgW="1688760" imgH="393480" progId="Equation.DSMT4">
                  <p:embed/>
                  <p:pic>
                    <p:nvPicPr>
                      <p:cNvPr id="21" name="对象 20">
                        <a:extLst>
                          <a:ext uri="{FF2B5EF4-FFF2-40B4-BE49-F238E27FC236}">
                            <a16:creationId xmlns:a16="http://schemas.microsoft.com/office/drawing/2014/main" id="{3B8B3405-8F74-4A78-A261-338F60EC320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926167" y="3198664"/>
                        <a:ext cx="3950822" cy="9208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3E083625-70A0-47B3-8938-24BF1C9CF7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11CE0C-0838-40D7-8773-EFC24EE7428C}" type="slidenum">
              <a:rPr lang="zh-CN" altLang="en-US" smtClean="0"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56022580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标题 1">
            <a:extLst>
              <a:ext uri="{FF2B5EF4-FFF2-40B4-BE49-F238E27FC236}">
                <a16:creationId xmlns:a16="http://schemas.microsoft.com/office/drawing/2014/main" id="{0BEF9C31-2047-4F63-B232-BC25F69C4FE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55433" y="2657258"/>
            <a:ext cx="3061516" cy="767260"/>
          </a:xfrm>
        </p:spPr>
        <p:txBody>
          <a:bodyPr>
            <a:normAutofit/>
          </a:bodyPr>
          <a:lstStyle/>
          <a:p>
            <a:r>
              <a:rPr lang="en-US" altLang="zh-CN" sz="2400" dirty="0">
                <a:latin typeface="等线" panose="02010600030101010101" pitchFamily="2" charset="-122"/>
                <a:cs typeface="Times New Roman" panose="02020603050405020304" pitchFamily="18" charset="0"/>
              </a:rPr>
              <a:t>Pa</a:t>
            </a:r>
            <a:r>
              <a:rPr lang="en-US" altLang="zh-CN" sz="2400" dirty="0">
                <a:effectLst/>
                <a:latin typeface="等线" panose="02010600030101010101" pitchFamily="2" charset="-122"/>
                <a:cs typeface="Times New Roman" panose="02020603050405020304" pitchFamily="18" charset="0"/>
              </a:rPr>
              <a:t>rameter shift rule</a:t>
            </a:r>
            <a:endParaRPr lang="zh-CN" altLang="en-US" sz="2400" b="1" dirty="0"/>
          </a:p>
        </p:txBody>
      </p:sp>
      <p:grpSp>
        <p:nvGrpSpPr>
          <p:cNvPr id="5" name="组合 4">
            <a:extLst>
              <a:ext uri="{FF2B5EF4-FFF2-40B4-BE49-F238E27FC236}">
                <a16:creationId xmlns:a16="http://schemas.microsoft.com/office/drawing/2014/main" id="{3296BC62-A139-4702-91FE-243A84C0971B}"/>
              </a:ext>
            </a:extLst>
          </p:cNvPr>
          <p:cNvGrpSpPr/>
          <p:nvPr/>
        </p:nvGrpSpPr>
        <p:grpSpPr>
          <a:xfrm>
            <a:off x="732865" y="1408232"/>
            <a:ext cx="3970992" cy="1097403"/>
            <a:chOff x="1118347" y="1488915"/>
            <a:chExt cx="3970992" cy="1097403"/>
          </a:xfrm>
        </p:grpSpPr>
        <p:sp>
          <p:nvSpPr>
            <p:cNvPr id="14" name="矩形: 圆角 13">
              <a:extLst>
                <a:ext uri="{FF2B5EF4-FFF2-40B4-BE49-F238E27FC236}">
                  <a16:creationId xmlns:a16="http://schemas.microsoft.com/office/drawing/2014/main" id="{30117594-3F7F-45B6-92AA-F21B6543BB7E}"/>
                </a:ext>
              </a:extLst>
            </p:cNvPr>
            <p:cNvSpPr/>
            <p:nvPr/>
          </p:nvSpPr>
          <p:spPr>
            <a:xfrm>
              <a:off x="1118347" y="1488915"/>
              <a:ext cx="3970992" cy="1097403"/>
            </a:xfrm>
            <a:prstGeom prst="roundRect">
              <a:avLst/>
            </a:prstGeom>
            <a:solidFill>
              <a:srgbClr val="E2F0D9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endParaRPr lang="en-US" altLang="zh-CN" sz="2400" dirty="0">
                <a:solidFill>
                  <a:schemeClr val="tx1"/>
                </a:solidFill>
              </a:endParaRPr>
            </a:p>
            <a:p>
              <a:endParaRPr lang="en-US" altLang="zh-CN" sz="2400" dirty="0">
                <a:solidFill>
                  <a:schemeClr val="tx1"/>
                </a:solidFill>
              </a:endParaRPr>
            </a:p>
            <a:p>
              <a:endParaRPr lang="en-US" altLang="zh-CN" dirty="0">
                <a:solidFill>
                  <a:schemeClr val="tx1"/>
                </a:solidFill>
              </a:endParaRPr>
            </a:p>
          </p:txBody>
        </p:sp>
        <p:graphicFrame>
          <p:nvGraphicFramePr>
            <p:cNvPr id="12" name="对象 11">
              <a:extLst>
                <a:ext uri="{FF2B5EF4-FFF2-40B4-BE49-F238E27FC236}">
                  <a16:creationId xmlns:a16="http://schemas.microsoft.com/office/drawing/2014/main" id="{BBE34E0D-0CDC-426B-BD22-582953FA18A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22439609"/>
                </p:ext>
              </p:extLst>
            </p:nvPr>
          </p:nvGraphicFramePr>
          <p:xfrm>
            <a:off x="1345078" y="1636055"/>
            <a:ext cx="3500012" cy="8157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688760" imgH="393480" progId="Equation.DSMT4">
                    <p:embed/>
                  </p:oleObj>
                </mc:Choice>
                <mc:Fallback>
                  <p:oleObj name="Equation" r:id="rId2" imgW="1688760" imgH="393480" progId="Equation.DSMT4">
                    <p:embed/>
                    <p:pic>
                      <p:nvPicPr>
                        <p:cNvPr id="12" name="对象 11">
                          <a:extLst>
                            <a:ext uri="{FF2B5EF4-FFF2-40B4-BE49-F238E27FC236}">
                              <a16:creationId xmlns:a16="http://schemas.microsoft.com/office/drawing/2014/main" id="{BBE34E0D-0CDC-426B-BD22-582953FA18A2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1345078" y="1636055"/>
                          <a:ext cx="3500012" cy="81579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组合 5">
            <a:extLst>
              <a:ext uri="{FF2B5EF4-FFF2-40B4-BE49-F238E27FC236}">
                <a16:creationId xmlns:a16="http://schemas.microsoft.com/office/drawing/2014/main" id="{67171C6C-BD49-4BF2-B9E2-6C8A40E3A186}"/>
              </a:ext>
            </a:extLst>
          </p:cNvPr>
          <p:cNvGrpSpPr/>
          <p:nvPr/>
        </p:nvGrpSpPr>
        <p:grpSpPr>
          <a:xfrm>
            <a:off x="6528773" y="1403750"/>
            <a:ext cx="4795745" cy="1097403"/>
            <a:chOff x="5955032" y="1488915"/>
            <a:chExt cx="4795745" cy="1097403"/>
          </a:xfrm>
        </p:grpSpPr>
        <p:sp>
          <p:nvSpPr>
            <p:cNvPr id="9" name="矩形: 圆角 8">
              <a:extLst>
                <a:ext uri="{FF2B5EF4-FFF2-40B4-BE49-F238E27FC236}">
                  <a16:creationId xmlns:a16="http://schemas.microsoft.com/office/drawing/2014/main" id="{BA327ADD-65C2-4300-B71E-47F6E9D6A4B8}"/>
                </a:ext>
              </a:extLst>
            </p:cNvPr>
            <p:cNvSpPr/>
            <p:nvPr/>
          </p:nvSpPr>
          <p:spPr>
            <a:xfrm>
              <a:off x="5955032" y="1488915"/>
              <a:ext cx="4795745" cy="1097403"/>
            </a:xfrm>
            <a:prstGeom prst="roundRect">
              <a:avLst/>
            </a:prstGeom>
            <a:solidFill>
              <a:srgbClr val="E2F0D9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endParaRPr lang="en-US" altLang="zh-CN" sz="2400" dirty="0">
                <a:solidFill>
                  <a:schemeClr val="tx1"/>
                </a:solidFill>
              </a:endParaRPr>
            </a:p>
            <a:p>
              <a:endParaRPr lang="en-US" altLang="zh-CN" sz="2400" dirty="0">
                <a:solidFill>
                  <a:schemeClr val="tx1"/>
                </a:solidFill>
              </a:endParaRPr>
            </a:p>
            <a:p>
              <a:endParaRPr lang="en-US" altLang="zh-CN" dirty="0">
                <a:solidFill>
                  <a:schemeClr val="tx1"/>
                </a:solidFill>
              </a:endParaRPr>
            </a:p>
          </p:txBody>
        </p:sp>
        <p:graphicFrame>
          <p:nvGraphicFramePr>
            <p:cNvPr id="4" name="对象 3">
              <a:extLst>
                <a:ext uri="{FF2B5EF4-FFF2-40B4-BE49-F238E27FC236}">
                  <a16:creationId xmlns:a16="http://schemas.microsoft.com/office/drawing/2014/main" id="{D29FB63C-D8F1-405E-BCA9-42A4D437777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83890954"/>
                </p:ext>
              </p:extLst>
            </p:nvPr>
          </p:nvGraphicFramePr>
          <p:xfrm>
            <a:off x="6100633" y="1666408"/>
            <a:ext cx="4612121" cy="7899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2298600" imgH="393480" progId="Equation.DSMT4">
                    <p:embed/>
                  </p:oleObj>
                </mc:Choice>
                <mc:Fallback>
                  <p:oleObj name="Equation" r:id="rId4" imgW="2298600" imgH="393480" progId="Equation.DSMT4">
                    <p:embed/>
                    <p:pic>
                      <p:nvPicPr>
                        <p:cNvPr id="4" name="对象 3">
                          <a:extLst>
                            <a:ext uri="{FF2B5EF4-FFF2-40B4-BE49-F238E27FC236}">
                              <a16:creationId xmlns:a16="http://schemas.microsoft.com/office/drawing/2014/main" id="{D29FB63C-D8F1-405E-BCA9-42A4D4377774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6100633" y="1666408"/>
                          <a:ext cx="4612121" cy="78992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" name="标题 1">
            <a:extLst>
              <a:ext uri="{FF2B5EF4-FFF2-40B4-BE49-F238E27FC236}">
                <a16:creationId xmlns:a16="http://schemas.microsoft.com/office/drawing/2014/main" id="{43E6A4F6-B8DD-4174-AC57-09D482573A2E}"/>
              </a:ext>
            </a:extLst>
          </p:cNvPr>
          <p:cNvSpPr txBox="1">
            <a:spLocks/>
          </p:cNvSpPr>
          <p:nvPr/>
        </p:nvSpPr>
        <p:spPr>
          <a:xfrm>
            <a:off x="7451878" y="2657258"/>
            <a:ext cx="4085698" cy="76726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2400" dirty="0">
                <a:latin typeface="等线" panose="02010600030101010101" pitchFamily="2" charset="-122"/>
                <a:cs typeface="Times New Roman" panose="02020603050405020304" pitchFamily="18" charset="0"/>
              </a:rPr>
              <a:t>Finite difference rule</a:t>
            </a:r>
            <a:endParaRPr lang="zh-CN" altLang="en-US" sz="2400" b="1" dirty="0"/>
          </a:p>
        </p:txBody>
      </p:sp>
      <p:sp>
        <p:nvSpPr>
          <p:cNvPr id="13" name="标题 1">
            <a:extLst>
              <a:ext uri="{FF2B5EF4-FFF2-40B4-BE49-F238E27FC236}">
                <a16:creationId xmlns:a16="http://schemas.microsoft.com/office/drawing/2014/main" id="{05A4B09C-1392-4B96-8D99-74BE999A3845}"/>
              </a:ext>
            </a:extLst>
          </p:cNvPr>
          <p:cNvSpPr txBox="1">
            <a:spLocks/>
          </p:cNvSpPr>
          <p:nvPr/>
        </p:nvSpPr>
        <p:spPr>
          <a:xfrm>
            <a:off x="5094943" y="1383598"/>
            <a:ext cx="2393202" cy="1159339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3600" b="1" i="1" dirty="0">
                <a:solidFill>
                  <a:srgbClr val="FF0000"/>
                </a:solidFill>
                <a:latin typeface="等线" panose="02010600030101010101" pitchFamily="2" charset="-122"/>
                <a:cs typeface="Times New Roman" panose="02020603050405020304" pitchFamily="18" charset="0"/>
              </a:rPr>
              <a:t>V S</a:t>
            </a:r>
            <a:endParaRPr lang="zh-CN" altLang="en-US" sz="3600" b="1" i="1" dirty="0">
              <a:solidFill>
                <a:srgbClr val="FF0000"/>
              </a:solidFill>
            </a:endParaRPr>
          </a:p>
        </p:txBody>
      </p:sp>
      <p:sp>
        <p:nvSpPr>
          <p:cNvPr id="15" name="标题 1">
            <a:extLst>
              <a:ext uri="{FF2B5EF4-FFF2-40B4-BE49-F238E27FC236}">
                <a16:creationId xmlns:a16="http://schemas.microsoft.com/office/drawing/2014/main" id="{19619A16-D009-4100-9AEC-E32A2984488D}"/>
              </a:ext>
            </a:extLst>
          </p:cNvPr>
          <p:cNvSpPr txBox="1">
            <a:spLocks/>
          </p:cNvSpPr>
          <p:nvPr/>
        </p:nvSpPr>
        <p:spPr>
          <a:xfrm>
            <a:off x="959596" y="449026"/>
            <a:ext cx="3061516" cy="76726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4000" dirty="0">
                <a:latin typeface="Amasis MT Pro Black" panose="020B0604020202020204" pitchFamily="18" charset="0"/>
                <a:cs typeface="Times New Roman" panose="02020603050405020304" pitchFamily="18" charset="0"/>
              </a:rPr>
              <a:t>Wait!</a:t>
            </a:r>
            <a:endParaRPr lang="zh-CN" altLang="en-US" sz="4000" b="1" dirty="0">
              <a:latin typeface="Amasis MT Pro Black" panose="020B0604020202020204" pitchFamily="18" charset="0"/>
            </a:endParaRPr>
          </a:p>
        </p:txBody>
      </p:sp>
      <p:sp>
        <p:nvSpPr>
          <p:cNvPr id="16" name="内容占位符 2">
            <a:extLst>
              <a:ext uri="{FF2B5EF4-FFF2-40B4-BE49-F238E27FC236}">
                <a16:creationId xmlns:a16="http://schemas.microsoft.com/office/drawing/2014/main" id="{1362F065-E36E-49FA-B9BE-BDD4D5961B9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62892" y="3847361"/>
            <a:ext cx="8854849" cy="2401039"/>
          </a:xfrm>
        </p:spPr>
        <p:txBody>
          <a:bodyPr>
            <a:normAutofit/>
          </a:bodyPr>
          <a:lstStyle/>
          <a:p>
            <a:pPr>
              <a:spcBef>
                <a:spcPts val="1200"/>
              </a:spcBef>
              <a:spcAft>
                <a:spcPts val="1800"/>
              </a:spcAft>
            </a:pPr>
            <a:r>
              <a:rPr lang="en-US" altLang="zh-CN" dirty="0"/>
              <a:t>Macroscopic shift   </a:t>
            </a:r>
            <a:r>
              <a:rPr lang="en-US" altLang="zh-CN" i="1" dirty="0">
                <a:solidFill>
                  <a:srgbClr val="FF0000"/>
                </a:solidFill>
              </a:rPr>
              <a:t>VS</a:t>
            </a:r>
            <a:r>
              <a:rPr lang="en-US" altLang="zh-CN" dirty="0"/>
              <a:t>   Microscopic shift</a:t>
            </a:r>
          </a:p>
          <a:p>
            <a:pPr>
              <a:spcBef>
                <a:spcPts val="1200"/>
              </a:spcBef>
              <a:spcAft>
                <a:spcPts val="1800"/>
              </a:spcAft>
            </a:pPr>
            <a:r>
              <a:rPr lang="en-US" altLang="zh-CN" dirty="0"/>
              <a:t>Exact result   </a:t>
            </a:r>
            <a:r>
              <a:rPr lang="en-US" altLang="zh-CN" i="1" dirty="0">
                <a:solidFill>
                  <a:srgbClr val="FF0000"/>
                </a:solidFill>
              </a:rPr>
              <a:t>VS</a:t>
            </a:r>
            <a:r>
              <a:rPr lang="en-US" altLang="zh-CN" dirty="0"/>
              <a:t>   Approximate result</a:t>
            </a:r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9D3928AE-A013-42C1-991D-D1EF701B7F8C}"/>
              </a:ext>
            </a:extLst>
          </p:cNvPr>
          <p:cNvSpPr txBox="1"/>
          <p:nvPr/>
        </p:nvSpPr>
        <p:spPr>
          <a:xfrm>
            <a:off x="4967562" y="-23433"/>
            <a:ext cx="217730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Obtaining gradient</a:t>
            </a:r>
            <a:endParaRPr lang="zh-CN" altLang="en-US" dirty="0"/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68272D76-58CB-4100-A22E-0914DC21678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11CE0C-0838-40D7-8773-EFC24EE7428C}" type="slidenum">
              <a:rPr lang="zh-CN" altLang="en-US" smtClean="0"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5940857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2A22ADD-E7D4-4D80-92C0-F8BEA4B168E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16859" y="141006"/>
            <a:ext cx="10515600" cy="1325563"/>
          </a:xfrm>
        </p:spPr>
        <p:txBody>
          <a:bodyPr>
            <a:normAutofit/>
          </a:bodyPr>
          <a:lstStyle/>
          <a:p>
            <a:r>
              <a:rPr lang="en-US" altLang="zh-CN" sz="3200" b="1" dirty="0"/>
              <a:t>Organization</a:t>
            </a:r>
            <a:endParaRPr lang="zh-CN" altLang="en-US" sz="3200" b="1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8BBDA595-2411-4BC3-8576-C6A6A8A5F0B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03730" y="1332098"/>
            <a:ext cx="10515600" cy="5221102"/>
          </a:xfrm>
        </p:spPr>
        <p:txBody>
          <a:bodyPr>
            <a:normAutofit/>
          </a:bodyPr>
          <a:lstStyle/>
          <a:p>
            <a:r>
              <a:rPr lang="en-US" altLang="zh-CN" dirty="0"/>
              <a:t>Definition</a:t>
            </a:r>
          </a:p>
          <a:p>
            <a:pPr lvl="1"/>
            <a:r>
              <a:rPr lang="en-US" altLang="zh-CN" dirty="0"/>
              <a:t>Gradient of a function</a:t>
            </a:r>
          </a:p>
          <a:p>
            <a:pPr lvl="1"/>
            <a:r>
              <a:rPr lang="en-US" altLang="zh-CN" dirty="0"/>
              <a:t>Gradient of a quantum circuit</a:t>
            </a:r>
          </a:p>
          <a:p>
            <a:r>
              <a:rPr lang="en-US" altLang="zh-CN" dirty="0"/>
              <a:t>Obtaining gradient</a:t>
            </a:r>
          </a:p>
          <a:p>
            <a:pPr lvl="1"/>
            <a:r>
              <a:rPr lang="en-US" altLang="zh-CN" dirty="0"/>
              <a:t>Parameter shift rule</a:t>
            </a:r>
          </a:p>
          <a:p>
            <a:pPr lvl="1"/>
            <a:r>
              <a:rPr lang="en-US" altLang="zh-CN" dirty="0"/>
              <a:t>Visualization</a:t>
            </a:r>
          </a:p>
          <a:p>
            <a:r>
              <a:rPr lang="en-US" altLang="zh-CN" dirty="0">
                <a:solidFill>
                  <a:schemeClr val="bg1">
                    <a:lumMod val="85000"/>
                  </a:schemeClr>
                </a:solidFill>
              </a:rPr>
              <a:t>Use cases</a:t>
            </a:r>
          </a:p>
          <a:p>
            <a:pPr lvl="1"/>
            <a:r>
              <a:rPr lang="en-US" altLang="zh-CN" dirty="0">
                <a:solidFill>
                  <a:schemeClr val="bg1">
                    <a:lumMod val="85000"/>
                  </a:schemeClr>
                </a:solidFill>
              </a:rPr>
              <a:t>Gradient decent method</a:t>
            </a:r>
          </a:p>
          <a:p>
            <a:pPr lvl="1"/>
            <a:r>
              <a:rPr lang="en-US" altLang="zh-CN" dirty="0">
                <a:solidFill>
                  <a:schemeClr val="bg1">
                    <a:lumMod val="85000"/>
                  </a:schemeClr>
                </a:solidFill>
              </a:rPr>
              <a:t>Machine learning</a:t>
            </a:r>
          </a:p>
          <a:p>
            <a:r>
              <a:rPr lang="en-US" altLang="zh-CN" dirty="0">
                <a:solidFill>
                  <a:schemeClr val="bg1">
                    <a:lumMod val="85000"/>
                  </a:schemeClr>
                </a:solidFill>
              </a:rPr>
              <a:t>References</a:t>
            </a:r>
          </a:p>
          <a:p>
            <a:pPr lvl="1"/>
            <a:endParaRPr lang="en-US" altLang="zh-CN" dirty="0">
              <a:solidFill>
                <a:schemeClr val="bg1">
                  <a:lumMod val="85000"/>
                </a:schemeClr>
              </a:solidFill>
            </a:endParaRP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6454F69A-28E2-40DE-BFC9-B1F35337EAE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11CE0C-0838-40D7-8773-EFC24EE7428C}" type="slidenum">
              <a:rPr lang="zh-CN" altLang="en-US" smtClean="0"/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67055121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标题 1">
            <a:extLst>
              <a:ext uri="{FF2B5EF4-FFF2-40B4-BE49-F238E27FC236}">
                <a16:creationId xmlns:a16="http://schemas.microsoft.com/office/drawing/2014/main" id="{0BEF9C31-2047-4F63-B232-BC25F69C4FE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20639" y="4083451"/>
            <a:ext cx="3061516" cy="1625313"/>
          </a:xfrm>
        </p:spPr>
        <p:txBody>
          <a:bodyPr>
            <a:normAutofit/>
          </a:bodyPr>
          <a:lstStyle/>
          <a:p>
            <a:pPr algn="ctr"/>
            <a:r>
              <a:rPr lang="en-US" altLang="zh-CN" sz="2400" dirty="0">
                <a:latin typeface="等线" panose="02010600030101010101" pitchFamily="2" charset="-122"/>
                <a:cs typeface="Times New Roman" panose="02020603050405020304" pitchFamily="18" charset="0"/>
              </a:rPr>
              <a:t>What we need</a:t>
            </a:r>
            <a:br>
              <a:rPr lang="en-US" altLang="zh-CN" sz="2400" dirty="0">
                <a:latin typeface="等线" panose="02010600030101010101" pitchFamily="2" charset="-122"/>
                <a:cs typeface="Times New Roman" panose="02020603050405020304" pitchFamily="18" charset="0"/>
              </a:rPr>
            </a:br>
            <a:br>
              <a:rPr lang="en-US" altLang="zh-CN" sz="2400" dirty="0">
                <a:latin typeface="等线" panose="02010600030101010101" pitchFamily="2" charset="-122"/>
                <a:cs typeface="Times New Roman" panose="02020603050405020304" pitchFamily="18" charset="0"/>
              </a:rPr>
            </a:br>
            <a:r>
              <a:rPr lang="en-US" altLang="zh-CN" sz="2400" dirty="0">
                <a:latin typeface="等线" panose="02010600030101010101" pitchFamily="2" charset="-122"/>
                <a:cs typeface="Times New Roman" panose="02020603050405020304" pitchFamily="18" charset="0"/>
              </a:rPr>
              <a:t>no access!</a:t>
            </a:r>
            <a:endParaRPr lang="zh-CN" altLang="en-US" sz="2400" b="1" dirty="0"/>
          </a:p>
        </p:txBody>
      </p:sp>
      <p:grpSp>
        <p:nvGrpSpPr>
          <p:cNvPr id="5" name="组合 4">
            <a:extLst>
              <a:ext uri="{FF2B5EF4-FFF2-40B4-BE49-F238E27FC236}">
                <a16:creationId xmlns:a16="http://schemas.microsoft.com/office/drawing/2014/main" id="{3296BC62-A139-4702-91FE-243A84C0971B}"/>
              </a:ext>
            </a:extLst>
          </p:cNvPr>
          <p:cNvGrpSpPr/>
          <p:nvPr/>
        </p:nvGrpSpPr>
        <p:grpSpPr>
          <a:xfrm>
            <a:off x="1065901" y="2379842"/>
            <a:ext cx="3970992" cy="1097403"/>
            <a:chOff x="1118347" y="1488915"/>
            <a:chExt cx="3970992" cy="1097403"/>
          </a:xfrm>
        </p:grpSpPr>
        <p:sp>
          <p:nvSpPr>
            <p:cNvPr id="14" name="矩形: 圆角 13">
              <a:extLst>
                <a:ext uri="{FF2B5EF4-FFF2-40B4-BE49-F238E27FC236}">
                  <a16:creationId xmlns:a16="http://schemas.microsoft.com/office/drawing/2014/main" id="{30117594-3F7F-45B6-92AA-F21B6543BB7E}"/>
                </a:ext>
              </a:extLst>
            </p:cNvPr>
            <p:cNvSpPr/>
            <p:nvPr/>
          </p:nvSpPr>
          <p:spPr>
            <a:xfrm>
              <a:off x="1118347" y="1488915"/>
              <a:ext cx="3970992" cy="1097403"/>
            </a:xfrm>
            <a:prstGeom prst="roundRect">
              <a:avLst/>
            </a:prstGeom>
            <a:solidFill>
              <a:srgbClr val="E2F0D9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endParaRPr lang="en-US" altLang="zh-CN" sz="2400" dirty="0">
                <a:solidFill>
                  <a:schemeClr val="tx1"/>
                </a:solidFill>
              </a:endParaRPr>
            </a:p>
            <a:p>
              <a:endParaRPr lang="en-US" altLang="zh-CN" sz="2400" dirty="0">
                <a:solidFill>
                  <a:schemeClr val="tx1"/>
                </a:solidFill>
              </a:endParaRPr>
            </a:p>
            <a:p>
              <a:endParaRPr lang="en-US" altLang="zh-CN" dirty="0">
                <a:solidFill>
                  <a:schemeClr val="tx1"/>
                </a:solidFill>
              </a:endParaRPr>
            </a:p>
          </p:txBody>
        </p:sp>
        <p:graphicFrame>
          <p:nvGraphicFramePr>
            <p:cNvPr id="12" name="对象 11">
              <a:extLst>
                <a:ext uri="{FF2B5EF4-FFF2-40B4-BE49-F238E27FC236}">
                  <a16:creationId xmlns:a16="http://schemas.microsoft.com/office/drawing/2014/main" id="{BBE34E0D-0CDC-426B-BD22-582953FA18A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0498811"/>
                </p:ext>
              </p:extLst>
            </p:nvPr>
          </p:nvGraphicFramePr>
          <p:xfrm>
            <a:off x="1492290" y="1597628"/>
            <a:ext cx="3206750" cy="8937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549080" imgH="431640" progId="Equation.DSMT4">
                    <p:embed/>
                  </p:oleObj>
                </mc:Choice>
                <mc:Fallback>
                  <p:oleObj name="Equation" r:id="rId2" imgW="1549080" imgH="431640" progId="Equation.DSMT4">
                    <p:embed/>
                    <p:pic>
                      <p:nvPicPr>
                        <p:cNvPr id="12" name="对象 11">
                          <a:extLst>
                            <a:ext uri="{FF2B5EF4-FFF2-40B4-BE49-F238E27FC236}">
                              <a16:creationId xmlns:a16="http://schemas.microsoft.com/office/drawing/2014/main" id="{BBE34E0D-0CDC-426B-BD22-582953FA18A2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1492290" y="1597628"/>
                          <a:ext cx="3206750" cy="8937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" name="标题 1">
            <a:extLst>
              <a:ext uri="{FF2B5EF4-FFF2-40B4-BE49-F238E27FC236}">
                <a16:creationId xmlns:a16="http://schemas.microsoft.com/office/drawing/2014/main" id="{43E6A4F6-B8DD-4174-AC57-09D482573A2E}"/>
              </a:ext>
            </a:extLst>
          </p:cNvPr>
          <p:cNvSpPr txBox="1">
            <a:spLocks/>
          </p:cNvSpPr>
          <p:nvPr/>
        </p:nvSpPr>
        <p:spPr>
          <a:xfrm>
            <a:off x="7779389" y="4614077"/>
            <a:ext cx="2797171" cy="76726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2400" dirty="0">
                <a:latin typeface="等线" panose="02010600030101010101" pitchFamily="2" charset="-122"/>
                <a:cs typeface="Times New Roman" panose="02020603050405020304" pitchFamily="18" charset="0"/>
              </a:rPr>
              <a:t>What we have</a:t>
            </a:r>
            <a:endParaRPr lang="zh-CN" altLang="en-US" sz="2400" b="1" dirty="0"/>
          </a:p>
        </p:txBody>
      </p:sp>
      <p:sp>
        <p:nvSpPr>
          <p:cNvPr id="17" name="标题 1">
            <a:extLst>
              <a:ext uri="{FF2B5EF4-FFF2-40B4-BE49-F238E27FC236}">
                <a16:creationId xmlns:a16="http://schemas.microsoft.com/office/drawing/2014/main" id="{38CBC261-779C-4F40-A236-74D868E13434}"/>
              </a:ext>
            </a:extLst>
          </p:cNvPr>
          <p:cNvSpPr txBox="1">
            <a:spLocks/>
          </p:cNvSpPr>
          <p:nvPr/>
        </p:nvSpPr>
        <p:spPr>
          <a:xfrm>
            <a:off x="560294" y="353732"/>
            <a:ext cx="9847729" cy="95268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3600" dirty="0">
                <a:latin typeface="等线" panose="02010600030101010101" pitchFamily="2" charset="-122"/>
                <a:cs typeface="Times New Roman" panose="02020603050405020304" pitchFamily="18" charset="0"/>
              </a:rPr>
              <a:t>Visualization!</a:t>
            </a:r>
            <a:endParaRPr lang="zh-CN" altLang="en-US" sz="3600" b="1" dirty="0"/>
          </a:p>
        </p:txBody>
      </p:sp>
      <p:pic>
        <p:nvPicPr>
          <p:cNvPr id="18" name="图片 17">
            <a:extLst>
              <a:ext uri="{FF2B5EF4-FFF2-40B4-BE49-F238E27FC236}">
                <a16:creationId xmlns:a16="http://schemas.microsoft.com/office/drawing/2014/main" id="{55D7E819-3EDD-45DA-A457-2209F2ECEF4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384758" y="1317811"/>
            <a:ext cx="4415505" cy="2982481"/>
          </a:xfrm>
          <a:prstGeom prst="rect">
            <a:avLst/>
          </a:prstGeom>
        </p:spPr>
      </p:pic>
      <p:sp>
        <p:nvSpPr>
          <p:cNvPr id="9" name="文本框 8">
            <a:extLst>
              <a:ext uri="{FF2B5EF4-FFF2-40B4-BE49-F238E27FC236}">
                <a16:creationId xmlns:a16="http://schemas.microsoft.com/office/drawing/2014/main" id="{B992F464-9508-4AA7-A841-FB1D6070F16B}"/>
              </a:ext>
            </a:extLst>
          </p:cNvPr>
          <p:cNvSpPr txBox="1"/>
          <p:nvPr/>
        </p:nvSpPr>
        <p:spPr>
          <a:xfrm>
            <a:off x="4967562" y="-23433"/>
            <a:ext cx="217730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Obtaining gradient</a:t>
            </a:r>
            <a:endParaRPr lang="zh-CN" altLang="en-US" dirty="0"/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D849443C-761A-4E1F-B1AF-C0FBB3D6DF6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11CE0C-0838-40D7-8773-EFC24EE7428C}" type="slidenum">
              <a:rPr lang="zh-CN" altLang="en-US" smtClean="0"/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4902649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2A22ADD-E7D4-4D80-92C0-F8BEA4B168E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16859" y="141006"/>
            <a:ext cx="10515600" cy="1325563"/>
          </a:xfrm>
        </p:spPr>
        <p:txBody>
          <a:bodyPr>
            <a:normAutofit/>
          </a:bodyPr>
          <a:lstStyle/>
          <a:p>
            <a:r>
              <a:rPr lang="en-US" altLang="zh-CN" sz="3200" b="1" dirty="0"/>
              <a:t>Organization</a:t>
            </a:r>
            <a:endParaRPr lang="zh-CN" altLang="en-US" sz="3200" b="1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8BBDA595-2411-4BC3-8576-C6A6A8A5F0B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03730" y="1332098"/>
            <a:ext cx="10515600" cy="4926462"/>
          </a:xfrm>
        </p:spPr>
        <p:txBody>
          <a:bodyPr>
            <a:normAutofit/>
          </a:bodyPr>
          <a:lstStyle/>
          <a:p>
            <a:r>
              <a:rPr lang="en-US" altLang="zh-CN" dirty="0"/>
              <a:t>Definition</a:t>
            </a:r>
          </a:p>
          <a:p>
            <a:pPr lvl="1"/>
            <a:r>
              <a:rPr lang="en-US" altLang="zh-CN" dirty="0"/>
              <a:t>Gradient of a function</a:t>
            </a:r>
          </a:p>
          <a:p>
            <a:pPr lvl="1"/>
            <a:r>
              <a:rPr lang="en-US" altLang="zh-CN" dirty="0"/>
              <a:t>Gradient of a quantum circuit</a:t>
            </a:r>
          </a:p>
          <a:p>
            <a:r>
              <a:rPr lang="en-US" altLang="zh-CN" dirty="0"/>
              <a:t>Obtaining gradient</a:t>
            </a:r>
          </a:p>
          <a:p>
            <a:pPr lvl="1"/>
            <a:r>
              <a:rPr lang="en-US" altLang="zh-CN" dirty="0"/>
              <a:t>Parameter shift rule</a:t>
            </a:r>
          </a:p>
          <a:p>
            <a:pPr lvl="1"/>
            <a:r>
              <a:rPr lang="en-US" altLang="zh-CN" dirty="0"/>
              <a:t>Visualization</a:t>
            </a:r>
          </a:p>
          <a:p>
            <a:r>
              <a:rPr lang="en-US" altLang="zh-CN" dirty="0"/>
              <a:t>Use cases</a:t>
            </a:r>
          </a:p>
          <a:p>
            <a:pPr lvl="1"/>
            <a:r>
              <a:rPr lang="en-US" altLang="zh-CN" dirty="0"/>
              <a:t>Gradient decent method</a:t>
            </a:r>
          </a:p>
          <a:p>
            <a:pPr lvl="1"/>
            <a:r>
              <a:rPr lang="en-US" altLang="zh-CN" dirty="0"/>
              <a:t>Machine learning</a:t>
            </a:r>
          </a:p>
          <a:p>
            <a:r>
              <a:rPr lang="en-US" altLang="zh-CN" dirty="0"/>
              <a:t>References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2EFBA345-D3A3-433E-B0E9-31D72041D8D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11CE0C-0838-40D7-8773-EFC24EE7428C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2660937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内容占位符 2">
            <a:extLst>
              <a:ext uri="{FF2B5EF4-FFF2-40B4-BE49-F238E27FC236}">
                <a16:creationId xmlns:a16="http://schemas.microsoft.com/office/drawing/2014/main" id="{1362F065-E36E-49FA-B9BE-BDD4D5961B9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84868" y="1041436"/>
            <a:ext cx="8826366" cy="735013"/>
          </a:xfrm>
        </p:spPr>
        <p:txBody>
          <a:bodyPr>
            <a:normAutofit/>
          </a:bodyPr>
          <a:lstStyle/>
          <a:p>
            <a:pPr>
              <a:spcBef>
                <a:spcPts val="1200"/>
              </a:spcBef>
              <a:spcAft>
                <a:spcPts val="1800"/>
              </a:spcAft>
            </a:pPr>
            <a:r>
              <a:rPr lang="en-US" altLang="zh-CN" dirty="0"/>
              <a:t>Consider it as optimization problem:</a:t>
            </a:r>
          </a:p>
        </p:txBody>
      </p:sp>
      <p:sp>
        <p:nvSpPr>
          <p:cNvPr id="17" name="标题 1">
            <a:extLst>
              <a:ext uri="{FF2B5EF4-FFF2-40B4-BE49-F238E27FC236}">
                <a16:creationId xmlns:a16="http://schemas.microsoft.com/office/drawing/2014/main" id="{38CBC261-779C-4F40-A236-74D868E13434}"/>
              </a:ext>
            </a:extLst>
          </p:cNvPr>
          <p:cNvSpPr txBox="1">
            <a:spLocks/>
          </p:cNvSpPr>
          <p:nvPr/>
        </p:nvSpPr>
        <p:spPr>
          <a:xfrm>
            <a:off x="406541" y="168237"/>
            <a:ext cx="9847729" cy="95268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3600" dirty="0">
                <a:latin typeface="等线" panose="02010600030101010101" pitchFamily="2" charset="-122"/>
                <a:cs typeface="Times New Roman" panose="02020603050405020304" pitchFamily="18" charset="0"/>
              </a:rPr>
              <a:t>Visualization!</a:t>
            </a:r>
            <a:endParaRPr lang="zh-CN" altLang="en-US" sz="3600" b="1" dirty="0"/>
          </a:p>
        </p:txBody>
      </p:sp>
      <p:grpSp>
        <p:nvGrpSpPr>
          <p:cNvPr id="2" name="组合 1">
            <a:extLst>
              <a:ext uri="{FF2B5EF4-FFF2-40B4-BE49-F238E27FC236}">
                <a16:creationId xmlns:a16="http://schemas.microsoft.com/office/drawing/2014/main" id="{3FD784B6-789A-49A4-B009-61F0752E6AE5}"/>
              </a:ext>
            </a:extLst>
          </p:cNvPr>
          <p:cNvGrpSpPr/>
          <p:nvPr/>
        </p:nvGrpSpPr>
        <p:grpSpPr>
          <a:xfrm>
            <a:off x="3427498" y="4966821"/>
            <a:ext cx="5120262" cy="1097403"/>
            <a:chOff x="7297686" y="2034015"/>
            <a:chExt cx="3581731" cy="1097403"/>
          </a:xfrm>
        </p:grpSpPr>
        <p:sp>
          <p:nvSpPr>
            <p:cNvPr id="37" name="矩形: 圆角 36">
              <a:extLst>
                <a:ext uri="{FF2B5EF4-FFF2-40B4-BE49-F238E27FC236}">
                  <a16:creationId xmlns:a16="http://schemas.microsoft.com/office/drawing/2014/main" id="{80DD86C8-3FF1-49BF-A7AB-8A1D1EC0D557}"/>
                </a:ext>
              </a:extLst>
            </p:cNvPr>
            <p:cNvSpPr/>
            <p:nvPr/>
          </p:nvSpPr>
          <p:spPr>
            <a:xfrm>
              <a:off x="7297686" y="2034015"/>
              <a:ext cx="3581731" cy="1097403"/>
            </a:xfrm>
            <a:prstGeom prst="roundRect">
              <a:avLst/>
            </a:prstGeom>
            <a:solidFill>
              <a:srgbClr val="E2F0D9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endParaRPr lang="en-US" altLang="zh-CN" sz="2400" dirty="0">
                <a:solidFill>
                  <a:schemeClr val="tx1"/>
                </a:solidFill>
              </a:endParaRPr>
            </a:p>
            <a:p>
              <a:endParaRPr lang="en-US" altLang="zh-CN" sz="2400" dirty="0">
                <a:solidFill>
                  <a:schemeClr val="tx1"/>
                </a:solidFill>
              </a:endParaRPr>
            </a:p>
            <a:p>
              <a:endParaRPr lang="en-US" altLang="zh-CN" dirty="0">
                <a:solidFill>
                  <a:schemeClr val="tx1"/>
                </a:solidFill>
              </a:endParaRPr>
            </a:p>
          </p:txBody>
        </p:sp>
        <p:graphicFrame>
          <p:nvGraphicFramePr>
            <p:cNvPr id="7" name="对象 6">
              <a:extLst>
                <a:ext uri="{FF2B5EF4-FFF2-40B4-BE49-F238E27FC236}">
                  <a16:creationId xmlns:a16="http://schemas.microsoft.com/office/drawing/2014/main" id="{C24C971F-2C00-406F-812C-7340A591F6D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74504737"/>
                </p:ext>
              </p:extLst>
            </p:nvPr>
          </p:nvGraphicFramePr>
          <p:xfrm>
            <a:off x="8269340" y="2215209"/>
            <a:ext cx="1790039" cy="735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736560" imgH="228600" progId="Equation.DSMT4">
                    <p:embed/>
                  </p:oleObj>
                </mc:Choice>
                <mc:Fallback>
                  <p:oleObj name="Equation" r:id="rId2" imgW="736560" imgH="228600" progId="Equation.DSMT4">
                    <p:embed/>
                    <p:pic>
                      <p:nvPicPr>
                        <p:cNvPr id="7" name="对象 6">
                          <a:extLst>
                            <a:ext uri="{FF2B5EF4-FFF2-40B4-BE49-F238E27FC236}">
                              <a16:creationId xmlns:a16="http://schemas.microsoft.com/office/drawing/2014/main" id="{C24C971F-2C00-406F-812C-7340A591F6D0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8269340" y="2215209"/>
                          <a:ext cx="1790039" cy="7350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5" name="组合 34">
            <a:extLst>
              <a:ext uri="{FF2B5EF4-FFF2-40B4-BE49-F238E27FC236}">
                <a16:creationId xmlns:a16="http://schemas.microsoft.com/office/drawing/2014/main" id="{3CAB0793-1C06-4159-8A82-C2A5A7F0EF1D}"/>
              </a:ext>
            </a:extLst>
          </p:cNvPr>
          <p:cNvGrpSpPr/>
          <p:nvPr/>
        </p:nvGrpSpPr>
        <p:grpSpPr>
          <a:xfrm>
            <a:off x="3427498" y="1461277"/>
            <a:ext cx="5104186" cy="2123956"/>
            <a:chOff x="991815" y="1459828"/>
            <a:chExt cx="5104186" cy="2123956"/>
          </a:xfrm>
        </p:grpSpPr>
        <p:sp>
          <p:nvSpPr>
            <p:cNvPr id="28" name="矩形: 圆角 27">
              <a:extLst>
                <a:ext uri="{FF2B5EF4-FFF2-40B4-BE49-F238E27FC236}">
                  <a16:creationId xmlns:a16="http://schemas.microsoft.com/office/drawing/2014/main" id="{1177B081-7163-4A7C-8009-8AA2DB286106}"/>
                </a:ext>
              </a:extLst>
            </p:cNvPr>
            <p:cNvSpPr/>
            <p:nvPr/>
          </p:nvSpPr>
          <p:spPr>
            <a:xfrm>
              <a:off x="991815" y="1645890"/>
              <a:ext cx="5104186" cy="1937894"/>
            </a:xfrm>
            <a:prstGeom prst="roundRect">
              <a:avLst/>
            </a:prstGeom>
            <a:solidFill>
              <a:srgbClr val="E2F0D9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endParaRPr lang="en-US" altLang="zh-CN" sz="2400" dirty="0">
                <a:solidFill>
                  <a:schemeClr val="tx1"/>
                </a:solidFill>
              </a:endParaRPr>
            </a:p>
            <a:p>
              <a:endParaRPr lang="en-US" altLang="zh-CN" sz="2400" dirty="0">
                <a:solidFill>
                  <a:schemeClr val="tx1"/>
                </a:solidFill>
              </a:endParaRPr>
            </a:p>
            <a:p>
              <a:endParaRPr lang="en-US" altLang="zh-CN" dirty="0">
                <a:solidFill>
                  <a:schemeClr val="tx1"/>
                </a:solidFill>
              </a:endParaRPr>
            </a:p>
          </p:txBody>
        </p:sp>
        <p:graphicFrame>
          <p:nvGraphicFramePr>
            <p:cNvPr id="8" name="对象 7">
              <a:extLst>
                <a:ext uri="{FF2B5EF4-FFF2-40B4-BE49-F238E27FC236}">
                  <a16:creationId xmlns:a16="http://schemas.microsoft.com/office/drawing/2014/main" id="{2B606F59-AA85-4D61-AC6D-F240924118F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39173331"/>
                </p:ext>
              </p:extLst>
            </p:nvPr>
          </p:nvGraphicFramePr>
          <p:xfrm>
            <a:off x="1048591" y="1459828"/>
            <a:ext cx="3001962" cy="11096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168200" imgH="431640" progId="Equation.DSMT4">
                    <p:embed/>
                  </p:oleObj>
                </mc:Choice>
                <mc:Fallback>
                  <p:oleObj name="Equation" r:id="rId4" imgW="1168200" imgH="431640" progId="Equation.DSMT4">
                    <p:embed/>
                    <p:pic>
                      <p:nvPicPr>
                        <p:cNvPr id="8" name="对象 7">
                          <a:extLst>
                            <a:ext uri="{FF2B5EF4-FFF2-40B4-BE49-F238E27FC236}">
                              <a16:creationId xmlns:a16="http://schemas.microsoft.com/office/drawing/2014/main" id="{2B606F59-AA85-4D61-AC6D-F240924118FD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1048591" y="1459828"/>
                          <a:ext cx="3001962" cy="11096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对象 18">
              <a:extLst>
                <a:ext uri="{FF2B5EF4-FFF2-40B4-BE49-F238E27FC236}">
                  <a16:creationId xmlns:a16="http://schemas.microsoft.com/office/drawing/2014/main" id="{899DF250-56A8-4B5F-8779-73FAE4796F0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98409576"/>
                </p:ext>
              </p:extLst>
            </p:nvPr>
          </p:nvGraphicFramePr>
          <p:xfrm>
            <a:off x="1336630" y="2485479"/>
            <a:ext cx="4414556" cy="4125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2844720" imgH="266400" progId="Equation.DSMT4">
                    <p:embed/>
                  </p:oleObj>
                </mc:Choice>
                <mc:Fallback>
                  <p:oleObj name="Equation" r:id="rId6" imgW="2844720" imgH="266400" progId="Equation.DSMT4">
                    <p:embed/>
                    <p:pic>
                      <p:nvPicPr>
                        <p:cNvPr id="19" name="对象 18">
                          <a:extLst>
                            <a:ext uri="{FF2B5EF4-FFF2-40B4-BE49-F238E27FC236}">
                              <a16:creationId xmlns:a16="http://schemas.microsoft.com/office/drawing/2014/main" id="{899DF250-56A8-4B5F-8779-73FAE4796F0D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1336630" y="2485479"/>
                          <a:ext cx="4414556" cy="41253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对象 21">
              <a:extLst>
                <a:ext uri="{FF2B5EF4-FFF2-40B4-BE49-F238E27FC236}">
                  <a16:creationId xmlns:a16="http://schemas.microsoft.com/office/drawing/2014/main" id="{90E426DA-1025-410B-99C0-DEC322398A6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34319382"/>
                </p:ext>
              </p:extLst>
            </p:nvPr>
          </p:nvGraphicFramePr>
          <p:xfrm>
            <a:off x="4545107" y="1811755"/>
            <a:ext cx="911424" cy="4050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342720" imgH="152280" progId="Equation.DSMT4">
                    <p:embed/>
                  </p:oleObj>
                </mc:Choice>
                <mc:Fallback>
                  <p:oleObj name="Equation" r:id="rId8" imgW="342720" imgH="152280" progId="Equation.DSMT4">
                    <p:embed/>
                    <p:pic>
                      <p:nvPicPr>
                        <p:cNvPr id="22" name="对象 21">
                          <a:extLst>
                            <a:ext uri="{FF2B5EF4-FFF2-40B4-BE49-F238E27FC236}">
                              <a16:creationId xmlns:a16="http://schemas.microsoft.com/office/drawing/2014/main" id="{90E426DA-1025-410B-99C0-DEC322398A60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4545107" y="1811755"/>
                          <a:ext cx="911424" cy="40507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对象 22">
              <a:extLst>
                <a:ext uri="{FF2B5EF4-FFF2-40B4-BE49-F238E27FC236}">
                  <a16:creationId xmlns:a16="http://schemas.microsoft.com/office/drawing/2014/main" id="{E68E7B8C-F4F2-4A72-B84B-AEE169577E1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34934449"/>
                </p:ext>
              </p:extLst>
            </p:nvPr>
          </p:nvGraphicFramePr>
          <p:xfrm>
            <a:off x="1336630" y="2790215"/>
            <a:ext cx="1357452" cy="7325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799920" imgH="431640" progId="Equation.DSMT4">
                    <p:embed/>
                  </p:oleObj>
                </mc:Choice>
                <mc:Fallback>
                  <p:oleObj name="Equation" r:id="rId10" imgW="799920" imgH="431640" progId="Equation.DSMT4">
                    <p:embed/>
                    <p:pic>
                      <p:nvPicPr>
                        <p:cNvPr id="23" name="对象 22">
                          <a:extLst>
                            <a:ext uri="{FF2B5EF4-FFF2-40B4-BE49-F238E27FC236}">
                              <a16:creationId xmlns:a16="http://schemas.microsoft.com/office/drawing/2014/main" id="{E68E7B8C-F4F2-4A72-B84B-AEE169577E1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1336630" y="2790215"/>
                          <a:ext cx="1357452" cy="73259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5" name="对象 24">
            <a:extLst>
              <a:ext uri="{FF2B5EF4-FFF2-40B4-BE49-F238E27FC236}">
                <a16:creationId xmlns:a16="http://schemas.microsoft.com/office/drawing/2014/main" id="{0FAD55A3-1C7F-449E-8605-71E9151DA5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6967867"/>
              </p:ext>
            </p:extLst>
          </p:nvPr>
        </p:nvGraphicFramePr>
        <p:xfrm>
          <a:off x="3457898" y="3534682"/>
          <a:ext cx="4850891" cy="7934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396800" imgH="228600" progId="Equation.DSMT4">
                  <p:embed/>
                </p:oleObj>
              </mc:Choice>
              <mc:Fallback>
                <p:oleObj name="Equation" r:id="rId12" imgW="1396800" imgH="228600" progId="Equation.DSMT4">
                  <p:embed/>
                  <p:pic>
                    <p:nvPicPr>
                      <p:cNvPr id="25" name="对象 24">
                        <a:extLst>
                          <a:ext uri="{FF2B5EF4-FFF2-40B4-BE49-F238E27FC236}">
                            <a16:creationId xmlns:a16="http://schemas.microsoft.com/office/drawing/2014/main" id="{0FAD55A3-1C7F-449E-8605-71E9151DA5D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457898" y="3534682"/>
                        <a:ext cx="4850891" cy="7934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>
            <a:extLst>
              <a:ext uri="{FF2B5EF4-FFF2-40B4-BE49-F238E27FC236}">
                <a16:creationId xmlns:a16="http://schemas.microsoft.com/office/drawing/2014/main" id="{50F4B0BF-3045-41FE-8FFA-15B01FB35D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7637565"/>
              </p:ext>
            </p:extLst>
          </p:nvPr>
        </p:nvGraphicFramePr>
        <p:xfrm>
          <a:off x="4192815" y="4145568"/>
          <a:ext cx="3518626" cy="855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777680" imgH="431640" progId="Equation.DSMT4">
                  <p:embed/>
                </p:oleObj>
              </mc:Choice>
              <mc:Fallback>
                <p:oleObj name="Equation" r:id="rId14" imgW="1777680" imgH="431640" progId="Equation.DSMT4">
                  <p:embed/>
                  <p:pic>
                    <p:nvPicPr>
                      <p:cNvPr id="26" name="对象 25">
                        <a:extLst>
                          <a:ext uri="{FF2B5EF4-FFF2-40B4-BE49-F238E27FC236}">
                            <a16:creationId xmlns:a16="http://schemas.microsoft.com/office/drawing/2014/main" id="{50F4B0BF-3045-41FE-8FFA-15B01FB35D2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192815" y="4145568"/>
                        <a:ext cx="3518626" cy="855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文本框 14">
            <a:extLst>
              <a:ext uri="{FF2B5EF4-FFF2-40B4-BE49-F238E27FC236}">
                <a16:creationId xmlns:a16="http://schemas.microsoft.com/office/drawing/2014/main" id="{F3360B4A-D82D-41D2-A882-C6646D16157C}"/>
              </a:ext>
            </a:extLst>
          </p:cNvPr>
          <p:cNvSpPr txBox="1"/>
          <p:nvPr/>
        </p:nvSpPr>
        <p:spPr>
          <a:xfrm>
            <a:off x="4967562" y="-23433"/>
            <a:ext cx="217730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Obtaining gradient</a:t>
            </a:r>
            <a:endParaRPr lang="zh-CN" altLang="en-US" dirty="0"/>
          </a:p>
        </p:txBody>
      </p:sp>
      <p:sp>
        <p:nvSpPr>
          <p:cNvPr id="18" name="箭头: 环形 17">
            <a:extLst>
              <a:ext uri="{FF2B5EF4-FFF2-40B4-BE49-F238E27FC236}">
                <a16:creationId xmlns:a16="http://schemas.microsoft.com/office/drawing/2014/main" id="{18E1FD14-A5EF-48B1-BE64-EAEA3FA36D5B}"/>
              </a:ext>
            </a:extLst>
          </p:cNvPr>
          <p:cNvSpPr/>
          <p:nvPr/>
        </p:nvSpPr>
        <p:spPr>
          <a:xfrm rot="16200000" flipH="1">
            <a:off x="1277774" y="2714047"/>
            <a:ext cx="3087452" cy="2302708"/>
          </a:xfrm>
          <a:prstGeom prst="circular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317969B2-EA16-44D3-B693-31E1B689A10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11CE0C-0838-40D7-8773-EFC24EE7428C}" type="slidenum">
              <a:rPr lang="zh-CN" altLang="en-US" smtClean="0"/>
              <a:t>2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97163418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标题 1">
            <a:extLst>
              <a:ext uri="{FF2B5EF4-FFF2-40B4-BE49-F238E27FC236}">
                <a16:creationId xmlns:a16="http://schemas.microsoft.com/office/drawing/2014/main" id="{38CBC261-779C-4F40-A236-74D868E13434}"/>
              </a:ext>
            </a:extLst>
          </p:cNvPr>
          <p:cNvSpPr txBox="1">
            <a:spLocks/>
          </p:cNvSpPr>
          <p:nvPr/>
        </p:nvSpPr>
        <p:spPr>
          <a:xfrm>
            <a:off x="406541" y="168237"/>
            <a:ext cx="9847729" cy="95268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3600" dirty="0">
                <a:latin typeface="等线" panose="02010600030101010101" pitchFamily="2" charset="-122"/>
                <a:cs typeface="Times New Roman" panose="02020603050405020304" pitchFamily="18" charset="0"/>
              </a:rPr>
              <a:t>Visualization!</a:t>
            </a:r>
            <a:endParaRPr lang="zh-CN" altLang="en-US" sz="3600" b="1" dirty="0"/>
          </a:p>
        </p:txBody>
      </p:sp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F7D42246-147B-4ACC-A0B2-69279505B94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795347" y="237645"/>
          <a:ext cx="3491218" cy="8138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950215" imgH="920553" progId="Equation.DSMT4">
                  <p:embed/>
                </p:oleObj>
              </mc:Choice>
              <mc:Fallback>
                <p:oleObj name="Equation" r:id="rId2" imgW="3950215" imgH="920553" progId="Equation.DSMT4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F7D42246-147B-4ACC-A0B2-69279505B94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795347" y="237645"/>
                        <a:ext cx="3491218" cy="8138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图片 1">
            <a:extLst>
              <a:ext uri="{FF2B5EF4-FFF2-40B4-BE49-F238E27FC236}">
                <a16:creationId xmlns:a16="http://schemas.microsoft.com/office/drawing/2014/main" id="{61A6504F-3204-4C7C-AC19-89E3928BF86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435869" y="1120922"/>
            <a:ext cx="8912844" cy="3283056"/>
          </a:xfrm>
          <a:prstGeom prst="rect">
            <a:avLst/>
          </a:prstGeom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C4F2ABDC-AE08-40F5-AE52-F8D6F83F8ECA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t="8199"/>
          <a:stretch/>
        </p:blipFill>
        <p:spPr>
          <a:xfrm>
            <a:off x="3459251" y="4403978"/>
            <a:ext cx="5273497" cy="2070767"/>
          </a:xfrm>
          <a:prstGeom prst="rect">
            <a:avLst/>
          </a:prstGeom>
        </p:spPr>
      </p:pic>
      <p:cxnSp>
        <p:nvCxnSpPr>
          <p:cNvPr id="5" name="直接连接符 4">
            <a:extLst>
              <a:ext uri="{FF2B5EF4-FFF2-40B4-BE49-F238E27FC236}">
                <a16:creationId xmlns:a16="http://schemas.microsoft.com/office/drawing/2014/main" id="{19092D98-BFFA-4FF3-B68C-CC26636B6349}"/>
              </a:ext>
            </a:extLst>
          </p:cNvPr>
          <p:cNvCxnSpPr/>
          <p:nvPr/>
        </p:nvCxnSpPr>
        <p:spPr>
          <a:xfrm>
            <a:off x="4168589" y="1024619"/>
            <a:ext cx="0" cy="3090180"/>
          </a:xfrm>
          <a:prstGeom prst="line">
            <a:avLst/>
          </a:prstGeom>
          <a:ln w="3810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连接符 11">
            <a:extLst>
              <a:ext uri="{FF2B5EF4-FFF2-40B4-BE49-F238E27FC236}">
                <a16:creationId xmlns:a16="http://schemas.microsoft.com/office/drawing/2014/main" id="{AD8E6904-95A3-4118-850B-A63E63E9E3D7}"/>
              </a:ext>
            </a:extLst>
          </p:cNvPr>
          <p:cNvCxnSpPr/>
          <p:nvPr/>
        </p:nvCxnSpPr>
        <p:spPr>
          <a:xfrm>
            <a:off x="6095999" y="1051514"/>
            <a:ext cx="0" cy="3090180"/>
          </a:xfrm>
          <a:prstGeom prst="line">
            <a:avLst/>
          </a:prstGeom>
          <a:ln w="3810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接连接符 12">
            <a:extLst>
              <a:ext uri="{FF2B5EF4-FFF2-40B4-BE49-F238E27FC236}">
                <a16:creationId xmlns:a16="http://schemas.microsoft.com/office/drawing/2014/main" id="{D43B242C-A6A5-45C4-9646-79EC40E6B73D}"/>
              </a:ext>
            </a:extLst>
          </p:cNvPr>
          <p:cNvCxnSpPr/>
          <p:nvPr/>
        </p:nvCxnSpPr>
        <p:spPr>
          <a:xfrm>
            <a:off x="7978587" y="1051514"/>
            <a:ext cx="0" cy="3090180"/>
          </a:xfrm>
          <a:prstGeom prst="line">
            <a:avLst/>
          </a:prstGeom>
          <a:ln w="3810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文本框 8">
            <a:extLst>
              <a:ext uri="{FF2B5EF4-FFF2-40B4-BE49-F238E27FC236}">
                <a16:creationId xmlns:a16="http://schemas.microsoft.com/office/drawing/2014/main" id="{376C0DB0-2B2E-42B3-9AA8-8A0DFE927176}"/>
              </a:ext>
            </a:extLst>
          </p:cNvPr>
          <p:cNvSpPr txBox="1"/>
          <p:nvPr/>
        </p:nvSpPr>
        <p:spPr>
          <a:xfrm>
            <a:off x="4967562" y="-23433"/>
            <a:ext cx="217730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Obtaining gradient</a:t>
            </a:r>
            <a:endParaRPr lang="zh-CN" altLang="en-US" dirty="0"/>
          </a:p>
        </p:txBody>
      </p:sp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A55A5A24-94C9-4E56-9755-1BB2BF9D8B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8054230"/>
              </p:ext>
            </p:extLst>
          </p:nvPr>
        </p:nvGraphicFramePr>
        <p:xfrm>
          <a:off x="3569389" y="533111"/>
          <a:ext cx="1198400" cy="368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60240" imgH="203040" progId="Equation.DSMT4">
                  <p:embed/>
                </p:oleObj>
              </mc:Choice>
              <mc:Fallback>
                <p:oleObj name="Equation" r:id="rId6" imgW="660240" imgH="203040" progId="Equation.DSMT4">
                  <p:embed/>
                  <p:pic>
                    <p:nvPicPr>
                      <p:cNvPr id="11" name="对象 10">
                        <a:extLst>
                          <a:ext uri="{FF2B5EF4-FFF2-40B4-BE49-F238E27FC236}">
                            <a16:creationId xmlns:a16="http://schemas.microsoft.com/office/drawing/2014/main" id="{A55A5A24-94C9-4E56-9755-1BB2BF9D8B0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569389" y="533111"/>
                        <a:ext cx="1198400" cy="368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ED0A7DD6-DB0E-4D2F-8847-4925DBB5574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11CE0C-0838-40D7-8773-EFC24EE7428C}" type="slidenum">
              <a:rPr lang="zh-CN" altLang="en-US" smtClean="0"/>
              <a:t>2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82290223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标题 1">
            <a:extLst>
              <a:ext uri="{FF2B5EF4-FFF2-40B4-BE49-F238E27FC236}">
                <a16:creationId xmlns:a16="http://schemas.microsoft.com/office/drawing/2014/main" id="{38CBC261-779C-4F40-A236-74D868E13434}"/>
              </a:ext>
            </a:extLst>
          </p:cNvPr>
          <p:cNvSpPr txBox="1">
            <a:spLocks/>
          </p:cNvSpPr>
          <p:nvPr/>
        </p:nvSpPr>
        <p:spPr>
          <a:xfrm>
            <a:off x="406541" y="168237"/>
            <a:ext cx="9847729" cy="95268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3600" dirty="0">
                <a:latin typeface="等线" panose="02010600030101010101" pitchFamily="2" charset="-122"/>
                <a:cs typeface="Times New Roman" panose="02020603050405020304" pitchFamily="18" charset="0"/>
              </a:rPr>
              <a:t>Visualization!</a:t>
            </a:r>
            <a:endParaRPr lang="zh-CN" altLang="en-US" sz="3600" b="1" dirty="0"/>
          </a:p>
        </p:txBody>
      </p:sp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F7D42246-147B-4ACC-A0B2-69279505B9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2346821"/>
              </p:ext>
            </p:extLst>
          </p:nvPr>
        </p:nvGraphicFramePr>
        <p:xfrm>
          <a:off x="7795347" y="237645"/>
          <a:ext cx="3491218" cy="8138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950215" imgH="920553" progId="Equation.DSMT4">
                  <p:embed/>
                </p:oleObj>
              </mc:Choice>
              <mc:Fallback>
                <p:oleObj name="Equation" r:id="rId2" imgW="3950215" imgH="920553" progId="Equation.DSMT4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F7D42246-147B-4ACC-A0B2-69279505B94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795347" y="237645"/>
                        <a:ext cx="3491218" cy="8138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6" name="图片 35">
            <a:extLst>
              <a:ext uri="{FF2B5EF4-FFF2-40B4-BE49-F238E27FC236}">
                <a16:creationId xmlns:a16="http://schemas.microsoft.com/office/drawing/2014/main" id="{865FEE9E-4E90-4064-891D-562B99EB2A4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22144" y="1051514"/>
            <a:ext cx="3695405" cy="2762222"/>
          </a:xfrm>
          <a:prstGeom prst="rect">
            <a:avLst/>
          </a:prstGeom>
        </p:spPr>
      </p:pic>
      <p:pic>
        <p:nvPicPr>
          <p:cNvPr id="38" name="图片 37">
            <a:extLst>
              <a:ext uri="{FF2B5EF4-FFF2-40B4-BE49-F238E27FC236}">
                <a16:creationId xmlns:a16="http://schemas.microsoft.com/office/drawing/2014/main" id="{D3D03942-1779-4475-B5FC-5E6519DFFB0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366967" y="3795806"/>
            <a:ext cx="3612046" cy="2793253"/>
          </a:xfrm>
          <a:prstGeom prst="rect">
            <a:avLst/>
          </a:prstGeom>
        </p:spPr>
      </p:pic>
      <p:pic>
        <p:nvPicPr>
          <p:cNvPr id="40" name="图片 39">
            <a:extLst>
              <a:ext uri="{FF2B5EF4-FFF2-40B4-BE49-F238E27FC236}">
                <a16:creationId xmlns:a16="http://schemas.microsoft.com/office/drawing/2014/main" id="{C7CA327F-112C-427A-8105-BE1B543E649F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701999" y="3795806"/>
            <a:ext cx="3713032" cy="2730306"/>
          </a:xfrm>
          <a:prstGeom prst="rect">
            <a:avLst/>
          </a:prstGeom>
        </p:spPr>
      </p:pic>
      <p:pic>
        <p:nvPicPr>
          <p:cNvPr id="41" name="图片 40">
            <a:extLst>
              <a:ext uri="{FF2B5EF4-FFF2-40B4-BE49-F238E27FC236}">
                <a16:creationId xmlns:a16="http://schemas.microsoft.com/office/drawing/2014/main" id="{4AAA10EC-2C99-4A03-AA23-6DF8CE7229B2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701999" y="1058169"/>
            <a:ext cx="3594609" cy="2762222"/>
          </a:xfrm>
          <a:prstGeom prst="rect">
            <a:avLst/>
          </a:prstGeom>
        </p:spPr>
      </p:pic>
      <p:sp>
        <p:nvSpPr>
          <p:cNvPr id="8" name="文本框 7">
            <a:extLst>
              <a:ext uri="{FF2B5EF4-FFF2-40B4-BE49-F238E27FC236}">
                <a16:creationId xmlns:a16="http://schemas.microsoft.com/office/drawing/2014/main" id="{8F8E4757-43ED-412E-B4AA-D47D1652EFD9}"/>
              </a:ext>
            </a:extLst>
          </p:cNvPr>
          <p:cNvSpPr txBox="1"/>
          <p:nvPr/>
        </p:nvSpPr>
        <p:spPr>
          <a:xfrm>
            <a:off x="4967562" y="-23433"/>
            <a:ext cx="217730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Obtaining gradient</a:t>
            </a:r>
            <a:endParaRPr lang="zh-CN" altLang="en-US" dirty="0"/>
          </a:p>
        </p:txBody>
      </p:sp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51CD0FDB-7E12-4565-8E99-CFA4B1E6AD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9844390"/>
              </p:ext>
            </p:extLst>
          </p:nvPr>
        </p:nvGraphicFramePr>
        <p:xfrm>
          <a:off x="3569389" y="533111"/>
          <a:ext cx="1198400" cy="368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60240" imgH="203040" progId="Equation.DSMT4">
                  <p:embed/>
                </p:oleObj>
              </mc:Choice>
              <mc:Fallback>
                <p:oleObj name="Equation" r:id="rId8" imgW="660240" imgH="203040" progId="Equation.DSMT4">
                  <p:embed/>
                  <p:pic>
                    <p:nvPicPr>
                      <p:cNvPr id="9" name="对象 8">
                        <a:extLst>
                          <a:ext uri="{FF2B5EF4-FFF2-40B4-BE49-F238E27FC236}">
                            <a16:creationId xmlns:a16="http://schemas.microsoft.com/office/drawing/2014/main" id="{51CD0FDB-7E12-4565-8E99-CFA4B1E6ADB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569389" y="533111"/>
                        <a:ext cx="1198400" cy="368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044E1642-9F5A-4E92-8673-0B27518561E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11CE0C-0838-40D7-8773-EFC24EE7428C}" type="slidenum">
              <a:rPr lang="zh-CN" altLang="en-US" smtClean="0"/>
              <a:t>2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31155022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标题 1">
            <a:extLst>
              <a:ext uri="{FF2B5EF4-FFF2-40B4-BE49-F238E27FC236}">
                <a16:creationId xmlns:a16="http://schemas.microsoft.com/office/drawing/2014/main" id="{38CBC261-779C-4F40-A236-74D868E13434}"/>
              </a:ext>
            </a:extLst>
          </p:cNvPr>
          <p:cNvSpPr txBox="1">
            <a:spLocks/>
          </p:cNvSpPr>
          <p:nvPr/>
        </p:nvSpPr>
        <p:spPr>
          <a:xfrm>
            <a:off x="406541" y="168237"/>
            <a:ext cx="9847729" cy="95268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3600" dirty="0">
                <a:latin typeface="等线" panose="02010600030101010101" pitchFamily="2" charset="-122"/>
                <a:cs typeface="Times New Roman" panose="02020603050405020304" pitchFamily="18" charset="0"/>
              </a:rPr>
              <a:t>Visualization!</a:t>
            </a:r>
            <a:endParaRPr lang="zh-CN" altLang="en-US" sz="3600" b="1" dirty="0"/>
          </a:p>
        </p:txBody>
      </p:sp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F7D42246-147B-4ACC-A0B2-69279505B94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795347" y="237645"/>
          <a:ext cx="3491218" cy="8138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950215" imgH="920553" progId="Equation.DSMT4">
                  <p:embed/>
                </p:oleObj>
              </mc:Choice>
              <mc:Fallback>
                <p:oleObj name="Equation" r:id="rId2" imgW="3950215" imgH="920553" progId="Equation.DSMT4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F7D42246-147B-4ACC-A0B2-69279505B94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795347" y="237645"/>
                        <a:ext cx="3491218" cy="8138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图片 3">
            <a:extLst>
              <a:ext uri="{FF2B5EF4-FFF2-40B4-BE49-F238E27FC236}">
                <a16:creationId xmlns:a16="http://schemas.microsoft.com/office/drawing/2014/main" id="{65E20F01-F8BC-44F0-AC56-632A2B30463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875035" y="4328368"/>
            <a:ext cx="6210838" cy="1836579"/>
          </a:xfrm>
          <a:prstGeom prst="rect">
            <a:avLst/>
          </a:prstGeom>
        </p:spPr>
      </p:pic>
      <p:grpSp>
        <p:nvGrpSpPr>
          <p:cNvPr id="2" name="组合 1">
            <a:extLst>
              <a:ext uri="{FF2B5EF4-FFF2-40B4-BE49-F238E27FC236}">
                <a16:creationId xmlns:a16="http://schemas.microsoft.com/office/drawing/2014/main" id="{DCE3D607-6074-497C-A769-D6B9C955A7D0}"/>
              </a:ext>
            </a:extLst>
          </p:cNvPr>
          <p:cNvGrpSpPr/>
          <p:nvPr/>
        </p:nvGrpSpPr>
        <p:grpSpPr>
          <a:xfrm>
            <a:off x="1763036" y="1120922"/>
            <a:ext cx="8122644" cy="3068626"/>
            <a:chOff x="1417596" y="917042"/>
            <a:chExt cx="8676662" cy="3299543"/>
          </a:xfrm>
        </p:grpSpPr>
        <p:pic>
          <p:nvPicPr>
            <p:cNvPr id="3" name="图片 2">
              <a:extLst>
                <a:ext uri="{FF2B5EF4-FFF2-40B4-BE49-F238E27FC236}">
                  <a16:creationId xmlns:a16="http://schemas.microsoft.com/office/drawing/2014/main" id="{5132A427-37A2-44B8-95C2-FE4F2E5B135A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1417596" y="1051514"/>
              <a:ext cx="8676662" cy="3165071"/>
            </a:xfrm>
            <a:prstGeom prst="rect">
              <a:avLst/>
            </a:prstGeom>
          </p:spPr>
        </p:pic>
        <p:cxnSp>
          <p:nvCxnSpPr>
            <p:cNvPr id="11" name="直接连接符 10">
              <a:extLst>
                <a:ext uri="{FF2B5EF4-FFF2-40B4-BE49-F238E27FC236}">
                  <a16:creationId xmlns:a16="http://schemas.microsoft.com/office/drawing/2014/main" id="{FA582A59-3567-4AEB-BB8D-E99E51601B31}"/>
                </a:ext>
              </a:extLst>
            </p:cNvPr>
            <p:cNvCxnSpPr/>
            <p:nvPr/>
          </p:nvCxnSpPr>
          <p:spPr>
            <a:xfrm>
              <a:off x="2945803" y="924215"/>
              <a:ext cx="0" cy="3090180"/>
            </a:xfrm>
            <a:prstGeom prst="line">
              <a:avLst/>
            </a:prstGeom>
            <a:ln w="38100"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直接连接符 11">
              <a:extLst>
                <a:ext uri="{FF2B5EF4-FFF2-40B4-BE49-F238E27FC236}">
                  <a16:creationId xmlns:a16="http://schemas.microsoft.com/office/drawing/2014/main" id="{0A720949-2AEA-4C43-838D-7B5E6E0676E5}"/>
                </a:ext>
              </a:extLst>
            </p:cNvPr>
            <p:cNvCxnSpPr/>
            <p:nvPr/>
          </p:nvCxnSpPr>
          <p:spPr>
            <a:xfrm>
              <a:off x="4715436" y="936765"/>
              <a:ext cx="0" cy="3090180"/>
            </a:xfrm>
            <a:prstGeom prst="line">
              <a:avLst/>
            </a:prstGeom>
            <a:ln w="38100"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直接连接符 12">
              <a:extLst>
                <a:ext uri="{FF2B5EF4-FFF2-40B4-BE49-F238E27FC236}">
                  <a16:creationId xmlns:a16="http://schemas.microsoft.com/office/drawing/2014/main" id="{4A9B8DD0-D998-4AE2-B7F4-53458DFF7818}"/>
                </a:ext>
              </a:extLst>
            </p:cNvPr>
            <p:cNvCxnSpPr/>
            <p:nvPr/>
          </p:nvCxnSpPr>
          <p:spPr>
            <a:xfrm>
              <a:off x="6015319" y="928995"/>
              <a:ext cx="0" cy="3090180"/>
            </a:xfrm>
            <a:prstGeom prst="line">
              <a:avLst/>
            </a:prstGeom>
            <a:ln w="38100"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直接连接符 13">
              <a:extLst>
                <a:ext uri="{FF2B5EF4-FFF2-40B4-BE49-F238E27FC236}">
                  <a16:creationId xmlns:a16="http://schemas.microsoft.com/office/drawing/2014/main" id="{4DFFAC29-7B1A-48CE-B714-793A98B02B7D}"/>
                </a:ext>
              </a:extLst>
            </p:cNvPr>
            <p:cNvCxnSpPr/>
            <p:nvPr/>
          </p:nvCxnSpPr>
          <p:spPr>
            <a:xfrm>
              <a:off x="8083776" y="917042"/>
              <a:ext cx="0" cy="3090180"/>
            </a:xfrm>
            <a:prstGeom prst="line">
              <a:avLst/>
            </a:prstGeom>
            <a:ln w="38100"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5" name="文本框 14">
            <a:extLst>
              <a:ext uri="{FF2B5EF4-FFF2-40B4-BE49-F238E27FC236}">
                <a16:creationId xmlns:a16="http://schemas.microsoft.com/office/drawing/2014/main" id="{5796B191-338F-4E1C-B390-5ADCA5537A3C}"/>
              </a:ext>
            </a:extLst>
          </p:cNvPr>
          <p:cNvSpPr txBox="1"/>
          <p:nvPr/>
        </p:nvSpPr>
        <p:spPr>
          <a:xfrm>
            <a:off x="4967562" y="-23433"/>
            <a:ext cx="217730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Obtaining gradient</a:t>
            </a:r>
            <a:endParaRPr lang="zh-CN" altLang="en-US" dirty="0"/>
          </a:p>
        </p:txBody>
      </p:sp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1542C122-40E4-42E2-9820-5C902117B9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854133"/>
              </p:ext>
            </p:extLst>
          </p:nvPr>
        </p:nvGraphicFramePr>
        <p:xfrm>
          <a:off x="3557588" y="533400"/>
          <a:ext cx="1222375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72840" imgH="203040" progId="Equation.DSMT4">
                  <p:embed/>
                </p:oleObj>
              </mc:Choice>
              <mc:Fallback>
                <p:oleObj name="Equation" r:id="rId6" imgW="672840" imgH="203040" progId="Equation.DSMT4">
                  <p:embed/>
                  <p:pic>
                    <p:nvPicPr>
                      <p:cNvPr id="16" name="对象 15">
                        <a:extLst>
                          <a:ext uri="{FF2B5EF4-FFF2-40B4-BE49-F238E27FC236}">
                            <a16:creationId xmlns:a16="http://schemas.microsoft.com/office/drawing/2014/main" id="{1542C122-40E4-42E2-9820-5C902117B9C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557588" y="533400"/>
                        <a:ext cx="1222375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927C2A68-145E-412A-AC39-9030900C0E5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11CE0C-0838-40D7-8773-EFC24EE7428C}" type="slidenum">
              <a:rPr lang="zh-CN" altLang="en-US" smtClean="0"/>
              <a:t>2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14776174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2A22ADD-E7D4-4D80-92C0-F8BEA4B168E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16859" y="141006"/>
            <a:ext cx="10515600" cy="1325563"/>
          </a:xfrm>
        </p:spPr>
        <p:txBody>
          <a:bodyPr>
            <a:normAutofit/>
          </a:bodyPr>
          <a:lstStyle/>
          <a:p>
            <a:r>
              <a:rPr lang="en-US" altLang="zh-CN" sz="3200" b="1" dirty="0"/>
              <a:t>Organization</a:t>
            </a:r>
            <a:endParaRPr lang="zh-CN" altLang="en-US" sz="3200" b="1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8BBDA595-2411-4BC3-8576-C6A6A8A5F0B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03730" y="1332098"/>
            <a:ext cx="10515600" cy="5221102"/>
          </a:xfrm>
        </p:spPr>
        <p:txBody>
          <a:bodyPr>
            <a:normAutofit/>
          </a:bodyPr>
          <a:lstStyle/>
          <a:p>
            <a:r>
              <a:rPr lang="en-US" altLang="zh-CN" dirty="0"/>
              <a:t>Definition</a:t>
            </a:r>
          </a:p>
          <a:p>
            <a:pPr lvl="1"/>
            <a:r>
              <a:rPr lang="en-US" altLang="zh-CN" dirty="0"/>
              <a:t>Gradient of a function</a:t>
            </a:r>
          </a:p>
          <a:p>
            <a:pPr lvl="1"/>
            <a:r>
              <a:rPr lang="en-US" altLang="zh-CN" dirty="0"/>
              <a:t>Gradient of a quantum circuit</a:t>
            </a:r>
          </a:p>
          <a:p>
            <a:r>
              <a:rPr lang="en-US" altLang="zh-CN" dirty="0"/>
              <a:t>Obtaining gradient</a:t>
            </a:r>
          </a:p>
          <a:p>
            <a:pPr lvl="1"/>
            <a:r>
              <a:rPr lang="en-US" altLang="zh-CN" dirty="0"/>
              <a:t>Parameter shift rule</a:t>
            </a:r>
          </a:p>
          <a:p>
            <a:pPr lvl="1"/>
            <a:r>
              <a:rPr lang="en-US" altLang="zh-CN" dirty="0"/>
              <a:t>Visualization</a:t>
            </a:r>
          </a:p>
          <a:p>
            <a:r>
              <a:rPr lang="en-US" altLang="zh-CN" dirty="0"/>
              <a:t>Use cases</a:t>
            </a:r>
          </a:p>
          <a:p>
            <a:pPr lvl="1"/>
            <a:r>
              <a:rPr lang="en-US" altLang="zh-CN" dirty="0"/>
              <a:t>Gradient decent method</a:t>
            </a:r>
          </a:p>
          <a:p>
            <a:pPr lvl="1"/>
            <a:r>
              <a:rPr lang="en-US" altLang="zh-CN" dirty="0">
                <a:solidFill>
                  <a:schemeClr val="bg1">
                    <a:lumMod val="85000"/>
                  </a:schemeClr>
                </a:solidFill>
              </a:rPr>
              <a:t>Machine learning</a:t>
            </a:r>
          </a:p>
          <a:p>
            <a:r>
              <a:rPr lang="en-US" altLang="zh-CN" dirty="0">
                <a:solidFill>
                  <a:schemeClr val="bg1">
                    <a:lumMod val="85000"/>
                  </a:schemeClr>
                </a:solidFill>
              </a:rPr>
              <a:t>References</a:t>
            </a:r>
          </a:p>
          <a:p>
            <a:pPr lvl="1"/>
            <a:endParaRPr lang="en-US" altLang="zh-CN" dirty="0">
              <a:solidFill>
                <a:schemeClr val="bg1">
                  <a:lumMod val="85000"/>
                </a:schemeClr>
              </a:solidFill>
            </a:endParaRP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F3879C31-543A-4664-9FAD-973333CC87C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11CE0C-0838-40D7-8773-EFC24EE7428C}" type="slidenum">
              <a:rPr lang="zh-CN" altLang="en-US" smtClean="0"/>
              <a:t>2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82133491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标题 1">
            <a:extLst>
              <a:ext uri="{FF2B5EF4-FFF2-40B4-BE49-F238E27FC236}">
                <a16:creationId xmlns:a16="http://schemas.microsoft.com/office/drawing/2014/main" id="{38CBC261-779C-4F40-A236-74D868E13434}"/>
              </a:ext>
            </a:extLst>
          </p:cNvPr>
          <p:cNvSpPr txBox="1">
            <a:spLocks/>
          </p:cNvSpPr>
          <p:nvPr/>
        </p:nvSpPr>
        <p:spPr>
          <a:xfrm>
            <a:off x="406541" y="168237"/>
            <a:ext cx="9847729" cy="95268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3600" dirty="0">
                <a:latin typeface="等线" panose="02010600030101010101" pitchFamily="2" charset="-122"/>
                <a:cs typeface="Times New Roman" panose="02020603050405020304" pitchFamily="18" charset="0"/>
              </a:rPr>
              <a:t>Gradient decent method</a:t>
            </a:r>
            <a:endParaRPr lang="zh-CN" altLang="en-US" sz="3600" b="1" dirty="0"/>
          </a:p>
        </p:txBody>
      </p:sp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F7D42246-147B-4ACC-A0B2-69279505B9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6655156"/>
              </p:ext>
            </p:extLst>
          </p:nvPr>
        </p:nvGraphicFramePr>
        <p:xfrm>
          <a:off x="8117954" y="345899"/>
          <a:ext cx="3058547" cy="7130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950215" imgH="920553" progId="Equation.DSMT4">
                  <p:embed/>
                </p:oleObj>
              </mc:Choice>
              <mc:Fallback>
                <p:oleObj name="Equation" r:id="rId2" imgW="3950215" imgH="920553" progId="Equation.DSMT4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F7D42246-147B-4ACC-A0B2-69279505B94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117954" y="345899"/>
                        <a:ext cx="3058547" cy="7130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图片 4">
            <a:extLst>
              <a:ext uri="{FF2B5EF4-FFF2-40B4-BE49-F238E27FC236}">
                <a16:creationId xmlns:a16="http://schemas.microsoft.com/office/drawing/2014/main" id="{64DDFCE0-0E75-4E04-9883-0E95891B9770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7369" t="4361" r="6468" b="8751"/>
          <a:stretch/>
        </p:blipFill>
        <p:spPr>
          <a:xfrm>
            <a:off x="1752687" y="1463441"/>
            <a:ext cx="2023746" cy="1811609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ADCCCDF1-483A-4C12-8B5D-E9A03385493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553193" y="1645497"/>
            <a:ext cx="2777639" cy="1637227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0F2A4154-C673-4D01-8F7A-606964896FF6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976322" y="1478114"/>
            <a:ext cx="2684122" cy="1851926"/>
          </a:xfrm>
          <a:prstGeom prst="rect">
            <a:avLst/>
          </a:prstGeom>
        </p:spPr>
      </p:pic>
      <p:grpSp>
        <p:nvGrpSpPr>
          <p:cNvPr id="2" name="组合 1">
            <a:extLst>
              <a:ext uri="{FF2B5EF4-FFF2-40B4-BE49-F238E27FC236}">
                <a16:creationId xmlns:a16="http://schemas.microsoft.com/office/drawing/2014/main" id="{AEBFF8E3-8D1B-4F4C-8D5F-014F7CBA1575}"/>
              </a:ext>
            </a:extLst>
          </p:cNvPr>
          <p:cNvGrpSpPr/>
          <p:nvPr/>
        </p:nvGrpSpPr>
        <p:grpSpPr>
          <a:xfrm>
            <a:off x="898059" y="3807298"/>
            <a:ext cx="10087908" cy="2753819"/>
            <a:chOff x="936159" y="3571876"/>
            <a:chExt cx="10087908" cy="2753819"/>
          </a:xfrm>
        </p:grpSpPr>
        <p:sp>
          <p:nvSpPr>
            <p:cNvPr id="21" name="矩形: 圆角 20">
              <a:extLst>
                <a:ext uri="{FF2B5EF4-FFF2-40B4-BE49-F238E27FC236}">
                  <a16:creationId xmlns:a16="http://schemas.microsoft.com/office/drawing/2014/main" id="{3B3F2F7A-AF51-40A1-81E3-530B6A6347AF}"/>
                </a:ext>
              </a:extLst>
            </p:cNvPr>
            <p:cNvSpPr/>
            <p:nvPr/>
          </p:nvSpPr>
          <p:spPr>
            <a:xfrm>
              <a:off x="936159" y="3571876"/>
              <a:ext cx="10087908" cy="2753819"/>
            </a:xfrm>
            <a:prstGeom prst="roundRect">
              <a:avLst/>
            </a:prstGeom>
            <a:solidFill>
              <a:srgbClr val="E2F0D9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endParaRPr lang="en-US" altLang="zh-CN" sz="2400" dirty="0">
                <a:solidFill>
                  <a:schemeClr val="tx1"/>
                </a:solidFill>
              </a:endParaRPr>
            </a:p>
            <a:p>
              <a:endParaRPr lang="en-US" altLang="zh-CN" sz="2400" dirty="0">
                <a:solidFill>
                  <a:schemeClr val="tx1"/>
                </a:solidFill>
              </a:endParaRPr>
            </a:p>
            <a:p>
              <a:endParaRPr lang="en-US" altLang="zh-CN" dirty="0">
                <a:solidFill>
                  <a:schemeClr val="tx1"/>
                </a:solidFill>
              </a:endParaRPr>
            </a:p>
          </p:txBody>
        </p:sp>
        <p:graphicFrame>
          <p:nvGraphicFramePr>
            <p:cNvPr id="9" name="对象 8">
              <a:extLst>
                <a:ext uri="{FF2B5EF4-FFF2-40B4-BE49-F238E27FC236}">
                  <a16:creationId xmlns:a16="http://schemas.microsoft.com/office/drawing/2014/main" id="{340D7956-79F0-4FFD-BEED-1FDD33FA3F8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29400726"/>
                </p:ext>
              </p:extLst>
            </p:nvPr>
          </p:nvGraphicFramePr>
          <p:xfrm>
            <a:off x="1429400" y="3635730"/>
            <a:ext cx="1256650" cy="9059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545760" imgH="393480" progId="Equation.DSMT4">
                    <p:embed/>
                  </p:oleObj>
                </mc:Choice>
                <mc:Fallback>
                  <p:oleObj name="Equation" r:id="rId7" imgW="545760" imgH="393480" progId="Equation.DSMT4">
                    <p:embed/>
                    <p:pic>
                      <p:nvPicPr>
                        <p:cNvPr id="9" name="对象 8">
                          <a:extLst>
                            <a:ext uri="{FF2B5EF4-FFF2-40B4-BE49-F238E27FC236}">
                              <a16:creationId xmlns:a16="http://schemas.microsoft.com/office/drawing/2014/main" id="{340D7956-79F0-4FFD-BEED-1FDD33FA3F85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429400" y="3635730"/>
                          <a:ext cx="1256650" cy="90595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对象 15">
              <a:extLst>
                <a:ext uri="{FF2B5EF4-FFF2-40B4-BE49-F238E27FC236}">
                  <a16:creationId xmlns:a16="http://schemas.microsoft.com/office/drawing/2014/main" id="{98B4B575-4A94-4327-AE4F-03E8635A637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30157774"/>
                </p:ext>
              </p:extLst>
            </p:nvPr>
          </p:nvGraphicFramePr>
          <p:xfrm>
            <a:off x="3449638" y="3777778"/>
            <a:ext cx="3516312" cy="576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1473120" imgH="241200" progId="Equation.DSMT4">
                    <p:embed/>
                  </p:oleObj>
                </mc:Choice>
                <mc:Fallback>
                  <p:oleObj name="Equation" r:id="rId9" imgW="1473120" imgH="241200" progId="Equation.DSMT4">
                    <p:embed/>
                    <p:pic>
                      <p:nvPicPr>
                        <p:cNvPr id="16" name="对象 15">
                          <a:extLst>
                            <a:ext uri="{FF2B5EF4-FFF2-40B4-BE49-F238E27FC236}">
                              <a16:creationId xmlns:a16="http://schemas.microsoft.com/office/drawing/2014/main" id="{98B4B575-4A94-4327-AE4F-03E8635A6375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3449638" y="3777778"/>
                          <a:ext cx="3516312" cy="5762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对象 17">
              <a:extLst>
                <a:ext uri="{FF2B5EF4-FFF2-40B4-BE49-F238E27FC236}">
                  <a16:creationId xmlns:a16="http://schemas.microsoft.com/office/drawing/2014/main" id="{C556F28D-99B1-44D2-9952-7EC9F95D937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32140537"/>
                </p:ext>
              </p:extLst>
            </p:nvPr>
          </p:nvGraphicFramePr>
          <p:xfrm>
            <a:off x="1429400" y="4582673"/>
            <a:ext cx="4199203" cy="5767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1752480" imgH="241200" progId="Equation.DSMT4">
                    <p:embed/>
                  </p:oleObj>
                </mc:Choice>
                <mc:Fallback>
                  <p:oleObj name="Equation" r:id="rId11" imgW="1752480" imgH="241200" progId="Equation.DSMT4">
                    <p:embed/>
                    <p:pic>
                      <p:nvPicPr>
                        <p:cNvPr id="18" name="对象 17">
                          <a:extLst>
                            <a:ext uri="{FF2B5EF4-FFF2-40B4-BE49-F238E27FC236}">
                              <a16:creationId xmlns:a16="http://schemas.microsoft.com/office/drawing/2014/main" id="{C556F28D-99B1-44D2-9952-7EC9F95D937B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1429400" y="4582673"/>
                          <a:ext cx="4199203" cy="57675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对象 18">
              <a:extLst>
                <a:ext uri="{FF2B5EF4-FFF2-40B4-BE49-F238E27FC236}">
                  <a16:creationId xmlns:a16="http://schemas.microsoft.com/office/drawing/2014/main" id="{49FEE55B-F8CC-43B2-A3D7-9731DD58FD1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4905963"/>
                </p:ext>
              </p:extLst>
            </p:nvPr>
          </p:nvGraphicFramePr>
          <p:xfrm>
            <a:off x="1429400" y="5475981"/>
            <a:ext cx="4716335" cy="5854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1841400" imgH="228600" progId="Equation.DSMT4">
                    <p:embed/>
                  </p:oleObj>
                </mc:Choice>
                <mc:Fallback>
                  <p:oleObj name="Equation" r:id="rId13" imgW="1841400" imgH="228600" progId="Equation.DSMT4">
                    <p:embed/>
                    <p:pic>
                      <p:nvPicPr>
                        <p:cNvPr id="19" name="对象 18">
                          <a:extLst>
                            <a:ext uri="{FF2B5EF4-FFF2-40B4-BE49-F238E27FC236}">
                              <a16:creationId xmlns:a16="http://schemas.microsoft.com/office/drawing/2014/main" id="{49FEE55B-F8CC-43B2-A3D7-9731DD58FD14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1429400" y="5475981"/>
                          <a:ext cx="4716335" cy="58547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7" name="对象 26">
            <a:extLst>
              <a:ext uri="{FF2B5EF4-FFF2-40B4-BE49-F238E27FC236}">
                <a16:creationId xmlns:a16="http://schemas.microsoft.com/office/drawing/2014/main" id="{59E9CCCD-CC8C-413D-8671-2792CA8A7A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2131414"/>
              </p:ext>
            </p:extLst>
          </p:nvPr>
        </p:nvGraphicFramePr>
        <p:xfrm>
          <a:off x="2364629" y="3275050"/>
          <a:ext cx="632104" cy="3651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330120" imgH="190440" progId="Equation.DSMT4">
                  <p:embed/>
                </p:oleObj>
              </mc:Choice>
              <mc:Fallback>
                <p:oleObj name="Equation" r:id="rId15" imgW="330120" imgH="190440" progId="Equation.DSMT4">
                  <p:embed/>
                  <p:pic>
                    <p:nvPicPr>
                      <p:cNvPr id="27" name="对象 26">
                        <a:extLst>
                          <a:ext uri="{FF2B5EF4-FFF2-40B4-BE49-F238E27FC236}">
                            <a16:creationId xmlns:a16="http://schemas.microsoft.com/office/drawing/2014/main" id="{59E9CCCD-CC8C-413D-8671-2792CA8A7A5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364629" y="3275050"/>
                        <a:ext cx="632104" cy="3651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7">
            <a:extLst>
              <a:ext uri="{FF2B5EF4-FFF2-40B4-BE49-F238E27FC236}">
                <a16:creationId xmlns:a16="http://schemas.microsoft.com/office/drawing/2014/main" id="{73F4D377-C9A0-437E-B207-C31D9F8164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2879460"/>
              </p:ext>
            </p:extLst>
          </p:nvPr>
        </p:nvGraphicFramePr>
        <p:xfrm>
          <a:off x="5654148" y="3290271"/>
          <a:ext cx="608540" cy="3651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317160" imgH="190440" progId="Equation.DSMT4">
                  <p:embed/>
                </p:oleObj>
              </mc:Choice>
              <mc:Fallback>
                <p:oleObj name="Equation" r:id="rId17" imgW="317160" imgH="190440" progId="Equation.DSMT4">
                  <p:embed/>
                  <p:pic>
                    <p:nvPicPr>
                      <p:cNvPr id="28" name="对象 27">
                        <a:extLst>
                          <a:ext uri="{FF2B5EF4-FFF2-40B4-BE49-F238E27FC236}">
                            <a16:creationId xmlns:a16="http://schemas.microsoft.com/office/drawing/2014/main" id="{73F4D377-C9A0-437E-B207-C31D9F8164B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654148" y="3290271"/>
                        <a:ext cx="608540" cy="3651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对象 28">
            <a:extLst>
              <a:ext uri="{FF2B5EF4-FFF2-40B4-BE49-F238E27FC236}">
                <a16:creationId xmlns:a16="http://schemas.microsoft.com/office/drawing/2014/main" id="{FCF096AA-4E84-46AD-A1EF-33E737D4CA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8558681"/>
              </p:ext>
            </p:extLst>
          </p:nvPr>
        </p:nvGraphicFramePr>
        <p:xfrm>
          <a:off x="9137408" y="3295649"/>
          <a:ext cx="597868" cy="3449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330120" imgH="190440" progId="Equation.DSMT4">
                  <p:embed/>
                </p:oleObj>
              </mc:Choice>
              <mc:Fallback>
                <p:oleObj name="Equation" r:id="rId19" imgW="330120" imgH="190440" progId="Equation.DSMT4">
                  <p:embed/>
                  <p:pic>
                    <p:nvPicPr>
                      <p:cNvPr id="29" name="对象 28">
                        <a:extLst>
                          <a:ext uri="{FF2B5EF4-FFF2-40B4-BE49-F238E27FC236}">
                            <a16:creationId xmlns:a16="http://schemas.microsoft.com/office/drawing/2014/main" id="{FCF096AA-4E84-46AD-A1EF-33E737D4CA5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9137408" y="3295649"/>
                        <a:ext cx="597868" cy="3449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5EF6630F-E671-4E6B-A017-0F1F4FD1B9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6181914"/>
              </p:ext>
            </p:extLst>
          </p:nvPr>
        </p:nvGraphicFramePr>
        <p:xfrm>
          <a:off x="1147266" y="1014834"/>
          <a:ext cx="1198400" cy="368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660240" imgH="203040" progId="Equation.DSMT4">
                  <p:embed/>
                </p:oleObj>
              </mc:Choice>
              <mc:Fallback>
                <p:oleObj name="Equation" r:id="rId21" imgW="660240" imgH="203040" progId="Equation.DSMT4">
                  <p:embed/>
                  <p:pic>
                    <p:nvPicPr>
                      <p:cNvPr id="3" name="对象 2">
                        <a:extLst>
                          <a:ext uri="{FF2B5EF4-FFF2-40B4-BE49-F238E27FC236}">
                            <a16:creationId xmlns:a16="http://schemas.microsoft.com/office/drawing/2014/main" id="{5EF6630F-E671-4E6B-A017-0F1F4FD1B9C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147266" y="1014834"/>
                        <a:ext cx="1198400" cy="368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文本框 19">
            <a:extLst>
              <a:ext uri="{FF2B5EF4-FFF2-40B4-BE49-F238E27FC236}">
                <a16:creationId xmlns:a16="http://schemas.microsoft.com/office/drawing/2014/main" id="{B77CB908-4FF3-4D78-9A78-D45AE11C87CC}"/>
              </a:ext>
            </a:extLst>
          </p:cNvPr>
          <p:cNvSpPr txBox="1"/>
          <p:nvPr/>
        </p:nvSpPr>
        <p:spPr>
          <a:xfrm>
            <a:off x="5434922" y="-23433"/>
            <a:ext cx="217730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Use cases</a:t>
            </a:r>
            <a:endParaRPr lang="zh-CN" altLang="en-US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2A6C3DE3-02A6-4FD5-B68F-A32FBDF6C02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11CE0C-0838-40D7-8773-EFC24EE7428C}" type="slidenum">
              <a:rPr lang="zh-CN" altLang="en-US" smtClean="0"/>
              <a:t>2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9093285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标题 1">
            <a:extLst>
              <a:ext uri="{FF2B5EF4-FFF2-40B4-BE49-F238E27FC236}">
                <a16:creationId xmlns:a16="http://schemas.microsoft.com/office/drawing/2014/main" id="{38CBC261-779C-4F40-A236-74D868E13434}"/>
              </a:ext>
            </a:extLst>
          </p:cNvPr>
          <p:cNvSpPr txBox="1">
            <a:spLocks/>
          </p:cNvSpPr>
          <p:nvPr/>
        </p:nvSpPr>
        <p:spPr>
          <a:xfrm>
            <a:off x="406541" y="168237"/>
            <a:ext cx="9847729" cy="95268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3600" dirty="0">
                <a:latin typeface="等线" panose="02010600030101010101" pitchFamily="2" charset="-122"/>
                <a:cs typeface="Times New Roman" panose="02020603050405020304" pitchFamily="18" charset="0"/>
              </a:rPr>
              <a:t>Gradient decent method</a:t>
            </a:r>
            <a:endParaRPr lang="zh-CN" altLang="en-US" sz="3600" b="1" dirty="0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64DDFCE0-0E75-4E04-9883-0E95891B9770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7369" t="4361" r="6468" b="8751"/>
          <a:stretch/>
        </p:blipFill>
        <p:spPr>
          <a:xfrm>
            <a:off x="1752687" y="1463441"/>
            <a:ext cx="2023746" cy="1811609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ADCCCDF1-483A-4C12-8B5D-E9A03385493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53193" y="1645497"/>
            <a:ext cx="2777639" cy="1637227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0F2A4154-C673-4D01-8F7A-606964896FF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976322" y="1478114"/>
            <a:ext cx="2684122" cy="1851926"/>
          </a:xfrm>
          <a:prstGeom prst="rect">
            <a:avLst/>
          </a:prstGeom>
        </p:spPr>
      </p:pic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5EF6630F-E671-4E6B-A017-0F1F4FD1B9C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47266" y="1014834"/>
          <a:ext cx="1198400" cy="368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60240" imgH="203040" progId="Equation.DSMT4">
                  <p:embed/>
                </p:oleObj>
              </mc:Choice>
              <mc:Fallback>
                <p:oleObj name="Equation" r:id="rId5" imgW="660240" imgH="203040" progId="Equation.DSMT4">
                  <p:embed/>
                  <p:pic>
                    <p:nvPicPr>
                      <p:cNvPr id="3" name="对象 2">
                        <a:extLst>
                          <a:ext uri="{FF2B5EF4-FFF2-40B4-BE49-F238E27FC236}">
                            <a16:creationId xmlns:a16="http://schemas.microsoft.com/office/drawing/2014/main" id="{5EF6630F-E671-4E6B-A017-0F1F4FD1B9C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47266" y="1014834"/>
                        <a:ext cx="1198400" cy="368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文本框 8">
            <a:extLst>
              <a:ext uri="{FF2B5EF4-FFF2-40B4-BE49-F238E27FC236}">
                <a16:creationId xmlns:a16="http://schemas.microsoft.com/office/drawing/2014/main" id="{A9DB6D05-C33A-4F09-B169-81BAC5E9357A}"/>
              </a:ext>
            </a:extLst>
          </p:cNvPr>
          <p:cNvSpPr txBox="1"/>
          <p:nvPr/>
        </p:nvSpPr>
        <p:spPr>
          <a:xfrm>
            <a:off x="5434922" y="-23433"/>
            <a:ext cx="217730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Use cases</a:t>
            </a:r>
            <a:endParaRPr lang="zh-CN" altLang="en-US" dirty="0"/>
          </a:p>
        </p:txBody>
      </p:sp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29471DA7-569F-4B94-8C70-8E26FF7F6F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6170161"/>
              </p:ext>
            </p:extLst>
          </p:nvPr>
        </p:nvGraphicFramePr>
        <p:xfrm>
          <a:off x="8117954" y="345899"/>
          <a:ext cx="3058547" cy="7130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950215" imgH="920553" progId="Equation.DSMT4">
                  <p:embed/>
                </p:oleObj>
              </mc:Choice>
              <mc:Fallback>
                <p:oleObj name="Equation" r:id="rId7" imgW="3950215" imgH="920553" progId="Equation.DSMT4">
                  <p:embed/>
                  <p:pic>
                    <p:nvPicPr>
                      <p:cNvPr id="11" name="对象 10">
                        <a:extLst>
                          <a:ext uri="{FF2B5EF4-FFF2-40B4-BE49-F238E27FC236}">
                            <a16:creationId xmlns:a16="http://schemas.microsoft.com/office/drawing/2014/main" id="{29471DA7-569F-4B94-8C70-8E26FF7F6F3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117954" y="345899"/>
                        <a:ext cx="3058547" cy="7130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图片 1">
            <a:extLst>
              <a:ext uri="{FF2B5EF4-FFF2-40B4-BE49-F238E27FC236}">
                <a16:creationId xmlns:a16="http://schemas.microsoft.com/office/drawing/2014/main" id="{EF97AEE5-D72A-4E47-8147-E8E09317AF1D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918303" y="3260768"/>
            <a:ext cx="8047417" cy="3269263"/>
          </a:xfrm>
          <a:prstGeom prst="rect">
            <a:avLst/>
          </a:prstGeom>
        </p:spPr>
      </p:pic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7497B755-3469-46F2-B483-B01EEF37868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11CE0C-0838-40D7-8773-EFC24EE7428C}" type="slidenum">
              <a:rPr lang="zh-CN" altLang="en-US" smtClean="0"/>
              <a:t>2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50853619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标题 1">
            <a:extLst>
              <a:ext uri="{FF2B5EF4-FFF2-40B4-BE49-F238E27FC236}">
                <a16:creationId xmlns:a16="http://schemas.microsoft.com/office/drawing/2014/main" id="{38CBC261-779C-4F40-A236-74D868E13434}"/>
              </a:ext>
            </a:extLst>
          </p:cNvPr>
          <p:cNvSpPr txBox="1">
            <a:spLocks/>
          </p:cNvSpPr>
          <p:nvPr/>
        </p:nvSpPr>
        <p:spPr>
          <a:xfrm>
            <a:off x="406541" y="168237"/>
            <a:ext cx="9847729" cy="95268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3600" dirty="0">
                <a:latin typeface="等线" panose="02010600030101010101" pitchFamily="2" charset="-122"/>
                <a:cs typeface="Times New Roman" panose="02020603050405020304" pitchFamily="18" charset="0"/>
              </a:rPr>
              <a:t>Gradient decent method</a:t>
            </a:r>
            <a:endParaRPr lang="zh-CN" altLang="en-US" sz="3600" b="1" dirty="0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64DDFCE0-0E75-4E04-9883-0E95891B9770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7369" t="4361" r="6468" b="8751"/>
          <a:stretch/>
        </p:blipFill>
        <p:spPr>
          <a:xfrm>
            <a:off x="1752687" y="1463441"/>
            <a:ext cx="2023746" cy="1811609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ADCCCDF1-483A-4C12-8B5D-E9A03385493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53193" y="1645497"/>
            <a:ext cx="2777639" cy="1637227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0F2A4154-C673-4D01-8F7A-606964896FF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976322" y="1478114"/>
            <a:ext cx="2684122" cy="1851926"/>
          </a:xfrm>
          <a:prstGeom prst="rect">
            <a:avLst/>
          </a:prstGeom>
        </p:spPr>
      </p:pic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5EF6630F-E671-4E6B-A017-0F1F4FD1B9C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47266" y="1014834"/>
          <a:ext cx="1198400" cy="368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60240" imgH="203040" progId="Equation.DSMT4">
                  <p:embed/>
                </p:oleObj>
              </mc:Choice>
              <mc:Fallback>
                <p:oleObj name="Equation" r:id="rId5" imgW="660240" imgH="203040" progId="Equation.DSMT4">
                  <p:embed/>
                  <p:pic>
                    <p:nvPicPr>
                      <p:cNvPr id="3" name="对象 2">
                        <a:extLst>
                          <a:ext uri="{FF2B5EF4-FFF2-40B4-BE49-F238E27FC236}">
                            <a16:creationId xmlns:a16="http://schemas.microsoft.com/office/drawing/2014/main" id="{5EF6630F-E671-4E6B-A017-0F1F4FD1B9C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47266" y="1014834"/>
                        <a:ext cx="1198400" cy="368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文本框 8">
            <a:extLst>
              <a:ext uri="{FF2B5EF4-FFF2-40B4-BE49-F238E27FC236}">
                <a16:creationId xmlns:a16="http://schemas.microsoft.com/office/drawing/2014/main" id="{A9DB6D05-C33A-4F09-B169-81BAC5E9357A}"/>
              </a:ext>
            </a:extLst>
          </p:cNvPr>
          <p:cNvSpPr txBox="1"/>
          <p:nvPr/>
        </p:nvSpPr>
        <p:spPr>
          <a:xfrm>
            <a:off x="5434922" y="-23433"/>
            <a:ext cx="217730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Use cases</a:t>
            </a:r>
            <a:endParaRPr lang="zh-CN" altLang="en-US" dirty="0"/>
          </a:p>
        </p:txBody>
      </p:sp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29471DA7-569F-4B94-8C70-8E26FF7F6F3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117954" y="345899"/>
          <a:ext cx="3058547" cy="7130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950215" imgH="920553" progId="Equation.DSMT4">
                  <p:embed/>
                </p:oleObj>
              </mc:Choice>
              <mc:Fallback>
                <p:oleObj name="Equation" r:id="rId7" imgW="3950215" imgH="920553" progId="Equation.DSMT4">
                  <p:embed/>
                  <p:pic>
                    <p:nvPicPr>
                      <p:cNvPr id="11" name="对象 10">
                        <a:extLst>
                          <a:ext uri="{FF2B5EF4-FFF2-40B4-BE49-F238E27FC236}">
                            <a16:creationId xmlns:a16="http://schemas.microsoft.com/office/drawing/2014/main" id="{29471DA7-569F-4B94-8C70-8E26FF7F6F3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117954" y="345899"/>
                        <a:ext cx="3058547" cy="7130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图片 7">
            <a:extLst>
              <a:ext uri="{FF2B5EF4-FFF2-40B4-BE49-F238E27FC236}">
                <a16:creationId xmlns:a16="http://schemas.microsoft.com/office/drawing/2014/main" id="{8F92BCB8-189F-4EDB-BCD8-848638FD9D13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896785" y="3336989"/>
            <a:ext cx="8108383" cy="3246401"/>
          </a:xfrm>
          <a:prstGeom prst="rect">
            <a:avLst/>
          </a:prstGeom>
        </p:spPr>
      </p:pic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66751DC3-CAAA-404F-886F-9DB7EABE79F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11CE0C-0838-40D7-8773-EFC24EE7428C}" type="slidenum">
              <a:rPr lang="zh-CN" altLang="en-US" smtClean="0"/>
              <a:t>2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66120403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图片 11">
            <a:extLst>
              <a:ext uri="{FF2B5EF4-FFF2-40B4-BE49-F238E27FC236}">
                <a16:creationId xmlns:a16="http://schemas.microsoft.com/office/drawing/2014/main" id="{C0DDC919-355F-4D37-9062-AEB44FACF44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51273" y="825606"/>
            <a:ext cx="5259277" cy="2510710"/>
          </a:xfrm>
          <a:prstGeom prst="rect">
            <a:avLst/>
          </a:prstGeom>
        </p:spPr>
      </p:pic>
      <p:sp>
        <p:nvSpPr>
          <p:cNvPr id="13" name="标题 1">
            <a:extLst>
              <a:ext uri="{FF2B5EF4-FFF2-40B4-BE49-F238E27FC236}">
                <a16:creationId xmlns:a16="http://schemas.microsoft.com/office/drawing/2014/main" id="{FA102CF3-5488-4D72-996E-6C7C8A65A0DD}"/>
              </a:ext>
            </a:extLst>
          </p:cNvPr>
          <p:cNvSpPr txBox="1">
            <a:spLocks/>
          </p:cNvSpPr>
          <p:nvPr/>
        </p:nvSpPr>
        <p:spPr>
          <a:xfrm>
            <a:off x="406541" y="168237"/>
            <a:ext cx="9847729" cy="95268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3600" dirty="0">
                <a:latin typeface="等线" panose="02010600030101010101" pitchFamily="2" charset="-122"/>
                <a:cs typeface="Times New Roman" panose="02020603050405020304" pitchFamily="18" charset="0"/>
              </a:rPr>
              <a:t>Gradient decent method</a:t>
            </a:r>
            <a:endParaRPr lang="zh-CN" altLang="en-US" sz="3600" b="1" dirty="0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DB178682-B1DC-4D4D-9B96-A87FCAB8D79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51000" y="3429000"/>
            <a:ext cx="8331012" cy="3076444"/>
          </a:xfrm>
          <a:prstGeom prst="rect">
            <a:avLst/>
          </a:prstGeom>
        </p:spPr>
      </p:pic>
      <p:sp>
        <p:nvSpPr>
          <p:cNvPr id="6" name="文本框 5">
            <a:extLst>
              <a:ext uri="{FF2B5EF4-FFF2-40B4-BE49-F238E27FC236}">
                <a16:creationId xmlns:a16="http://schemas.microsoft.com/office/drawing/2014/main" id="{909B8A52-76E3-4F4A-9370-C0B8CDC1E415}"/>
              </a:ext>
            </a:extLst>
          </p:cNvPr>
          <p:cNvSpPr txBox="1"/>
          <p:nvPr/>
        </p:nvSpPr>
        <p:spPr>
          <a:xfrm>
            <a:off x="5434922" y="-23433"/>
            <a:ext cx="217730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Use cases</a:t>
            </a:r>
            <a:endParaRPr lang="zh-CN" altLang="en-US" dirty="0"/>
          </a:p>
        </p:txBody>
      </p:sp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6BD1015A-5E3D-4BA3-A97C-E3F262EA6F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7341451"/>
              </p:ext>
            </p:extLst>
          </p:nvPr>
        </p:nvGraphicFramePr>
        <p:xfrm>
          <a:off x="1136650" y="1014413"/>
          <a:ext cx="1220788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72840" imgH="203040" progId="Equation.DSMT4">
                  <p:embed/>
                </p:oleObj>
              </mc:Choice>
              <mc:Fallback>
                <p:oleObj name="Equation" r:id="rId4" imgW="672840" imgH="203040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6BD1015A-5E3D-4BA3-A97C-E3F262EA6FC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36650" y="1014413"/>
                        <a:ext cx="1220788" cy="369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B6E17279-7085-40B6-BAA1-581F5D8A38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5460458"/>
              </p:ext>
            </p:extLst>
          </p:nvPr>
        </p:nvGraphicFramePr>
        <p:xfrm>
          <a:off x="6096000" y="5644392"/>
          <a:ext cx="611056" cy="2080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96880" imgH="203040" progId="Equation.DSMT4">
                  <p:embed/>
                </p:oleObj>
              </mc:Choice>
              <mc:Fallback>
                <p:oleObj name="Equation" r:id="rId6" imgW="596880" imgH="203040" progId="Equation.DSMT4">
                  <p:embed/>
                  <p:pic>
                    <p:nvPicPr>
                      <p:cNvPr id="9" name="对象 8">
                        <a:extLst>
                          <a:ext uri="{FF2B5EF4-FFF2-40B4-BE49-F238E27FC236}">
                            <a16:creationId xmlns:a16="http://schemas.microsoft.com/office/drawing/2014/main" id="{B6E17279-7085-40B6-BAA1-581F5D8A38D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096000" y="5644392"/>
                        <a:ext cx="611056" cy="2080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6FA02BDC-1C6F-4A33-892A-3AC36162544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11CE0C-0838-40D7-8773-EFC24EE7428C}" type="slidenum">
              <a:rPr lang="zh-CN" altLang="en-US" smtClean="0"/>
              <a:t>2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54610804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" name="组合 20">
            <a:extLst>
              <a:ext uri="{FF2B5EF4-FFF2-40B4-BE49-F238E27FC236}">
                <a16:creationId xmlns:a16="http://schemas.microsoft.com/office/drawing/2014/main" id="{9F56F9AE-C91C-4443-A37C-D4509587DFF1}"/>
              </a:ext>
            </a:extLst>
          </p:cNvPr>
          <p:cNvGrpSpPr/>
          <p:nvPr/>
        </p:nvGrpSpPr>
        <p:grpSpPr>
          <a:xfrm>
            <a:off x="5777445" y="1199356"/>
            <a:ext cx="5171007" cy="5174205"/>
            <a:chOff x="2315020" y="408287"/>
            <a:chExt cx="5993970" cy="5817038"/>
          </a:xfrm>
        </p:grpSpPr>
        <p:graphicFrame>
          <p:nvGraphicFramePr>
            <p:cNvPr id="6" name="对象 5">
              <a:extLst>
                <a:ext uri="{FF2B5EF4-FFF2-40B4-BE49-F238E27FC236}">
                  <a16:creationId xmlns:a16="http://schemas.microsoft.com/office/drawing/2014/main" id="{F27BEC1E-714C-474A-B3E5-DF2CE8D1EBC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65115744"/>
                </p:ext>
              </p:extLst>
            </p:nvPr>
          </p:nvGraphicFramePr>
          <p:xfrm>
            <a:off x="3105804" y="5525048"/>
            <a:ext cx="277345" cy="659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64880" imgH="393480" progId="Equation.DSMT4">
                    <p:embed/>
                  </p:oleObj>
                </mc:Choice>
                <mc:Fallback>
                  <p:oleObj name="Equation" r:id="rId2" imgW="164880" imgH="393480" progId="Equation.DSMT4">
                    <p:embed/>
                    <p:pic>
                      <p:nvPicPr>
                        <p:cNvPr id="6" name="对象 5">
                          <a:extLst>
                            <a:ext uri="{FF2B5EF4-FFF2-40B4-BE49-F238E27FC236}">
                              <a16:creationId xmlns:a16="http://schemas.microsoft.com/office/drawing/2014/main" id="{F27BEC1E-714C-474A-B3E5-DF2CE8D1EBCF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3105804" y="5525048"/>
                          <a:ext cx="277345" cy="65924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对象 7">
              <a:extLst>
                <a:ext uri="{FF2B5EF4-FFF2-40B4-BE49-F238E27FC236}">
                  <a16:creationId xmlns:a16="http://schemas.microsoft.com/office/drawing/2014/main" id="{E67010F1-D122-4AF9-B0D3-C54356D3EA6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75310110"/>
                </p:ext>
              </p:extLst>
            </p:nvPr>
          </p:nvGraphicFramePr>
          <p:xfrm>
            <a:off x="7938479" y="5664950"/>
            <a:ext cx="370511" cy="288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228600" imgH="177480" progId="Equation.DSMT4">
                    <p:embed/>
                  </p:oleObj>
                </mc:Choice>
                <mc:Fallback>
                  <p:oleObj name="Equation" r:id="rId4" imgW="228600" imgH="177480" progId="Equation.DSMT4">
                    <p:embed/>
                    <p:pic>
                      <p:nvPicPr>
                        <p:cNvPr id="8" name="对象 7">
                          <a:extLst>
                            <a:ext uri="{FF2B5EF4-FFF2-40B4-BE49-F238E27FC236}">
                              <a16:creationId xmlns:a16="http://schemas.microsoft.com/office/drawing/2014/main" id="{E67010F1-D122-4AF9-B0D3-C54356D3EA62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7938479" y="5664950"/>
                          <a:ext cx="370511" cy="2881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对象 8">
              <a:extLst>
                <a:ext uri="{FF2B5EF4-FFF2-40B4-BE49-F238E27FC236}">
                  <a16:creationId xmlns:a16="http://schemas.microsoft.com/office/drawing/2014/main" id="{D4523B43-53C0-48E3-AD11-637538D46EF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36075852"/>
                </p:ext>
              </p:extLst>
            </p:nvPr>
          </p:nvGraphicFramePr>
          <p:xfrm>
            <a:off x="2606510" y="666452"/>
            <a:ext cx="404824" cy="3152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509078" imgH="396374" progId="Equation.DSMT4">
                    <p:embed/>
                  </p:oleObj>
                </mc:Choice>
                <mc:Fallback>
                  <p:oleObj name="Equation" r:id="rId6" imgW="509078" imgH="396374" progId="Equation.DSMT4">
                    <p:embed/>
                    <p:pic>
                      <p:nvPicPr>
                        <p:cNvPr id="9" name="对象 8">
                          <a:extLst>
                            <a:ext uri="{FF2B5EF4-FFF2-40B4-BE49-F238E27FC236}">
                              <a16:creationId xmlns:a16="http://schemas.microsoft.com/office/drawing/2014/main" id="{D4523B43-53C0-48E3-AD11-637538D46EF3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2606510" y="666452"/>
                          <a:ext cx="404824" cy="31528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对象 9">
              <a:extLst>
                <a:ext uri="{FF2B5EF4-FFF2-40B4-BE49-F238E27FC236}">
                  <a16:creationId xmlns:a16="http://schemas.microsoft.com/office/drawing/2014/main" id="{016471AE-EB75-4E93-80DF-84290B7B272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89492184"/>
                </p:ext>
              </p:extLst>
            </p:nvPr>
          </p:nvGraphicFramePr>
          <p:xfrm>
            <a:off x="5482428" y="5584769"/>
            <a:ext cx="427037" cy="6405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52280" imgH="228600" progId="Equation.DSMT4">
                    <p:embed/>
                  </p:oleObj>
                </mc:Choice>
                <mc:Fallback>
                  <p:oleObj name="Equation" r:id="rId8" imgW="152280" imgH="228600" progId="Equation.DSMT4">
                    <p:embed/>
                    <p:pic>
                      <p:nvPicPr>
                        <p:cNvPr id="10" name="对象 9">
                          <a:extLst>
                            <a:ext uri="{FF2B5EF4-FFF2-40B4-BE49-F238E27FC236}">
                              <a16:creationId xmlns:a16="http://schemas.microsoft.com/office/drawing/2014/main" id="{016471AE-EB75-4E93-80DF-84290B7B2728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5482428" y="5584769"/>
                          <a:ext cx="427037" cy="64055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对象 10">
              <a:extLst>
                <a:ext uri="{FF2B5EF4-FFF2-40B4-BE49-F238E27FC236}">
                  <a16:creationId xmlns:a16="http://schemas.microsoft.com/office/drawing/2014/main" id="{7BD5D216-6ED7-485D-80A5-D16C6242504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01415777"/>
                </p:ext>
              </p:extLst>
            </p:nvPr>
          </p:nvGraphicFramePr>
          <p:xfrm>
            <a:off x="2315020" y="2859693"/>
            <a:ext cx="477936" cy="6617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64880" imgH="228600" progId="Equation.DSMT4">
                    <p:embed/>
                  </p:oleObj>
                </mc:Choice>
                <mc:Fallback>
                  <p:oleObj name="Equation" r:id="rId10" imgW="164880" imgH="228600" progId="Equation.DSMT4">
                    <p:embed/>
                    <p:pic>
                      <p:nvPicPr>
                        <p:cNvPr id="11" name="对象 10">
                          <a:extLst>
                            <a:ext uri="{FF2B5EF4-FFF2-40B4-BE49-F238E27FC236}">
                              <a16:creationId xmlns:a16="http://schemas.microsoft.com/office/drawing/2014/main" id="{7BD5D216-6ED7-485D-80A5-D16C6242504B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2315020" y="2859693"/>
                          <a:ext cx="477936" cy="66175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" name="对象 1">
              <a:extLst>
                <a:ext uri="{FF2B5EF4-FFF2-40B4-BE49-F238E27FC236}">
                  <a16:creationId xmlns:a16="http://schemas.microsoft.com/office/drawing/2014/main" id="{FF09107E-1874-469B-8AC7-0348AEAA191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49674252"/>
                </p:ext>
              </p:extLst>
            </p:nvPr>
          </p:nvGraphicFramePr>
          <p:xfrm>
            <a:off x="2711272" y="4916582"/>
            <a:ext cx="277345" cy="6617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341665" imgH="813989" progId="Equation.DSMT4">
                    <p:embed/>
                  </p:oleObj>
                </mc:Choice>
                <mc:Fallback>
                  <p:oleObj name="Equation" r:id="rId12" imgW="341665" imgH="813989" progId="Equation.DSMT4">
                    <p:embed/>
                    <p:pic>
                      <p:nvPicPr>
                        <p:cNvPr id="2" name="对象 1">
                          <a:extLst>
                            <a:ext uri="{FF2B5EF4-FFF2-40B4-BE49-F238E27FC236}">
                              <a16:creationId xmlns:a16="http://schemas.microsoft.com/office/drawing/2014/main" id="{FF09107E-1874-469B-8AC7-0348AEAA191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2711272" y="4916582"/>
                          <a:ext cx="277345" cy="66175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0" name="组合 19">
              <a:extLst>
                <a:ext uri="{FF2B5EF4-FFF2-40B4-BE49-F238E27FC236}">
                  <a16:creationId xmlns:a16="http://schemas.microsoft.com/office/drawing/2014/main" id="{1328E560-FCD1-4120-8AD5-C8FA32A45474}"/>
                </a:ext>
              </a:extLst>
            </p:cNvPr>
            <p:cNvGrpSpPr/>
            <p:nvPr/>
          </p:nvGrpSpPr>
          <p:grpSpPr>
            <a:xfrm>
              <a:off x="3105804" y="408287"/>
              <a:ext cx="5087388" cy="5193179"/>
              <a:chOff x="3113637" y="407652"/>
              <a:chExt cx="5087388" cy="5193179"/>
            </a:xfrm>
          </p:grpSpPr>
          <p:pic>
            <p:nvPicPr>
              <p:cNvPr id="5" name="图片 4">
                <a:extLst>
                  <a:ext uri="{FF2B5EF4-FFF2-40B4-BE49-F238E27FC236}">
                    <a16:creationId xmlns:a16="http://schemas.microsoft.com/office/drawing/2014/main" id="{696629CF-2D80-4B0B-9388-0564927F13B1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3113637" y="629210"/>
                <a:ext cx="5087388" cy="4971621"/>
              </a:xfrm>
              <a:prstGeom prst="rect">
                <a:avLst/>
              </a:prstGeom>
            </p:spPr>
          </p:pic>
          <p:pic>
            <p:nvPicPr>
              <p:cNvPr id="13" name="图片 12">
                <a:extLst>
                  <a:ext uri="{FF2B5EF4-FFF2-40B4-BE49-F238E27FC236}">
                    <a16:creationId xmlns:a16="http://schemas.microsoft.com/office/drawing/2014/main" id="{A713B0A7-DB73-4334-99FA-716CF1CC554F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5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tretch>
                <a:fillRect/>
              </a:stretch>
            </p:blipFill>
            <p:spPr>
              <a:xfrm>
                <a:off x="3860800" y="4271711"/>
                <a:ext cx="1291896" cy="443078"/>
              </a:xfrm>
              <a:prstGeom prst="rect">
                <a:avLst/>
              </a:prstGeom>
            </p:spPr>
          </p:pic>
          <p:pic>
            <p:nvPicPr>
              <p:cNvPr id="18" name="图片 17">
                <a:extLst>
                  <a:ext uri="{FF2B5EF4-FFF2-40B4-BE49-F238E27FC236}">
                    <a16:creationId xmlns:a16="http://schemas.microsoft.com/office/drawing/2014/main" id="{BB934747-924F-46C7-B075-326A27A07788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16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 l="30967" t="5199" r="6440" b="10228"/>
              <a:stretch/>
            </p:blipFill>
            <p:spPr>
              <a:xfrm>
                <a:off x="5048368" y="1925798"/>
                <a:ext cx="1854171" cy="2386236"/>
              </a:xfrm>
              <a:prstGeom prst="rect">
                <a:avLst/>
              </a:prstGeom>
            </p:spPr>
          </p:pic>
          <p:pic>
            <p:nvPicPr>
              <p:cNvPr id="19" name="图片 18">
                <a:extLst>
                  <a:ext uri="{FF2B5EF4-FFF2-40B4-BE49-F238E27FC236}">
                    <a16:creationId xmlns:a16="http://schemas.microsoft.com/office/drawing/2014/main" id="{2698F591-B571-4024-8535-B047D6592A2E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17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 l="13584" t="41729" r="15591" b="8014"/>
              <a:stretch/>
            </p:blipFill>
            <p:spPr>
              <a:xfrm>
                <a:off x="5048368" y="407652"/>
                <a:ext cx="1929191" cy="1311935"/>
              </a:xfrm>
              <a:prstGeom prst="rect">
                <a:avLst/>
              </a:prstGeom>
            </p:spPr>
          </p:pic>
        </p:grpSp>
      </p:grpSp>
      <p:sp>
        <p:nvSpPr>
          <p:cNvPr id="22" name="标题 1">
            <a:extLst>
              <a:ext uri="{FF2B5EF4-FFF2-40B4-BE49-F238E27FC236}">
                <a16:creationId xmlns:a16="http://schemas.microsoft.com/office/drawing/2014/main" id="{31446770-4422-47A5-A9BE-E42B4FBAAD59}"/>
              </a:ext>
            </a:extLst>
          </p:cNvPr>
          <p:cNvSpPr txBox="1">
            <a:spLocks/>
          </p:cNvSpPr>
          <p:nvPr/>
        </p:nvSpPr>
        <p:spPr>
          <a:xfrm>
            <a:off x="406541" y="168237"/>
            <a:ext cx="9847729" cy="95268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3600" dirty="0">
                <a:latin typeface="等线" panose="02010600030101010101" pitchFamily="2" charset="-122"/>
                <a:cs typeface="Times New Roman" panose="02020603050405020304" pitchFamily="18" charset="0"/>
              </a:rPr>
              <a:t>Gradient decent method</a:t>
            </a:r>
            <a:endParaRPr lang="zh-CN" altLang="en-US" sz="3600" b="1" dirty="0"/>
          </a:p>
        </p:txBody>
      </p:sp>
      <p:pic>
        <p:nvPicPr>
          <p:cNvPr id="16" name="图片 15">
            <a:extLst>
              <a:ext uri="{FF2B5EF4-FFF2-40B4-BE49-F238E27FC236}">
                <a16:creationId xmlns:a16="http://schemas.microsoft.com/office/drawing/2014/main" id="{3683E75E-31B1-45A2-9F77-1F077E829F87}"/>
              </a:ext>
            </a:extLst>
          </p:cNvPr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1049179" y="2631828"/>
            <a:ext cx="4134257" cy="1973640"/>
          </a:xfrm>
          <a:prstGeom prst="rect">
            <a:avLst/>
          </a:prstGeom>
        </p:spPr>
      </p:pic>
      <p:sp>
        <p:nvSpPr>
          <p:cNvPr id="17" name="文本框 16">
            <a:extLst>
              <a:ext uri="{FF2B5EF4-FFF2-40B4-BE49-F238E27FC236}">
                <a16:creationId xmlns:a16="http://schemas.microsoft.com/office/drawing/2014/main" id="{B4586EF7-10E4-4AB1-8F00-65F4D5E014AD}"/>
              </a:ext>
            </a:extLst>
          </p:cNvPr>
          <p:cNvSpPr txBox="1"/>
          <p:nvPr/>
        </p:nvSpPr>
        <p:spPr>
          <a:xfrm>
            <a:off x="5434922" y="-23433"/>
            <a:ext cx="217730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Use cases</a:t>
            </a:r>
            <a:endParaRPr lang="zh-CN" altLang="en-US" dirty="0"/>
          </a:p>
        </p:txBody>
      </p:sp>
      <p:graphicFrame>
        <p:nvGraphicFramePr>
          <p:cNvPr id="24" name="对象 23">
            <a:extLst>
              <a:ext uri="{FF2B5EF4-FFF2-40B4-BE49-F238E27FC236}">
                <a16:creationId xmlns:a16="http://schemas.microsoft.com/office/drawing/2014/main" id="{F3E33BB6-E59D-4F5E-9C8B-0A955F5800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0283695"/>
              </p:ext>
            </p:extLst>
          </p:nvPr>
        </p:nvGraphicFramePr>
        <p:xfrm>
          <a:off x="1136650" y="1014413"/>
          <a:ext cx="1220788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672840" imgH="203040" progId="Equation.DSMT4">
                  <p:embed/>
                </p:oleObj>
              </mc:Choice>
              <mc:Fallback>
                <p:oleObj name="Equation" r:id="rId19" imgW="672840" imgH="203040" progId="Equation.DSMT4">
                  <p:embed/>
                  <p:pic>
                    <p:nvPicPr>
                      <p:cNvPr id="24" name="对象 23">
                        <a:extLst>
                          <a:ext uri="{FF2B5EF4-FFF2-40B4-BE49-F238E27FC236}">
                            <a16:creationId xmlns:a16="http://schemas.microsoft.com/office/drawing/2014/main" id="{F3E33BB6-E59D-4F5E-9C8B-0A955F58007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136650" y="1014413"/>
                        <a:ext cx="1220788" cy="369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F1B4BD70-384D-4115-A755-017768AE43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755545"/>
              </p:ext>
            </p:extLst>
          </p:nvPr>
        </p:nvGraphicFramePr>
        <p:xfrm>
          <a:off x="8043049" y="872182"/>
          <a:ext cx="1222109" cy="416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596880" imgH="203040" progId="Equation.DSMT4">
                  <p:embed/>
                </p:oleObj>
              </mc:Choice>
              <mc:Fallback>
                <p:oleObj name="Equation" r:id="rId21" imgW="596880" imgH="203040" progId="Equation.DSMT4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F1B4BD70-384D-4115-A755-017768AE432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8043049" y="872182"/>
                        <a:ext cx="1222109" cy="416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F04F2D6D-AB0C-47E2-881B-EC7221E85DC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11CE0C-0838-40D7-8773-EFC24EE7428C}" type="slidenum">
              <a:rPr lang="zh-CN" altLang="en-US" smtClean="0"/>
              <a:t>2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0017694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2A22ADD-E7D4-4D80-92C0-F8BEA4B168E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16859" y="141006"/>
            <a:ext cx="10515600" cy="1325563"/>
          </a:xfrm>
        </p:spPr>
        <p:txBody>
          <a:bodyPr>
            <a:normAutofit/>
          </a:bodyPr>
          <a:lstStyle/>
          <a:p>
            <a:r>
              <a:rPr lang="en-US" altLang="zh-CN" sz="3200" b="1" dirty="0"/>
              <a:t>Organization</a:t>
            </a:r>
            <a:endParaRPr lang="zh-CN" altLang="en-US" sz="3200" b="1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8BBDA595-2411-4BC3-8576-C6A6A8A5F0B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03730" y="1332098"/>
            <a:ext cx="10515600" cy="4875662"/>
          </a:xfrm>
        </p:spPr>
        <p:txBody>
          <a:bodyPr>
            <a:normAutofit/>
          </a:bodyPr>
          <a:lstStyle/>
          <a:p>
            <a:r>
              <a:rPr lang="en-US" altLang="zh-CN" dirty="0"/>
              <a:t>Definition</a:t>
            </a:r>
          </a:p>
          <a:p>
            <a:pPr lvl="1"/>
            <a:r>
              <a:rPr lang="en-US" altLang="zh-CN" dirty="0"/>
              <a:t>Gradient of a function</a:t>
            </a:r>
          </a:p>
          <a:p>
            <a:pPr lvl="1"/>
            <a:r>
              <a:rPr lang="en-US" altLang="zh-CN" dirty="0"/>
              <a:t>Gradient of a quantum circuit</a:t>
            </a:r>
          </a:p>
          <a:p>
            <a:r>
              <a:rPr lang="en-US" altLang="zh-CN" dirty="0">
                <a:solidFill>
                  <a:schemeClr val="bg1">
                    <a:lumMod val="85000"/>
                  </a:schemeClr>
                </a:solidFill>
              </a:rPr>
              <a:t>Obtaining gradient</a:t>
            </a:r>
          </a:p>
          <a:p>
            <a:pPr lvl="1"/>
            <a:r>
              <a:rPr lang="en-US" altLang="zh-CN" dirty="0">
                <a:solidFill>
                  <a:schemeClr val="bg1">
                    <a:lumMod val="85000"/>
                  </a:schemeClr>
                </a:solidFill>
              </a:rPr>
              <a:t>Parameter shift rule</a:t>
            </a:r>
          </a:p>
          <a:p>
            <a:pPr lvl="1"/>
            <a:r>
              <a:rPr lang="en-US" altLang="zh-CN" dirty="0">
                <a:solidFill>
                  <a:schemeClr val="bg1">
                    <a:lumMod val="85000"/>
                  </a:schemeClr>
                </a:solidFill>
              </a:rPr>
              <a:t>Visualization</a:t>
            </a:r>
          </a:p>
          <a:p>
            <a:r>
              <a:rPr lang="en-US" altLang="zh-CN" dirty="0">
                <a:solidFill>
                  <a:schemeClr val="bg1">
                    <a:lumMod val="85000"/>
                  </a:schemeClr>
                </a:solidFill>
              </a:rPr>
              <a:t>Use cases</a:t>
            </a:r>
          </a:p>
          <a:p>
            <a:pPr lvl="1"/>
            <a:r>
              <a:rPr lang="en-US" altLang="zh-CN" dirty="0">
                <a:solidFill>
                  <a:schemeClr val="bg1">
                    <a:lumMod val="85000"/>
                  </a:schemeClr>
                </a:solidFill>
              </a:rPr>
              <a:t>Gradient decent method</a:t>
            </a:r>
          </a:p>
          <a:p>
            <a:pPr lvl="1"/>
            <a:r>
              <a:rPr lang="en-US" altLang="zh-CN" dirty="0">
                <a:solidFill>
                  <a:schemeClr val="bg1">
                    <a:lumMod val="85000"/>
                  </a:schemeClr>
                </a:solidFill>
              </a:rPr>
              <a:t>Machine learning</a:t>
            </a:r>
          </a:p>
          <a:p>
            <a:r>
              <a:rPr lang="en-US" altLang="zh-CN" dirty="0">
                <a:solidFill>
                  <a:schemeClr val="bg1">
                    <a:lumMod val="85000"/>
                  </a:schemeClr>
                </a:solidFill>
              </a:rPr>
              <a:t>References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467C7CBB-46BB-49ED-B2E0-2161996569D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11CE0C-0838-40D7-8773-EFC24EE7428C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03683845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2A22ADD-E7D4-4D80-92C0-F8BEA4B168E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16859" y="141006"/>
            <a:ext cx="10515600" cy="1325563"/>
          </a:xfrm>
        </p:spPr>
        <p:txBody>
          <a:bodyPr>
            <a:normAutofit/>
          </a:bodyPr>
          <a:lstStyle/>
          <a:p>
            <a:r>
              <a:rPr lang="en-US" altLang="zh-CN" sz="3200" b="1" dirty="0"/>
              <a:t>Organization</a:t>
            </a:r>
            <a:endParaRPr lang="zh-CN" altLang="en-US" sz="3200" b="1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8BBDA595-2411-4BC3-8576-C6A6A8A5F0B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03730" y="1332098"/>
            <a:ext cx="10515600" cy="5384896"/>
          </a:xfrm>
        </p:spPr>
        <p:txBody>
          <a:bodyPr>
            <a:normAutofit/>
          </a:bodyPr>
          <a:lstStyle/>
          <a:p>
            <a:r>
              <a:rPr lang="en-US" altLang="zh-CN" dirty="0"/>
              <a:t>Definition</a:t>
            </a:r>
          </a:p>
          <a:p>
            <a:pPr lvl="1"/>
            <a:r>
              <a:rPr lang="en-US" altLang="zh-CN" dirty="0"/>
              <a:t>Gradient of a function</a:t>
            </a:r>
          </a:p>
          <a:p>
            <a:pPr lvl="1"/>
            <a:r>
              <a:rPr lang="en-US" altLang="zh-CN" dirty="0"/>
              <a:t>Gradient of a quantum circuit</a:t>
            </a:r>
          </a:p>
          <a:p>
            <a:r>
              <a:rPr lang="en-US" altLang="zh-CN" dirty="0"/>
              <a:t>Obtaining gradient</a:t>
            </a:r>
          </a:p>
          <a:p>
            <a:pPr lvl="1"/>
            <a:r>
              <a:rPr lang="en-US" altLang="zh-CN" dirty="0"/>
              <a:t>Parameter shift rule</a:t>
            </a:r>
          </a:p>
          <a:p>
            <a:pPr lvl="1"/>
            <a:r>
              <a:rPr lang="en-US" altLang="zh-CN" dirty="0"/>
              <a:t>Visualization</a:t>
            </a:r>
          </a:p>
          <a:p>
            <a:r>
              <a:rPr lang="en-US" altLang="zh-CN" dirty="0"/>
              <a:t>Use cases</a:t>
            </a:r>
          </a:p>
          <a:p>
            <a:pPr lvl="1"/>
            <a:r>
              <a:rPr lang="en-US" altLang="zh-CN" dirty="0"/>
              <a:t>Gradient decent method</a:t>
            </a:r>
          </a:p>
          <a:p>
            <a:pPr lvl="1"/>
            <a:r>
              <a:rPr lang="en-US" altLang="zh-CN" dirty="0"/>
              <a:t>Machine learning</a:t>
            </a:r>
            <a:endParaRPr lang="en-US" altLang="zh-CN" dirty="0">
              <a:solidFill>
                <a:schemeClr val="bg1">
                  <a:lumMod val="85000"/>
                </a:schemeClr>
              </a:solidFill>
            </a:endParaRPr>
          </a:p>
          <a:p>
            <a:r>
              <a:rPr lang="en-US" altLang="zh-CN" dirty="0">
                <a:solidFill>
                  <a:schemeClr val="bg1">
                    <a:lumMod val="85000"/>
                  </a:schemeClr>
                </a:solidFill>
              </a:rPr>
              <a:t>References</a:t>
            </a:r>
          </a:p>
          <a:p>
            <a:pPr lvl="1"/>
            <a:endParaRPr lang="en-US" altLang="zh-CN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61470219-9445-4430-AE79-821585B626D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11CE0C-0838-40D7-8773-EFC24EE7428C}" type="slidenum">
              <a:rPr lang="zh-CN" altLang="en-US" smtClean="0"/>
              <a:t>3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79548221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标题 1">
            <a:extLst>
              <a:ext uri="{FF2B5EF4-FFF2-40B4-BE49-F238E27FC236}">
                <a16:creationId xmlns:a16="http://schemas.microsoft.com/office/drawing/2014/main" id="{31446770-4422-47A5-A9BE-E42B4FBAAD59}"/>
              </a:ext>
            </a:extLst>
          </p:cNvPr>
          <p:cNvSpPr txBox="1">
            <a:spLocks/>
          </p:cNvSpPr>
          <p:nvPr/>
        </p:nvSpPr>
        <p:spPr>
          <a:xfrm>
            <a:off x="406541" y="168237"/>
            <a:ext cx="9847729" cy="95268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3600" dirty="0">
                <a:latin typeface="等线" panose="02010600030101010101" pitchFamily="2" charset="-122"/>
                <a:cs typeface="Times New Roman" panose="02020603050405020304" pitchFamily="18" charset="0"/>
              </a:rPr>
              <a:t>Machine learning</a:t>
            </a:r>
            <a:endParaRPr lang="zh-CN" altLang="en-US" sz="3600" b="1" dirty="0"/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28D46246-6717-4EFD-8BED-F2D1FD29E2E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11240" y="1011783"/>
            <a:ext cx="4752975" cy="5052712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71CBB609-50FF-4832-81CE-03FF3B6084B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65841" y="2668483"/>
            <a:ext cx="3599412" cy="1739313"/>
          </a:xfrm>
          <a:prstGeom prst="rect">
            <a:avLst/>
          </a:prstGeom>
        </p:spPr>
      </p:pic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99B44D26-A292-4C91-A12A-739E9676DC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7595812"/>
              </p:ext>
            </p:extLst>
          </p:nvPr>
        </p:nvGraphicFramePr>
        <p:xfrm>
          <a:off x="1010825" y="1195629"/>
          <a:ext cx="4755610" cy="3696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50880" imgH="190440" progId="Equation.DSMT4">
                  <p:embed/>
                </p:oleObj>
              </mc:Choice>
              <mc:Fallback>
                <p:oleObj name="Equation" r:id="rId4" imgW="2450880" imgH="190440" progId="Equation.DSMT4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99B44D26-A292-4C91-A12A-739E9676DC7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10825" y="1195629"/>
                        <a:ext cx="4755610" cy="3696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>
            <a:extLst>
              <a:ext uri="{FF2B5EF4-FFF2-40B4-BE49-F238E27FC236}">
                <a16:creationId xmlns:a16="http://schemas.microsoft.com/office/drawing/2014/main" id="{8BD68F6B-36A6-4F45-8FF2-6DAE8F40C27A}"/>
              </a:ext>
            </a:extLst>
          </p:cNvPr>
          <p:cNvSpPr txBox="1"/>
          <p:nvPr/>
        </p:nvSpPr>
        <p:spPr>
          <a:xfrm>
            <a:off x="5434922" y="-23433"/>
            <a:ext cx="217730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Use cases</a:t>
            </a:r>
            <a:endParaRPr lang="zh-CN" altLang="en-US" dirty="0"/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F456C849-F2B4-414D-8178-2DF623EF8AE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11CE0C-0838-40D7-8773-EFC24EE7428C}" type="slidenum">
              <a:rPr lang="zh-CN" altLang="en-US" smtClean="0"/>
              <a:t>3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28116718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标题 1">
            <a:extLst>
              <a:ext uri="{FF2B5EF4-FFF2-40B4-BE49-F238E27FC236}">
                <a16:creationId xmlns:a16="http://schemas.microsoft.com/office/drawing/2014/main" id="{31446770-4422-47A5-A9BE-E42B4FBAAD59}"/>
              </a:ext>
            </a:extLst>
          </p:cNvPr>
          <p:cNvSpPr txBox="1">
            <a:spLocks/>
          </p:cNvSpPr>
          <p:nvPr/>
        </p:nvSpPr>
        <p:spPr>
          <a:xfrm>
            <a:off x="406541" y="168237"/>
            <a:ext cx="9847729" cy="95268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3600" dirty="0">
                <a:latin typeface="等线" panose="02010600030101010101" pitchFamily="2" charset="-122"/>
                <a:cs typeface="Times New Roman" panose="02020603050405020304" pitchFamily="18" charset="0"/>
              </a:rPr>
              <a:t>Machine learning</a:t>
            </a:r>
            <a:endParaRPr lang="zh-CN" altLang="en-US" sz="3600" b="1" dirty="0"/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754E40A0-67CA-46FF-9CB2-73D7947C96B0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13653" t="58012" r="12822"/>
          <a:stretch/>
        </p:blipFill>
        <p:spPr>
          <a:xfrm>
            <a:off x="6412278" y="1752599"/>
            <a:ext cx="4464424" cy="2008094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6BFAF521-8A7A-4476-8445-0829F782B749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3828" b="44896"/>
          <a:stretch/>
        </p:blipFill>
        <p:spPr>
          <a:xfrm>
            <a:off x="851647" y="1600190"/>
            <a:ext cx="5244353" cy="2366696"/>
          </a:xfrm>
          <a:prstGeom prst="rect">
            <a:avLst/>
          </a:prstGeom>
        </p:spPr>
      </p:pic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7B719803-B94E-47F7-BFD7-DEEBD86736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585757"/>
              </p:ext>
            </p:extLst>
          </p:nvPr>
        </p:nvGraphicFramePr>
        <p:xfrm>
          <a:off x="1104432" y="1100604"/>
          <a:ext cx="2108981" cy="4499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52200" imgH="203040" progId="Equation.DSMT4">
                  <p:embed/>
                </p:oleObj>
              </mc:Choice>
              <mc:Fallback>
                <p:oleObj name="Equation" r:id="rId3" imgW="952200" imgH="203040" progId="Equation.DSMT4">
                  <p:embed/>
                  <p:pic>
                    <p:nvPicPr>
                      <p:cNvPr id="3" name="对象 2">
                        <a:extLst>
                          <a:ext uri="{FF2B5EF4-FFF2-40B4-BE49-F238E27FC236}">
                            <a16:creationId xmlns:a16="http://schemas.microsoft.com/office/drawing/2014/main" id="{7B719803-B94E-47F7-BFD7-DEEBD867361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04432" y="1100604"/>
                        <a:ext cx="2108981" cy="4499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图片 3">
            <a:extLst>
              <a:ext uri="{FF2B5EF4-FFF2-40B4-BE49-F238E27FC236}">
                <a16:creationId xmlns:a16="http://schemas.microsoft.com/office/drawing/2014/main" id="{DCC70A81-CDF2-45B7-AF82-72A5E6D174D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780702" y="4151494"/>
            <a:ext cx="4348502" cy="1845894"/>
          </a:xfrm>
          <a:prstGeom prst="rect">
            <a:avLst/>
          </a:prstGeom>
        </p:spPr>
      </p:pic>
      <p:sp>
        <p:nvSpPr>
          <p:cNvPr id="8" name="文本框 7">
            <a:extLst>
              <a:ext uri="{FF2B5EF4-FFF2-40B4-BE49-F238E27FC236}">
                <a16:creationId xmlns:a16="http://schemas.microsoft.com/office/drawing/2014/main" id="{8856F740-B050-411C-8102-85C621DFC437}"/>
              </a:ext>
            </a:extLst>
          </p:cNvPr>
          <p:cNvSpPr txBox="1"/>
          <p:nvPr/>
        </p:nvSpPr>
        <p:spPr>
          <a:xfrm>
            <a:off x="5434922" y="-23433"/>
            <a:ext cx="217730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Use cases</a:t>
            </a:r>
            <a:endParaRPr lang="zh-CN" altLang="en-US" dirty="0"/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54CAE558-9B62-43AD-8814-4ABD76B0EFF7}"/>
              </a:ext>
            </a:extLst>
          </p:cNvPr>
          <p:cNvSpPr txBox="1"/>
          <p:nvPr/>
        </p:nvSpPr>
        <p:spPr>
          <a:xfrm>
            <a:off x="4879313" y="6421931"/>
            <a:ext cx="306593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Figure:</a:t>
            </a:r>
            <a:r>
              <a:rPr lang="zh-CN" altLang="en-US" dirty="0"/>
              <a:t> </a:t>
            </a:r>
            <a:r>
              <a:rPr lang="en-US" altLang="zh-CN" dirty="0"/>
              <a:t>Masaya </a:t>
            </a:r>
            <a:r>
              <a:rPr lang="en-US" altLang="zh-CN" dirty="0" err="1"/>
              <a:t>Watabe</a:t>
            </a:r>
            <a:r>
              <a:rPr lang="en-US" altLang="zh-CN" dirty="0"/>
              <a:t> ······</a:t>
            </a:r>
            <a:endParaRPr lang="zh-CN" altLang="en-US" dirty="0"/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66FE1231-958E-4DDB-818D-0FA0E50C458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11CE0C-0838-40D7-8773-EFC24EE7428C}" type="slidenum">
              <a:rPr lang="zh-CN" altLang="en-US" smtClean="0"/>
              <a:t>3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30362160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标题 1">
            <a:extLst>
              <a:ext uri="{FF2B5EF4-FFF2-40B4-BE49-F238E27FC236}">
                <a16:creationId xmlns:a16="http://schemas.microsoft.com/office/drawing/2014/main" id="{31446770-4422-47A5-A9BE-E42B4FBAAD59}"/>
              </a:ext>
            </a:extLst>
          </p:cNvPr>
          <p:cNvSpPr txBox="1">
            <a:spLocks/>
          </p:cNvSpPr>
          <p:nvPr/>
        </p:nvSpPr>
        <p:spPr>
          <a:xfrm>
            <a:off x="406541" y="168237"/>
            <a:ext cx="9847729" cy="95268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3600" dirty="0">
                <a:latin typeface="等线" panose="02010600030101010101" pitchFamily="2" charset="-122"/>
                <a:cs typeface="Times New Roman" panose="02020603050405020304" pitchFamily="18" charset="0"/>
              </a:rPr>
              <a:t>Machine learning</a:t>
            </a:r>
            <a:endParaRPr lang="zh-CN" altLang="en-US" sz="3600" b="1" dirty="0"/>
          </a:p>
        </p:txBody>
      </p:sp>
      <p:sp>
        <p:nvSpPr>
          <p:cNvPr id="14" name="内容占位符 2">
            <a:extLst>
              <a:ext uri="{FF2B5EF4-FFF2-40B4-BE49-F238E27FC236}">
                <a16:creationId xmlns:a16="http://schemas.microsoft.com/office/drawing/2014/main" id="{5BA1CBF3-B438-4D5C-ABB7-070BB934268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380378" y="3992854"/>
            <a:ext cx="3200587" cy="952687"/>
          </a:xfrm>
        </p:spPr>
        <p:txBody>
          <a:bodyPr>
            <a:normAutofit/>
          </a:bodyPr>
          <a:lstStyle/>
          <a:p>
            <a:pPr marL="0" indent="0">
              <a:lnSpc>
                <a:spcPct val="200000"/>
              </a:lnSpc>
              <a:spcBef>
                <a:spcPts val="1200"/>
              </a:spcBef>
              <a:spcAft>
                <a:spcPts val="1800"/>
              </a:spcAft>
              <a:buNone/>
            </a:pPr>
            <a:r>
              <a:rPr lang="en-US" altLang="zh-CN" sz="2400" dirty="0"/>
              <a:t>Backpropagation</a:t>
            </a:r>
          </a:p>
        </p:txBody>
      </p:sp>
      <p:pic>
        <p:nvPicPr>
          <p:cNvPr id="15" name="图片 14">
            <a:extLst>
              <a:ext uri="{FF2B5EF4-FFF2-40B4-BE49-F238E27FC236}">
                <a16:creationId xmlns:a16="http://schemas.microsoft.com/office/drawing/2014/main" id="{AFB50023-219D-47BA-B462-53A411070E1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47389" y="2274447"/>
            <a:ext cx="3345470" cy="1219306"/>
          </a:xfrm>
          <a:prstGeom prst="rect">
            <a:avLst/>
          </a:prstGeom>
        </p:spPr>
      </p:pic>
      <p:pic>
        <p:nvPicPr>
          <p:cNvPr id="17" name="图片 16">
            <a:extLst>
              <a:ext uri="{FF2B5EF4-FFF2-40B4-BE49-F238E27FC236}">
                <a16:creationId xmlns:a16="http://schemas.microsoft.com/office/drawing/2014/main" id="{E3E6331D-1769-4708-A8ED-6C70EBE3830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452472" y="2346165"/>
            <a:ext cx="6016500" cy="1082835"/>
          </a:xfrm>
          <a:prstGeom prst="rect">
            <a:avLst/>
          </a:prstGeom>
        </p:spPr>
      </p:pic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6B8962E0-D451-4728-931E-2B978EB93F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4429461"/>
              </p:ext>
            </p:extLst>
          </p:nvPr>
        </p:nvGraphicFramePr>
        <p:xfrm>
          <a:off x="1012450" y="1138238"/>
          <a:ext cx="3373438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25400" imgH="203040" progId="Equation.DSMT4">
                  <p:embed/>
                </p:oleObj>
              </mc:Choice>
              <mc:Fallback>
                <p:oleObj name="Equation" r:id="rId4" imgW="1625400" imgH="203040" progId="Equation.DSMT4">
                  <p:embed/>
                  <p:pic>
                    <p:nvPicPr>
                      <p:cNvPr id="18" name="对象 17">
                        <a:extLst>
                          <a:ext uri="{FF2B5EF4-FFF2-40B4-BE49-F238E27FC236}">
                            <a16:creationId xmlns:a16="http://schemas.microsoft.com/office/drawing/2014/main" id="{6B8962E0-D451-4728-931E-2B978EB93F4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12450" y="1138238"/>
                        <a:ext cx="3373438" cy="422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内容占位符 2">
            <a:extLst>
              <a:ext uri="{FF2B5EF4-FFF2-40B4-BE49-F238E27FC236}">
                <a16:creationId xmlns:a16="http://schemas.microsoft.com/office/drawing/2014/main" id="{57BD2E9F-EC40-40C8-BCDC-151FDA886E3D}"/>
              </a:ext>
            </a:extLst>
          </p:cNvPr>
          <p:cNvSpPr txBox="1">
            <a:spLocks/>
          </p:cNvSpPr>
          <p:nvPr/>
        </p:nvSpPr>
        <p:spPr>
          <a:xfrm>
            <a:off x="6869395" y="3992854"/>
            <a:ext cx="3200587" cy="95268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200000"/>
              </a:lnSpc>
              <a:spcBef>
                <a:spcPts val="1200"/>
              </a:spcBef>
              <a:spcAft>
                <a:spcPts val="1800"/>
              </a:spcAft>
              <a:buFont typeface="Arial" panose="020B0604020202020204" pitchFamily="34" charset="0"/>
              <a:buNone/>
            </a:pPr>
            <a:r>
              <a:rPr lang="en-US" altLang="zh-CN" sz="2400" dirty="0"/>
              <a:t>Parameter shift rule</a:t>
            </a: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DDB07308-1C0D-4D0F-A914-E1E2C548A42B}"/>
              </a:ext>
            </a:extLst>
          </p:cNvPr>
          <p:cNvSpPr txBox="1"/>
          <p:nvPr/>
        </p:nvSpPr>
        <p:spPr>
          <a:xfrm>
            <a:off x="5434922" y="-23433"/>
            <a:ext cx="217730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Use cases</a:t>
            </a:r>
            <a:endParaRPr lang="zh-CN" altLang="en-US" dirty="0"/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201D8A2A-66E4-4781-A092-5B73CCF2B64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11CE0C-0838-40D7-8773-EFC24EE7428C}" type="slidenum">
              <a:rPr lang="zh-CN" altLang="en-US" smtClean="0"/>
              <a:t>3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85148751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标题 1">
            <a:extLst>
              <a:ext uri="{FF2B5EF4-FFF2-40B4-BE49-F238E27FC236}">
                <a16:creationId xmlns:a16="http://schemas.microsoft.com/office/drawing/2014/main" id="{31446770-4422-47A5-A9BE-E42B4FBAAD59}"/>
              </a:ext>
            </a:extLst>
          </p:cNvPr>
          <p:cNvSpPr txBox="1">
            <a:spLocks/>
          </p:cNvSpPr>
          <p:nvPr/>
        </p:nvSpPr>
        <p:spPr>
          <a:xfrm>
            <a:off x="406541" y="168237"/>
            <a:ext cx="9847729" cy="95268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3600" dirty="0">
                <a:latin typeface="等线" panose="02010600030101010101" pitchFamily="2" charset="-122"/>
                <a:cs typeface="Times New Roman" panose="02020603050405020304" pitchFamily="18" charset="0"/>
              </a:rPr>
              <a:t>Machine learning</a:t>
            </a:r>
            <a:endParaRPr lang="zh-CN" altLang="en-US" sz="3600" b="1" dirty="0"/>
          </a:p>
        </p:txBody>
      </p:sp>
      <p:grpSp>
        <p:nvGrpSpPr>
          <p:cNvPr id="19" name="组合 18">
            <a:extLst>
              <a:ext uri="{FF2B5EF4-FFF2-40B4-BE49-F238E27FC236}">
                <a16:creationId xmlns:a16="http://schemas.microsoft.com/office/drawing/2014/main" id="{68FF2416-E710-48C2-BAF8-189D38CCDA2C}"/>
              </a:ext>
            </a:extLst>
          </p:cNvPr>
          <p:cNvGrpSpPr/>
          <p:nvPr/>
        </p:nvGrpSpPr>
        <p:grpSpPr>
          <a:xfrm>
            <a:off x="1180532" y="1584435"/>
            <a:ext cx="9597854" cy="4814571"/>
            <a:chOff x="1180532" y="1584435"/>
            <a:chExt cx="9597854" cy="4814571"/>
          </a:xfrm>
        </p:grpSpPr>
        <p:sp>
          <p:nvSpPr>
            <p:cNvPr id="16" name="文本框 15">
              <a:extLst>
                <a:ext uri="{FF2B5EF4-FFF2-40B4-BE49-F238E27FC236}">
                  <a16:creationId xmlns:a16="http://schemas.microsoft.com/office/drawing/2014/main" id="{DBA6EE09-EA5C-491E-B3E2-0FD5E5DDE223}"/>
                </a:ext>
              </a:extLst>
            </p:cNvPr>
            <p:cNvSpPr txBox="1"/>
            <p:nvPr/>
          </p:nvSpPr>
          <p:spPr>
            <a:xfrm>
              <a:off x="5600491" y="4458164"/>
              <a:ext cx="991018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3600" dirty="0">
                  <a:latin typeface="Abadi" panose="020B0604020104020204" pitchFamily="34" charset="0"/>
                </a:rPr>
                <a:t>…</a:t>
              </a:r>
              <a:endParaRPr lang="zh-CN" altLang="en-US" sz="3600" dirty="0">
                <a:latin typeface="Abadi" panose="020B0604020104020204" pitchFamily="34" charset="0"/>
              </a:endParaRPr>
            </a:p>
          </p:txBody>
        </p:sp>
        <p:grpSp>
          <p:nvGrpSpPr>
            <p:cNvPr id="17" name="组合 16">
              <a:extLst>
                <a:ext uri="{FF2B5EF4-FFF2-40B4-BE49-F238E27FC236}">
                  <a16:creationId xmlns:a16="http://schemas.microsoft.com/office/drawing/2014/main" id="{9ACEB499-C978-4EE8-A61B-20FE7C8DF915}"/>
                </a:ext>
              </a:extLst>
            </p:cNvPr>
            <p:cNvGrpSpPr/>
            <p:nvPr/>
          </p:nvGrpSpPr>
          <p:grpSpPr>
            <a:xfrm>
              <a:off x="1180532" y="1584435"/>
              <a:ext cx="9597854" cy="4814571"/>
              <a:chOff x="1297073" y="1342388"/>
              <a:chExt cx="9597854" cy="4814571"/>
            </a:xfrm>
          </p:grpSpPr>
          <p:grpSp>
            <p:nvGrpSpPr>
              <p:cNvPr id="8" name="组合 7">
                <a:extLst>
                  <a:ext uri="{FF2B5EF4-FFF2-40B4-BE49-F238E27FC236}">
                    <a16:creationId xmlns:a16="http://schemas.microsoft.com/office/drawing/2014/main" id="{593C9CE5-E96F-4A8E-8A89-F1AA0BB7ACFC}"/>
                  </a:ext>
                </a:extLst>
              </p:cNvPr>
              <p:cNvGrpSpPr/>
              <p:nvPr/>
            </p:nvGrpSpPr>
            <p:grpSpPr>
              <a:xfrm>
                <a:off x="1297073" y="1342388"/>
                <a:ext cx="9597854" cy="4184658"/>
                <a:chOff x="1486706" y="1372868"/>
                <a:chExt cx="9066280" cy="3841767"/>
              </a:xfrm>
            </p:grpSpPr>
            <p:pic>
              <p:nvPicPr>
                <p:cNvPr id="4" name="图片 3">
                  <a:extLst>
                    <a:ext uri="{FF2B5EF4-FFF2-40B4-BE49-F238E27FC236}">
                      <a16:creationId xmlns:a16="http://schemas.microsoft.com/office/drawing/2014/main" id="{5229308A-9FD0-468B-98B7-E76F9C6FD2D5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2"/>
                <a:stretch>
                  <a:fillRect/>
                </a:stretch>
              </p:blipFill>
              <p:spPr>
                <a:xfrm>
                  <a:off x="1486706" y="1487179"/>
                  <a:ext cx="3863675" cy="1463167"/>
                </a:xfrm>
                <a:prstGeom prst="rect">
                  <a:avLst/>
                </a:prstGeom>
              </p:spPr>
            </p:pic>
            <p:pic>
              <p:nvPicPr>
                <p:cNvPr id="5" name="图片 4">
                  <a:extLst>
                    <a:ext uri="{FF2B5EF4-FFF2-40B4-BE49-F238E27FC236}">
                      <a16:creationId xmlns:a16="http://schemas.microsoft.com/office/drawing/2014/main" id="{975A238B-D10B-4756-84A4-1D462A52F1BD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3"/>
                <a:stretch>
                  <a:fillRect/>
                </a:stretch>
              </p:blipFill>
              <p:spPr>
                <a:xfrm>
                  <a:off x="6300658" y="1372868"/>
                  <a:ext cx="4252328" cy="1691787"/>
                </a:xfrm>
                <a:prstGeom prst="rect">
                  <a:avLst/>
                </a:prstGeom>
              </p:spPr>
            </p:pic>
            <p:pic>
              <p:nvPicPr>
                <p:cNvPr id="6" name="图片 5">
                  <a:extLst>
                    <a:ext uri="{FF2B5EF4-FFF2-40B4-BE49-F238E27FC236}">
                      <a16:creationId xmlns:a16="http://schemas.microsoft.com/office/drawing/2014/main" id="{DA28FD69-7A99-4C76-AA6F-79C675D5213E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4"/>
                <a:stretch>
                  <a:fillRect/>
                </a:stretch>
              </p:blipFill>
              <p:spPr>
                <a:xfrm>
                  <a:off x="1486706" y="3675262"/>
                  <a:ext cx="4107536" cy="1539373"/>
                </a:xfrm>
                <a:prstGeom prst="rect">
                  <a:avLst/>
                </a:prstGeom>
              </p:spPr>
            </p:pic>
            <p:pic>
              <p:nvPicPr>
                <p:cNvPr id="7" name="图片 6">
                  <a:extLst>
                    <a:ext uri="{FF2B5EF4-FFF2-40B4-BE49-F238E27FC236}">
                      <a16:creationId xmlns:a16="http://schemas.microsoft.com/office/drawing/2014/main" id="{7F522857-51A6-4F34-8065-9669A5B4CBB9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5"/>
                <a:stretch>
                  <a:fillRect/>
                </a:stretch>
              </p:blipFill>
              <p:spPr>
                <a:xfrm>
                  <a:off x="6430209" y="3667641"/>
                  <a:ext cx="4122777" cy="1546994"/>
                </a:xfrm>
                <a:prstGeom prst="rect">
                  <a:avLst/>
                </a:prstGeom>
              </p:spPr>
            </p:pic>
          </p:grpSp>
          <p:graphicFrame>
            <p:nvGraphicFramePr>
              <p:cNvPr id="13" name="对象 12">
                <a:extLst>
                  <a:ext uri="{FF2B5EF4-FFF2-40B4-BE49-F238E27FC236}">
                    <a16:creationId xmlns:a16="http://schemas.microsoft.com/office/drawing/2014/main" id="{801952C3-25D7-4E1D-AD38-997E044FF0A4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78466504"/>
                  </p:ext>
                </p:extLst>
              </p:nvPr>
            </p:nvGraphicFramePr>
            <p:xfrm>
              <a:off x="3012440" y="3089275"/>
              <a:ext cx="991018" cy="52768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6" imgW="380880" imgH="203040" progId="Equation.DSMT4">
                      <p:embed/>
                    </p:oleObj>
                  </mc:Choice>
                  <mc:Fallback>
                    <p:oleObj name="Equation" r:id="rId6" imgW="380880" imgH="203040" progId="Equation.DSMT4">
                      <p:embed/>
                      <p:pic>
                        <p:nvPicPr>
                          <p:cNvPr id="13" name="对象 12">
                            <a:extLst>
                              <a:ext uri="{FF2B5EF4-FFF2-40B4-BE49-F238E27FC236}">
                                <a16:creationId xmlns:a16="http://schemas.microsoft.com/office/drawing/2014/main" id="{801952C3-25D7-4E1D-AD38-997E044FF0A4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7"/>
                          <a:stretch>
                            <a:fillRect/>
                          </a:stretch>
                        </p:blipFill>
                        <p:spPr>
                          <a:xfrm>
                            <a:off x="3012440" y="3089275"/>
                            <a:ext cx="991018" cy="52768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" name="对象 9">
                <a:extLst>
                  <a:ext uri="{FF2B5EF4-FFF2-40B4-BE49-F238E27FC236}">
                    <a16:creationId xmlns:a16="http://schemas.microsoft.com/office/drawing/2014/main" id="{3EDBC99A-670E-498D-92F5-E6BFB8CEA6A2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453011012"/>
                  </p:ext>
                </p:extLst>
              </p:nvPr>
            </p:nvGraphicFramePr>
            <p:xfrm>
              <a:off x="8656795" y="3167643"/>
              <a:ext cx="814387" cy="44931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8" imgW="368280" imgH="203040" progId="Equation.DSMT4">
                      <p:embed/>
                    </p:oleObj>
                  </mc:Choice>
                  <mc:Fallback>
                    <p:oleObj name="Equation" r:id="rId8" imgW="368280" imgH="203040" progId="Equation.DSMT4">
                      <p:embed/>
                      <p:pic>
                        <p:nvPicPr>
                          <p:cNvPr id="10" name="对象 9">
                            <a:extLst>
                              <a:ext uri="{FF2B5EF4-FFF2-40B4-BE49-F238E27FC236}">
                                <a16:creationId xmlns:a16="http://schemas.microsoft.com/office/drawing/2014/main" id="{3EDBC99A-670E-498D-92F5-E6BFB8CEA6A2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9"/>
                          <a:stretch>
                            <a:fillRect/>
                          </a:stretch>
                        </p:blipFill>
                        <p:spPr>
                          <a:xfrm>
                            <a:off x="8656795" y="3167643"/>
                            <a:ext cx="814387" cy="449317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" name="对象 10">
                <a:extLst>
                  <a:ext uri="{FF2B5EF4-FFF2-40B4-BE49-F238E27FC236}">
                    <a16:creationId xmlns:a16="http://schemas.microsoft.com/office/drawing/2014/main" id="{D1374081-2855-4913-81FC-A6813226AE7D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13462371"/>
                  </p:ext>
                </p:extLst>
              </p:nvPr>
            </p:nvGraphicFramePr>
            <p:xfrm>
              <a:off x="3028201" y="5636822"/>
              <a:ext cx="975257" cy="5201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0" imgW="380880" imgH="203040" progId="Equation.DSMT4">
                      <p:embed/>
                    </p:oleObj>
                  </mc:Choice>
                  <mc:Fallback>
                    <p:oleObj name="Equation" r:id="rId10" imgW="380880" imgH="203040" progId="Equation.DSMT4">
                      <p:embed/>
                      <p:pic>
                        <p:nvPicPr>
                          <p:cNvPr id="11" name="对象 10">
                            <a:extLst>
                              <a:ext uri="{FF2B5EF4-FFF2-40B4-BE49-F238E27FC236}">
                                <a16:creationId xmlns:a16="http://schemas.microsoft.com/office/drawing/2014/main" id="{D1374081-2855-4913-81FC-A6813226AE7D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1"/>
                          <a:stretch>
                            <a:fillRect/>
                          </a:stretch>
                        </p:blipFill>
                        <p:spPr>
                          <a:xfrm>
                            <a:off x="3028201" y="5636822"/>
                            <a:ext cx="975257" cy="520137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" name="对象 11">
                <a:extLst>
                  <a:ext uri="{FF2B5EF4-FFF2-40B4-BE49-F238E27FC236}">
                    <a16:creationId xmlns:a16="http://schemas.microsoft.com/office/drawing/2014/main" id="{57C8A69B-7CD6-46CE-938B-73AEC1F0EAE1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43855599"/>
                  </p:ext>
                </p:extLst>
              </p:nvPr>
            </p:nvGraphicFramePr>
            <p:xfrm>
              <a:off x="8712675" y="5680996"/>
              <a:ext cx="755627" cy="4317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2" imgW="355320" imgH="203040" progId="Equation.DSMT4">
                      <p:embed/>
                    </p:oleObj>
                  </mc:Choice>
                  <mc:Fallback>
                    <p:oleObj name="Equation" r:id="rId12" imgW="355320" imgH="203040" progId="Equation.DSMT4">
                      <p:embed/>
                      <p:pic>
                        <p:nvPicPr>
                          <p:cNvPr id="12" name="对象 11">
                            <a:extLst>
                              <a:ext uri="{FF2B5EF4-FFF2-40B4-BE49-F238E27FC236}">
                                <a16:creationId xmlns:a16="http://schemas.microsoft.com/office/drawing/2014/main" id="{57C8A69B-7CD6-46CE-938B-73AEC1F0EAE1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3"/>
                          <a:stretch>
                            <a:fillRect/>
                          </a:stretch>
                        </p:blipFill>
                        <p:spPr>
                          <a:xfrm>
                            <a:off x="8712675" y="5680996"/>
                            <a:ext cx="755627" cy="431787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DE7934E3-C736-40B0-9CF5-994317CB3E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8055890"/>
              </p:ext>
            </p:extLst>
          </p:nvPr>
        </p:nvGraphicFramePr>
        <p:xfrm>
          <a:off x="1044668" y="1104900"/>
          <a:ext cx="234791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104840" imgH="203040" progId="Equation.DSMT4">
                  <p:embed/>
                </p:oleObj>
              </mc:Choice>
              <mc:Fallback>
                <p:oleObj name="Equation" r:id="rId14" imgW="1104840" imgH="203040" progId="Equation.DSMT4">
                  <p:embed/>
                  <p:pic>
                    <p:nvPicPr>
                      <p:cNvPr id="18" name="对象 17">
                        <a:extLst>
                          <a:ext uri="{FF2B5EF4-FFF2-40B4-BE49-F238E27FC236}">
                            <a16:creationId xmlns:a16="http://schemas.microsoft.com/office/drawing/2014/main" id="{DE7934E3-C736-40B0-9CF5-994317CB3EA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044668" y="1104900"/>
                        <a:ext cx="2347912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文本框 19">
            <a:extLst>
              <a:ext uri="{FF2B5EF4-FFF2-40B4-BE49-F238E27FC236}">
                <a16:creationId xmlns:a16="http://schemas.microsoft.com/office/drawing/2014/main" id="{6F1419E9-67CE-41B3-AB9A-5E90362B42F4}"/>
              </a:ext>
            </a:extLst>
          </p:cNvPr>
          <p:cNvSpPr txBox="1"/>
          <p:nvPr/>
        </p:nvSpPr>
        <p:spPr>
          <a:xfrm>
            <a:off x="5434922" y="-23433"/>
            <a:ext cx="217730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Use cases</a:t>
            </a:r>
            <a:endParaRPr lang="zh-CN" altLang="en-US" dirty="0"/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612608DC-BCF5-4D27-868E-DE2ADEABD65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11CE0C-0838-40D7-8773-EFC24EE7428C}" type="slidenum">
              <a:rPr lang="zh-CN" altLang="en-US" smtClean="0"/>
              <a:t>3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27442555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标题 1">
            <a:extLst>
              <a:ext uri="{FF2B5EF4-FFF2-40B4-BE49-F238E27FC236}">
                <a16:creationId xmlns:a16="http://schemas.microsoft.com/office/drawing/2014/main" id="{31446770-4422-47A5-A9BE-E42B4FBAAD59}"/>
              </a:ext>
            </a:extLst>
          </p:cNvPr>
          <p:cNvSpPr txBox="1">
            <a:spLocks/>
          </p:cNvSpPr>
          <p:nvPr/>
        </p:nvSpPr>
        <p:spPr>
          <a:xfrm>
            <a:off x="406541" y="168237"/>
            <a:ext cx="9847729" cy="95268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3600" dirty="0">
                <a:latin typeface="等线" panose="02010600030101010101" pitchFamily="2" charset="-122"/>
                <a:cs typeface="Times New Roman" panose="02020603050405020304" pitchFamily="18" charset="0"/>
              </a:rPr>
              <a:t>Machine learning</a:t>
            </a:r>
            <a:endParaRPr lang="zh-CN" altLang="en-US" sz="3600" b="1" dirty="0"/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80F3D00D-8739-49A9-BFD1-7A29B2EEA83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058515" y="1456620"/>
            <a:ext cx="4173330" cy="1606100"/>
          </a:xfrm>
          <a:prstGeom prst="rect">
            <a:avLst/>
          </a:prstGeom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0CE5CE15-C7F4-47E8-810F-1BF5C382FDA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58515" y="4058751"/>
            <a:ext cx="5819483" cy="1298663"/>
          </a:xfrm>
          <a:prstGeom prst="rect">
            <a:avLst/>
          </a:prstGeom>
        </p:spPr>
      </p:pic>
      <p:sp>
        <p:nvSpPr>
          <p:cNvPr id="18" name="内容占位符 2">
            <a:extLst>
              <a:ext uri="{FF2B5EF4-FFF2-40B4-BE49-F238E27FC236}">
                <a16:creationId xmlns:a16="http://schemas.microsoft.com/office/drawing/2014/main" id="{EF84FF08-27B8-42BA-8889-BA9D61A5FD4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97478" y="1743503"/>
            <a:ext cx="10112561" cy="1119683"/>
          </a:xfrm>
        </p:spPr>
        <p:txBody>
          <a:bodyPr>
            <a:normAutofit/>
          </a:bodyPr>
          <a:lstStyle/>
          <a:p>
            <a:pPr>
              <a:lnSpc>
                <a:spcPct val="200000"/>
              </a:lnSpc>
              <a:spcBef>
                <a:spcPts val="1200"/>
              </a:spcBef>
              <a:spcAft>
                <a:spcPts val="1800"/>
              </a:spcAft>
            </a:pPr>
            <a:r>
              <a:rPr lang="en-US" altLang="zh-CN" dirty="0"/>
              <a:t>Create dataset</a:t>
            </a:r>
          </a:p>
        </p:txBody>
      </p:sp>
      <p:sp>
        <p:nvSpPr>
          <p:cNvPr id="19" name="内容占位符 2">
            <a:extLst>
              <a:ext uri="{FF2B5EF4-FFF2-40B4-BE49-F238E27FC236}">
                <a16:creationId xmlns:a16="http://schemas.microsoft.com/office/drawing/2014/main" id="{06CC5D1E-999D-4099-91C0-564D1634D2B2}"/>
              </a:ext>
            </a:extLst>
          </p:cNvPr>
          <p:cNvSpPr txBox="1">
            <a:spLocks/>
          </p:cNvSpPr>
          <p:nvPr/>
        </p:nvSpPr>
        <p:spPr>
          <a:xfrm>
            <a:off x="897478" y="3999866"/>
            <a:ext cx="10112561" cy="111968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200000"/>
              </a:lnSpc>
              <a:spcBef>
                <a:spcPts val="1200"/>
              </a:spcBef>
              <a:spcAft>
                <a:spcPts val="1800"/>
              </a:spcAft>
            </a:pPr>
            <a:r>
              <a:rPr lang="en-US" altLang="zh-CN" dirty="0"/>
              <a:t>Learn!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3EBEEB52-AD6F-447A-8BE8-6166F3AD49DC}"/>
              </a:ext>
            </a:extLst>
          </p:cNvPr>
          <p:cNvSpPr txBox="1"/>
          <p:nvPr/>
        </p:nvSpPr>
        <p:spPr>
          <a:xfrm>
            <a:off x="5434922" y="-23433"/>
            <a:ext cx="217730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Use cases</a:t>
            </a:r>
            <a:endParaRPr lang="zh-CN" altLang="en-US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6B755062-45A6-4A62-8730-90B67208730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11CE0C-0838-40D7-8773-EFC24EE7428C}" type="slidenum">
              <a:rPr lang="zh-CN" altLang="en-US" smtClean="0"/>
              <a:t>3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29714667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标题 1">
            <a:extLst>
              <a:ext uri="{FF2B5EF4-FFF2-40B4-BE49-F238E27FC236}">
                <a16:creationId xmlns:a16="http://schemas.microsoft.com/office/drawing/2014/main" id="{31446770-4422-47A5-A9BE-E42B4FBAAD59}"/>
              </a:ext>
            </a:extLst>
          </p:cNvPr>
          <p:cNvSpPr txBox="1">
            <a:spLocks/>
          </p:cNvSpPr>
          <p:nvPr/>
        </p:nvSpPr>
        <p:spPr>
          <a:xfrm>
            <a:off x="406541" y="168237"/>
            <a:ext cx="9847729" cy="95268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3600" dirty="0">
                <a:latin typeface="等线" panose="02010600030101010101" pitchFamily="2" charset="-122"/>
                <a:cs typeface="Times New Roman" panose="02020603050405020304" pitchFamily="18" charset="0"/>
              </a:rPr>
              <a:t>Machine learning</a:t>
            </a:r>
            <a:endParaRPr lang="zh-CN" altLang="en-US" sz="3600" b="1" dirty="0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9D966AD2-29B7-4FA4-A546-E8239D2F43A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47737" y="2009009"/>
            <a:ext cx="7084369" cy="3007241"/>
          </a:xfrm>
          <a:prstGeom prst="rect">
            <a:avLst/>
          </a:prstGeom>
        </p:spPr>
      </p:pic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5E85FD7A-0715-46C3-B20A-01B6055C46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8574359"/>
              </p:ext>
            </p:extLst>
          </p:nvPr>
        </p:nvGraphicFramePr>
        <p:xfrm>
          <a:off x="1198992" y="1140945"/>
          <a:ext cx="147955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480070" imgH="454336" progId="Equation.DSMT4">
                  <p:embed/>
                </p:oleObj>
              </mc:Choice>
              <mc:Fallback>
                <p:oleObj name="Equation" r:id="rId3" imgW="1480070" imgH="454336" progId="Equation.DSMT4">
                  <p:embed/>
                  <p:pic>
                    <p:nvPicPr>
                      <p:cNvPr id="2" name="对象 1">
                        <a:extLst>
                          <a:ext uri="{FF2B5EF4-FFF2-40B4-BE49-F238E27FC236}">
                            <a16:creationId xmlns:a16="http://schemas.microsoft.com/office/drawing/2014/main" id="{5E85FD7A-0715-46C3-B20A-01B6055C466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98992" y="1140945"/>
                        <a:ext cx="1479550" cy="454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>
            <a:extLst>
              <a:ext uri="{FF2B5EF4-FFF2-40B4-BE49-F238E27FC236}">
                <a16:creationId xmlns:a16="http://schemas.microsoft.com/office/drawing/2014/main" id="{8EFEE576-429A-44A2-BBD4-AAAE1CEBD40B}"/>
              </a:ext>
            </a:extLst>
          </p:cNvPr>
          <p:cNvSpPr txBox="1"/>
          <p:nvPr/>
        </p:nvSpPr>
        <p:spPr>
          <a:xfrm>
            <a:off x="5434922" y="-23433"/>
            <a:ext cx="217730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Use cases</a:t>
            </a:r>
            <a:endParaRPr lang="zh-CN" altLang="en-US" dirty="0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DF7FF4F6-6EE3-410A-8C26-94C618838D7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11CE0C-0838-40D7-8773-EFC24EE7428C}" type="slidenum">
              <a:rPr lang="zh-CN" altLang="en-US" smtClean="0"/>
              <a:t>3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08686053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标题 1">
            <a:extLst>
              <a:ext uri="{FF2B5EF4-FFF2-40B4-BE49-F238E27FC236}">
                <a16:creationId xmlns:a16="http://schemas.microsoft.com/office/drawing/2014/main" id="{31446770-4422-47A5-A9BE-E42B4FBAAD59}"/>
              </a:ext>
            </a:extLst>
          </p:cNvPr>
          <p:cNvSpPr txBox="1">
            <a:spLocks/>
          </p:cNvSpPr>
          <p:nvPr/>
        </p:nvSpPr>
        <p:spPr>
          <a:xfrm>
            <a:off x="406541" y="168237"/>
            <a:ext cx="9847729" cy="95268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3600" dirty="0">
                <a:latin typeface="等线" panose="02010600030101010101" pitchFamily="2" charset="-122"/>
                <a:cs typeface="Times New Roman" panose="02020603050405020304" pitchFamily="18" charset="0"/>
              </a:rPr>
              <a:t>Machine learning</a:t>
            </a:r>
            <a:endParaRPr lang="zh-CN" altLang="en-US" sz="3600" b="1" dirty="0"/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2589EC86-EC35-43F8-99D6-BDB27F955673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b="51164"/>
          <a:stretch/>
        </p:blipFill>
        <p:spPr>
          <a:xfrm>
            <a:off x="764700" y="4523251"/>
            <a:ext cx="1867062" cy="1369549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301B6BC5-0E35-459F-96D0-07D4323D88A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4700" y="2506786"/>
            <a:ext cx="4173330" cy="1606100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26DE6846-E016-4A06-88AB-F449D96D361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713415" y="424206"/>
            <a:ext cx="2571305" cy="1076603"/>
          </a:xfrm>
          <a:prstGeom prst="rect">
            <a:avLst/>
          </a:prstGeom>
        </p:spPr>
      </p:pic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DBC4C6CD-0D5C-4764-8814-E22CA1EC4B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6971059"/>
              </p:ext>
            </p:extLst>
          </p:nvPr>
        </p:nvGraphicFramePr>
        <p:xfrm>
          <a:off x="1295551" y="1076724"/>
          <a:ext cx="1479118" cy="455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60240" imgH="203040" progId="Equation.DSMT4">
                  <p:embed/>
                </p:oleObj>
              </mc:Choice>
              <mc:Fallback>
                <p:oleObj name="Equation" r:id="rId5" imgW="660240" imgH="203040" progId="Equation.DSMT4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DBC4C6CD-0D5C-4764-8814-E22CA1EC4BE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95551" y="1076724"/>
                        <a:ext cx="1479118" cy="455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直接连接符 11">
            <a:extLst>
              <a:ext uri="{FF2B5EF4-FFF2-40B4-BE49-F238E27FC236}">
                <a16:creationId xmlns:a16="http://schemas.microsoft.com/office/drawing/2014/main" id="{110962A5-E3ED-4AF5-A0B5-53480E2BDC2E}"/>
              </a:ext>
            </a:extLst>
          </p:cNvPr>
          <p:cNvCxnSpPr>
            <a:cxnSpLocks/>
          </p:cNvCxnSpPr>
          <p:nvPr/>
        </p:nvCxnSpPr>
        <p:spPr>
          <a:xfrm>
            <a:off x="5812119" y="1648456"/>
            <a:ext cx="0" cy="4638685"/>
          </a:xfrm>
          <a:prstGeom prst="line">
            <a:avLst/>
          </a:prstGeom>
          <a:ln w="38100">
            <a:solidFill>
              <a:srgbClr val="00B0F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4" name="图片 13">
            <a:extLst>
              <a:ext uri="{FF2B5EF4-FFF2-40B4-BE49-F238E27FC236}">
                <a16:creationId xmlns:a16="http://schemas.microsoft.com/office/drawing/2014/main" id="{CB281E10-2C84-488B-A9DB-543CD615B9E2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48840"/>
          <a:stretch/>
        </p:blipFill>
        <p:spPr>
          <a:xfrm>
            <a:off x="2969420" y="4523251"/>
            <a:ext cx="1867062" cy="1434732"/>
          </a:xfrm>
          <a:prstGeom prst="rect">
            <a:avLst/>
          </a:prstGeom>
        </p:spPr>
      </p:pic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92264E21-6A54-4BEC-AF8E-3EA2EE9CD4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2444349"/>
              </p:ext>
            </p:extLst>
          </p:nvPr>
        </p:nvGraphicFramePr>
        <p:xfrm>
          <a:off x="639445" y="1745615"/>
          <a:ext cx="3656013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663560" imgH="203040" progId="Equation.DSMT4">
                  <p:embed/>
                </p:oleObj>
              </mc:Choice>
              <mc:Fallback>
                <p:oleObj name="Equation" r:id="rId7" imgW="1663560" imgH="203040" progId="Equation.DSMT4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92264E21-6A54-4BEC-AF8E-3EA2EE9CD47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39445" y="1745615"/>
                        <a:ext cx="3656013" cy="446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A57A14AF-DEC3-4953-AFC1-CEB918EDF9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7875073"/>
              </p:ext>
            </p:extLst>
          </p:nvPr>
        </p:nvGraphicFramePr>
        <p:xfrm>
          <a:off x="6211570" y="1746250"/>
          <a:ext cx="2092325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952200" imgH="203040" progId="Equation.DSMT4">
                  <p:embed/>
                </p:oleObj>
              </mc:Choice>
              <mc:Fallback>
                <p:oleObj name="Equation" r:id="rId9" imgW="952200" imgH="203040" progId="Equation.DSMT4">
                  <p:embed/>
                  <p:pic>
                    <p:nvPicPr>
                      <p:cNvPr id="13" name="对象 12">
                        <a:extLst>
                          <a:ext uri="{FF2B5EF4-FFF2-40B4-BE49-F238E27FC236}">
                            <a16:creationId xmlns:a16="http://schemas.microsoft.com/office/drawing/2014/main" id="{A57A14AF-DEC3-4953-AFC1-CEB918EDF9A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211570" y="1746250"/>
                        <a:ext cx="2092325" cy="446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" name="图片 17">
            <a:extLst>
              <a:ext uri="{FF2B5EF4-FFF2-40B4-BE49-F238E27FC236}">
                <a16:creationId xmlns:a16="http://schemas.microsoft.com/office/drawing/2014/main" id="{85F45D8F-7D8D-49DF-BE52-95CB6E67CEB2}"/>
              </a:ext>
            </a:extLst>
          </p:cNvPr>
          <p:cNvPicPr>
            <a:picLocks noChangeAspect="1"/>
          </p:cNvPicPr>
          <p:nvPr/>
        </p:nvPicPr>
        <p:blipFill rotWithShape="1">
          <a:blip r:embed="rId11"/>
          <a:srcRect b="49591"/>
          <a:stretch/>
        </p:blipFill>
        <p:spPr>
          <a:xfrm>
            <a:off x="6096000" y="4465917"/>
            <a:ext cx="1834667" cy="1492066"/>
          </a:xfrm>
          <a:prstGeom prst="rect">
            <a:avLst/>
          </a:prstGeom>
        </p:spPr>
      </p:pic>
      <p:pic>
        <p:nvPicPr>
          <p:cNvPr id="20" name="图片 19">
            <a:extLst>
              <a:ext uri="{FF2B5EF4-FFF2-40B4-BE49-F238E27FC236}">
                <a16:creationId xmlns:a16="http://schemas.microsoft.com/office/drawing/2014/main" id="{343BEFDC-6A80-4710-B01A-BC8AECAB63D0}"/>
              </a:ext>
            </a:extLst>
          </p:cNvPr>
          <p:cNvPicPr>
            <a:picLocks noChangeAspect="1"/>
          </p:cNvPicPr>
          <p:nvPr/>
        </p:nvPicPr>
        <p:blipFill rotWithShape="1">
          <a:blip r:embed="rId11"/>
          <a:srcRect t="50119"/>
          <a:stretch/>
        </p:blipFill>
        <p:spPr>
          <a:xfrm>
            <a:off x="7847538" y="4442200"/>
            <a:ext cx="1854078" cy="1492066"/>
          </a:xfrm>
          <a:prstGeom prst="rect">
            <a:avLst/>
          </a:prstGeom>
        </p:spPr>
      </p:pic>
      <p:sp>
        <p:nvSpPr>
          <p:cNvPr id="15" name="文本框 14">
            <a:extLst>
              <a:ext uri="{FF2B5EF4-FFF2-40B4-BE49-F238E27FC236}">
                <a16:creationId xmlns:a16="http://schemas.microsoft.com/office/drawing/2014/main" id="{41C362B1-0C0D-4866-A4A9-61D941F62273}"/>
              </a:ext>
            </a:extLst>
          </p:cNvPr>
          <p:cNvSpPr txBox="1"/>
          <p:nvPr/>
        </p:nvSpPr>
        <p:spPr>
          <a:xfrm>
            <a:off x="5434922" y="-23433"/>
            <a:ext cx="217730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Use cases</a:t>
            </a:r>
            <a:endParaRPr lang="zh-CN" altLang="en-US" dirty="0"/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282E22C1-4DBF-426D-89BF-D14CDB7E60DD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6211570" y="2449315"/>
            <a:ext cx="4052281" cy="1723384"/>
          </a:xfrm>
          <a:prstGeom prst="rect">
            <a:avLst/>
          </a:prstGeom>
        </p:spPr>
      </p:pic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F97687CF-BCF6-490B-8F96-8EEAEA3DE77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11CE0C-0838-40D7-8773-EFC24EE7428C}" type="slidenum">
              <a:rPr lang="zh-CN" altLang="en-US" smtClean="0"/>
              <a:t>3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97740999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标题 1">
            <a:extLst>
              <a:ext uri="{FF2B5EF4-FFF2-40B4-BE49-F238E27FC236}">
                <a16:creationId xmlns:a16="http://schemas.microsoft.com/office/drawing/2014/main" id="{31446770-4422-47A5-A9BE-E42B4FBAAD59}"/>
              </a:ext>
            </a:extLst>
          </p:cNvPr>
          <p:cNvSpPr txBox="1">
            <a:spLocks/>
          </p:cNvSpPr>
          <p:nvPr/>
        </p:nvSpPr>
        <p:spPr>
          <a:xfrm>
            <a:off x="406541" y="168237"/>
            <a:ext cx="9847729" cy="95268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3600" dirty="0">
                <a:latin typeface="等线" panose="02010600030101010101" pitchFamily="2" charset="-122"/>
                <a:cs typeface="Times New Roman" panose="02020603050405020304" pitchFamily="18" charset="0"/>
              </a:rPr>
              <a:t>Machine learning</a:t>
            </a:r>
            <a:endParaRPr lang="zh-CN" altLang="en-US" sz="3600" b="1" dirty="0"/>
          </a:p>
        </p:txBody>
      </p: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531D7017-7A56-40CE-840D-DE97ADDBE8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6691415"/>
              </p:ext>
            </p:extLst>
          </p:nvPr>
        </p:nvGraphicFramePr>
        <p:xfrm>
          <a:off x="1247775" y="1056322"/>
          <a:ext cx="1574425" cy="4752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72840" imgH="203040" progId="Equation.DSMT4">
                  <p:embed/>
                </p:oleObj>
              </mc:Choice>
              <mc:Fallback>
                <p:oleObj name="Equation" r:id="rId2" imgW="672840" imgH="203040" progId="Equation.DSMT4">
                  <p:embed/>
                  <p:pic>
                    <p:nvPicPr>
                      <p:cNvPr id="3" name="对象 2">
                        <a:extLst>
                          <a:ext uri="{FF2B5EF4-FFF2-40B4-BE49-F238E27FC236}">
                            <a16:creationId xmlns:a16="http://schemas.microsoft.com/office/drawing/2014/main" id="{531D7017-7A56-40CE-840D-DE97ADDBE86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247775" y="1056322"/>
                        <a:ext cx="1574425" cy="4752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图片 3">
            <a:extLst>
              <a:ext uri="{FF2B5EF4-FFF2-40B4-BE49-F238E27FC236}">
                <a16:creationId xmlns:a16="http://schemas.microsoft.com/office/drawing/2014/main" id="{8ECBD19D-85E9-4D45-8630-64798DD1C4C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33831" y="2253792"/>
            <a:ext cx="10162086" cy="2350415"/>
          </a:xfrm>
          <a:prstGeom prst="rect">
            <a:avLst/>
          </a:prstGeom>
        </p:spPr>
      </p:pic>
      <p:sp>
        <p:nvSpPr>
          <p:cNvPr id="5" name="文本框 4">
            <a:extLst>
              <a:ext uri="{FF2B5EF4-FFF2-40B4-BE49-F238E27FC236}">
                <a16:creationId xmlns:a16="http://schemas.microsoft.com/office/drawing/2014/main" id="{9BEBA57B-FFBB-4E1B-BA5F-570B55673469}"/>
              </a:ext>
            </a:extLst>
          </p:cNvPr>
          <p:cNvSpPr txBox="1"/>
          <p:nvPr/>
        </p:nvSpPr>
        <p:spPr>
          <a:xfrm>
            <a:off x="5434922" y="-23433"/>
            <a:ext cx="217730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Use cases</a:t>
            </a:r>
            <a:endParaRPr lang="zh-CN" altLang="en-US" dirty="0"/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8A285435-06E0-4DF7-8CF7-85D1BBF2B1E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11CE0C-0838-40D7-8773-EFC24EE7428C}" type="slidenum">
              <a:rPr lang="zh-CN" altLang="en-US" smtClean="0"/>
              <a:t>3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18733870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标题 1">
            <a:extLst>
              <a:ext uri="{FF2B5EF4-FFF2-40B4-BE49-F238E27FC236}">
                <a16:creationId xmlns:a16="http://schemas.microsoft.com/office/drawing/2014/main" id="{31446770-4422-47A5-A9BE-E42B4FBAAD59}"/>
              </a:ext>
            </a:extLst>
          </p:cNvPr>
          <p:cNvSpPr txBox="1">
            <a:spLocks/>
          </p:cNvSpPr>
          <p:nvPr/>
        </p:nvSpPr>
        <p:spPr>
          <a:xfrm>
            <a:off x="406541" y="168237"/>
            <a:ext cx="9847729" cy="95268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3600" dirty="0">
                <a:latin typeface="等线" panose="02010600030101010101" pitchFamily="2" charset="-122"/>
                <a:cs typeface="Times New Roman" panose="02020603050405020304" pitchFamily="18" charset="0"/>
              </a:rPr>
              <a:t>Machine learning</a:t>
            </a:r>
            <a:endParaRPr lang="zh-CN" altLang="en-US" sz="3600" b="1" dirty="0"/>
          </a:p>
        </p:txBody>
      </p: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531D7017-7A56-40CE-840D-DE97ADDBE86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47775" y="1056322"/>
          <a:ext cx="1574425" cy="4752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72840" imgH="203040" progId="Equation.DSMT4">
                  <p:embed/>
                </p:oleObj>
              </mc:Choice>
              <mc:Fallback>
                <p:oleObj name="Equation" r:id="rId2" imgW="672840" imgH="203040" progId="Equation.DSMT4">
                  <p:embed/>
                  <p:pic>
                    <p:nvPicPr>
                      <p:cNvPr id="3" name="对象 2">
                        <a:extLst>
                          <a:ext uri="{FF2B5EF4-FFF2-40B4-BE49-F238E27FC236}">
                            <a16:creationId xmlns:a16="http://schemas.microsoft.com/office/drawing/2014/main" id="{531D7017-7A56-40CE-840D-DE97ADDBE86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247775" y="1056322"/>
                        <a:ext cx="1574425" cy="4752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直接连接符 4">
            <a:extLst>
              <a:ext uri="{FF2B5EF4-FFF2-40B4-BE49-F238E27FC236}">
                <a16:creationId xmlns:a16="http://schemas.microsoft.com/office/drawing/2014/main" id="{CE4A9618-CB2F-4A2B-AF52-700D78193E4A}"/>
              </a:ext>
            </a:extLst>
          </p:cNvPr>
          <p:cNvCxnSpPr>
            <a:cxnSpLocks/>
          </p:cNvCxnSpPr>
          <p:nvPr/>
        </p:nvCxnSpPr>
        <p:spPr>
          <a:xfrm>
            <a:off x="5812119" y="1648456"/>
            <a:ext cx="0" cy="4638685"/>
          </a:xfrm>
          <a:prstGeom prst="line">
            <a:avLst/>
          </a:prstGeom>
          <a:ln w="38100">
            <a:solidFill>
              <a:srgbClr val="00B0F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19EEDB18-86B4-4E8B-AF30-73B4FEB48C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5271684"/>
              </p:ext>
            </p:extLst>
          </p:nvPr>
        </p:nvGraphicFramePr>
        <p:xfrm>
          <a:off x="645928" y="1746250"/>
          <a:ext cx="4410075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06280" imgH="203040" progId="Equation.DSMT4">
                  <p:embed/>
                </p:oleObj>
              </mc:Choice>
              <mc:Fallback>
                <p:oleObj name="Equation" r:id="rId4" imgW="2006280" imgH="203040" progId="Equation.DSMT4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19EEDB18-86B4-4E8B-AF30-73B4FEB48CB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45928" y="1746250"/>
                        <a:ext cx="4410075" cy="446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5CA58E4D-1E8E-4D7E-967B-CC8C15017C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5512787"/>
              </p:ext>
            </p:extLst>
          </p:nvPr>
        </p:nvGraphicFramePr>
        <p:xfrm>
          <a:off x="6196666" y="1746250"/>
          <a:ext cx="3767138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14320" imgH="203040" progId="Equation.DSMT4">
                  <p:embed/>
                </p:oleObj>
              </mc:Choice>
              <mc:Fallback>
                <p:oleObj name="Equation" r:id="rId6" imgW="1714320" imgH="20304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5CA58E4D-1E8E-4D7E-967B-CC8C15017C3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196666" y="1746250"/>
                        <a:ext cx="3767138" cy="446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图片 7">
            <a:extLst>
              <a:ext uri="{FF2B5EF4-FFF2-40B4-BE49-F238E27FC236}">
                <a16:creationId xmlns:a16="http://schemas.microsoft.com/office/drawing/2014/main" id="{B0FCFA65-80D4-49BB-B184-8A878DA77881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707972" y="331360"/>
            <a:ext cx="5027697" cy="1162869"/>
          </a:xfrm>
          <a:prstGeom prst="rect">
            <a:avLst/>
          </a:prstGeom>
        </p:spPr>
      </p:pic>
      <p:pic>
        <p:nvPicPr>
          <p:cNvPr id="2" name="图片 1">
            <a:extLst>
              <a:ext uri="{FF2B5EF4-FFF2-40B4-BE49-F238E27FC236}">
                <a16:creationId xmlns:a16="http://schemas.microsoft.com/office/drawing/2014/main" id="{4A59A13F-4563-4CF3-99D3-8063AD00AC34}"/>
              </a:ext>
            </a:extLst>
          </p:cNvPr>
          <p:cNvPicPr>
            <a:picLocks noChangeAspect="1"/>
          </p:cNvPicPr>
          <p:nvPr/>
        </p:nvPicPr>
        <p:blipFill rotWithShape="1">
          <a:blip r:embed="rId9"/>
          <a:srcRect b="51493"/>
          <a:stretch/>
        </p:blipFill>
        <p:spPr>
          <a:xfrm>
            <a:off x="852014" y="4368360"/>
            <a:ext cx="1478408" cy="1364038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78B3C8B0-5C35-4EE3-8E91-D502C85182BA}"/>
              </a:ext>
            </a:extLst>
          </p:cNvPr>
          <p:cNvPicPr>
            <a:picLocks noChangeAspect="1"/>
          </p:cNvPicPr>
          <p:nvPr/>
        </p:nvPicPr>
        <p:blipFill rotWithShape="1">
          <a:blip r:embed="rId9"/>
          <a:srcRect t="48979"/>
          <a:stretch/>
        </p:blipFill>
        <p:spPr>
          <a:xfrm>
            <a:off x="2797827" y="4368360"/>
            <a:ext cx="1478408" cy="1434718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378FD08B-834E-4E0A-9369-095422474AAE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852014" y="2362986"/>
            <a:ext cx="3793269" cy="1586276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7D06B3EF-7802-4A0E-BF2E-8B9C41604AF8}"/>
              </a:ext>
            </a:extLst>
          </p:cNvPr>
          <p:cNvPicPr>
            <a:picLocks noChangeAspect="1"/>
          </p:cNvPicPr>
          <p:nvPr/>
        </p:nvPicPr>
        <p:blipFill rotWithShape="1">
          <a:blip r:embed="rId11"/>
          <a:srcRect t="-1" b="51143"/>
          <a:stretch/>
        </p:blipFill>
        <p:spPr>
          <a:xfrm>
            <a:off x="6332869" y="4358537"/>
            <a:ext cx="1425063" cy="1373861"/>
          </a:xfrm>
          <a:prstGeom prst="rect">
            <a:avLst/>
          </a:prstGeom>
        </p:spPr>
      </p:pic>
      <p:pic>
        <p:nvPicPr>
          <p:cNvPr id="13" name="图片 12">
            <a:extLst>
              <a:ext uri="{FF2B5EF4-FFF2-40B4-BE49-F238E27FC236}">
                <a16:creationId xmlns:a16="http://schemas.microsoft.com/office/drawing/2014/main" id="{1DD244F6-7160-4F76-A563-3149B7777617}"/>
              </a:ext>
            </a:extLst>
          </p:cNvPr>
          <p:cNvPicPr>
            <a:picLocks noChangeAspect="1"/>
          </p:cNvPicPr>
          <p:nvPr/>
        </p:nvPicPr>
        <p:blipFill rotWithShape="1">
          <a:blip r:embed="rId11"/>
          <a:srcRect t="49724"/>
          <a:stretch/>
        </p:blipFill>
        <p:spPr>
          <a:xfrm>
            <a:off x="8773782" y="4358537"/>
            <a:ext cx="1425063" cy="1413778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28034962-BECB-497D-823D-CC4F9F4ED1E5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6332868" y="2362986"/>
            <a:ext cx="3815875" cy="1586276"/>
          </a:xfrm>
          <a:prstGeom prst="rect">
            <a:avLst/>
          </a:prstGeom>
        </p:spPr>
      </p:pic>
      <p:sp>
        <p:nvSpPr>
          <p:cNvPr id="14" name="文本框 13">
            <a:extLst>
              <a:ext uri="{FF2B5EF4-FFF2-40B4-BE49-F238E27FC236}">
                <a16:creationId xmlns:a16="http://schemas.microsoft.com/office/drawing/2014/main" id="{13D6797D-6C27-4C2B-98BA-75D01CCBC476}"/>
              </a:ext>
            </a:extLst>
          </p:cNvPr>
          <p:cNvSpPr txBox="1"/>
          <p:nvPr/>
        </p:nvSpPr>
        <p:spPr>
          <a:xfrm>
            <a:off x="5434922" y="-23433"/>
            <a:ext cx="217730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Use cases</a:t>
            </a:r>
            <a:endParaRPr lang="zh-CN" altLang="en-US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CCD7B743-C55B-416E-B4CD-3BB28F054F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11CE0C-0838-40D7-8773-EFC24EE7428C}" type="slidenum">
              <a:rPr lang="zh-CN" altLang="en-US" smtClean="0"/>
              <a:t>3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1738078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>
            <a:extLst>
              <a:ext uri="{FF2B5EF4-FFF2-40B4-BE49-F238E27FC236}">
                <a16:creationId xmlns:a16="http://schemas.microsoft.com/office/drawing/2014/main" id="{068C2DFB-026D-45FD-ABEC-94BED87A7459}"/>
              </a:ext>
            </a:extLst>
          </p:cNvPr>
          <p:cNvSpPr txBox="1"/>
          <p:nvPr/>
        </p:nvSpPr>
        <p:spPr>
          <a:xfrm>
            <a:off x="4527176" y="2429435"/>
            <a:ext cx="2590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zh-CN" altLang="en-US" dirty="0"/>
          </a:p>
        </p:txBody>
      </p:sp>
      <p:sp>
        <p:nvSpPr>
          <p:cNvPr id="7" name="内容占位符 2">
            <a:extLst>
              <a:ext uri="{FF2B5EF4-FFF2-40B4-BE49-F238E27FC236}">
                <a16:creationId xmlns:a16="http://schemas.microsoft.com/office/drawing/2014/main" id="{FEB600C0-C70D-43BB-B062-FB59D868C85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80942" y="1806833"/>
            <a:ext cx="10515600" cy="3911302"/>
          </a:xfrm>
        </p:spPr>
        <p:txBody>
          <a:bodyPr>
            <a:normAutofit/>
          </a:bodyPr>
          <a:lstStyle/>
          <a:p>
            <a:r>
              <a:rPr lang="en-US" altLang="zh-CN" sz="2400" dirty="0"/>
              <a:t>Oriented function:</a:t>
            </a:r>
          </a:p>
          <a:p>
            <a:pPr marL="0" indent="0">
              <a:buNone/>
            </a:pPr>
            <a:endParaRPr lang="en-US" altLang="zh-CN" sz="2400" dirty="0"/>
          </a:p>
          <a:p>
            <a:pPr marL="0" indent="0">
              <a:buNone/>
            </a:pPr>
            <a:endParaRPr lang="en-US" altLang="zh-CN" sz="2400" dirty="0"/>
          </a:p>
          <a:p>
            <a:pPr marL="0" indent="0">
              <a:buNone/>
            </a:pPr>
            <a:endParaRPr lang="en-US" altLang="zh-CN" sz="2400" dirty="0"/>
          </a:p>
          <a:p>
            <a:r>
              <a:rPr lang="en-US" altLang="zh-CN" sz="2400" dirty="0"/>
              <a:t>Gradient:</a:t>
            </a:r>
            <a:endParaRPr lang="zh-CN" altLang="en-US" sz="2400" dirty="0"/>
          </a:p>
        </p:txBody>
      </p:sp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164836D4-3098-46E5-90CD-B4DE1110C0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7214247"/>
              </p:ext>
            </p:extLst>
          </p:nvPr>
        </p:nvGraphicFramePr>
        <p:xfrm>
          <a:off x="4263100" y="1617009"/>
          <a:ext cx="3665800" cy="776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79280" imgH="228600" progId="Equation.DSMT4">
                  <p:embed/>
                </p:oleObj>
              </mc:Choice>
              <mc:Fallback>
                <p:oleObj name="Equation" r:id="rId2" imgW="1079280" imgH="228600" progId="Equation.DSMT4">
                  <p:embed/>
                  <p:pic>
                    <p:nvPicPr>
                      <p:cNvPr id="2" name="对象 1">
                        <a:extLst>
                          <a:ext uri="{FF2B5EF4-FFF2-40B4-BE49-F238E27FC236}">
                            <a16:creationId xmlns:a16="http://schemas.microsoft.com/office/drawing/2014/main" id="{164836D4-3098-46E5-90CD-B4DE1110C08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263100" y="1617009"/>
                        <a:ext cx="3665800" cy="776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03E7EF36-6347-4040-B850-90D1D112D9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64087"/>
              </p:ext>
            </p:extLst>
          </p:nvPr>
        </p:nvGraphicFramePr>
        <p:xfrm>
          <a:off x="4631857" y="2847940"/>
          <a:ext cx="3133725" cy="219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31560" imgH="863280" progId="Equation.DSMT4">
                  <p:embed/>
                </p:oleObj>
              </mc:Choice>
              <mc:Fallback>
                <p:oleObj name="Equation" r:id="rId4" imgW="1231560" imgH="863280" progId="Equation.DSMT4">
                  <p:embed/>
                  <p:pic>
                    <p:nvPicPr>
                      <p:cNvPr id="3" name="对象 2">
                        <a:extLst>
                          <a:ext uri="{FF2B5EF4-FFF2-40B4-BE49-F238E27FC236}">
                            <a16:creationId xmlns:a16="http://schemas.microsoft.com/office/drawing/2014/main" id="{03E7EF36-6347-4040-B850-90D1D112D90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631857" y="2847940"/>
                        <a:ext cx="3133725" cy="2197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标题 1">
            <a:extLst>
              <a:ext uri="{FF2B5EF4-FFF2-40B4-BE49-F238E27FC236}">
                <a16:creationId xmlns:a16="http://schemas.microsoft.com/office/drawing/2014/main" id="{658927F8-1415-4BA5-98FC-0DD64F72AA9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16859" y="141006"/>
            <a:ext cx="10515600" cy="1325563"/>
          </a:xfrm>
        </p:spPr>
        <p:txBody>
          <a:bodyPr>
            <a:normAutofit/>
          </a:bodyPr>
          <a:lstStyle/>
          <a:p>
            <a:r>
              <a:rPr lang="en-US" altLang="zh-CN" sz="3200" b="1" dirty="0"/>
              <a:t>Gradient of a function</a:t>
            </a:r>
            <a:endParaRPr lang="zh-CN" altLang="en-US" sz="3200" b="1" dirty="0"/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CBCF89EE-B86C-4328-877D-A356123B5B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7602912"/>
              </p:ext>
            </p:extLst>
          </p:nvPr>
        </p:nvGraphicFramePr>
        <p:xfrm>
          <a:off x="1457231" y="1255310"/>
          <a:ext cx="1241144" cy="4225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96880" imgH="203040" progId="Equation.DSMT4">
                  <p:embed/>
                </p:oleObj>
              </mc:Choice>
              <mc:Fallback>
                <p:oleObj name="Equation" r:id="rId6" imgW="596880" imgH="203040" progId="Equation.DSMT4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CBCF89EE-B86C-4328-877D-A356123B5BA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457231" y="1255310"/>
                        <a:ext cx="1241144" cy="4225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文本框 10">
            <a:extLst>
              <a:ext uri="{FF2B5EF4-FFF2-40B4-BE49-F238E27FC236}">
                <a16:creationId xmlns:a16="http://schemas.microsoft.com/office/drawing/2014/main" id="{E66FD348-8D89-45D5-8E69-F842F96E9FBF}"/>
              </a:ext>
            </a:extLst>
          </p:cNvPr>
          <p:cNvSpPr txBox="1"/>
          <p:nvPr/>
        </p:nvSpPr>
        <p:spPr>
          <a:xfrm>
            <a:off x="5496482" y="-23433"/>
            <a:ext cx="156686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Definition</a:t>
            </a:r>
            <a:endParaRPr lang="zh-CN" altLang="en-US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32D3FD45-62F4-4627-BA8B-8C468F0FA18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11CE0C-0838-40D7-8773-EFC24EE7428C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9124599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标题 1">
            <a:extLst>
              <a:ext uri="{FF2B5EF4-FFF2-40B4-BE49-F238E27FC236}">
                <a16:creationId xmlns:a16="http://schemas.microsoft.com/office/drawing/2014/main" id="{31446770-4422-47A5-A9BE-E42B4FBAAD59}"/>
              </a:ext>
            </a:extLst>
          </p:cNvPr>
          <p:cNvSpPr txBox="1">
            <a:spLocks/>
          </p:cNvSpPr>
          <p:nvPr/>
        </p:nvSpPr>
        <p:spPr>
          <a:xfrm>
            <a:off x="406541" y="168237"/>
            <a:ext cx="9847729" cy="95268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3600" dirty="0">
                <a:latin typeface="等线" panose="02010600030101010101" pitchFamily="2" charset="-122"/>
                <a:cs typeface="Times New Roman" panose="02020603050405020304" pitchFamily="18" charset="0"/>
              </a:rPr>
              <a:t>Machine learning</a:t>
            </a:r>
            <a:endParaRPr lang="zh-CN" altLang="en-US" sz="3600" b="1" dirty="0"/>
          </a:p>
        </p:txBody>
      </p: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531D7017-7A56-40CE-840D-DE97ADDBE86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47775" y="1056322"/>
          <a:ext cx="1574425" cy="4752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72840" imgH="203040" progId="Equation.DSMT4">
                  <p:embed/>
                </p:oleObj>
              </mc:Choice>
              <mc:Fallback>
                <p:oleObj name="Equation" r:id="rId2" imgW="672840" imgH="203040" progId="Equation.DSMT4">
                  <p:embed/>
                  <p:pic>
                    <p:nvPicPr>
                      <p:cNvPr id="3" name="对象 2">
                        <a:extLst>
                          <a:ext uri="{FF2B5EF4-FFF2-40B4-BE49-F238E27FC236}">
                            <a16:creationId xmlns:a16="http://schemas.microsoft.com/office/drawing/2014/main" id="{531D7017-7A56-40CE-840D-DE97ADDBE86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247775" y="1056322"/>
                        <a:ext cx="1574425" cy="4752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直接连接符 4">
            <a:extLst>
              <a:ext uri="{FF2B5EF4-FFF2-40B4-BE49-F238E27FC236}">
                <a16:creationId xmlns:a16="http://schemas.microsoft.com/office/drawing/2014/main" id="{CE4A9618-CB2F-4A2B-AF52-700D78193E4A}"/>
              </a:ext>
            </a:extLst>
          </p:cNvPr>
          <p:cNvCxnSpPr>
            <a:cxnSpLocks/>
          </p:cNvCxnSpPr>
          <p:nvPr/>
        </p:nvCxnSpPr>
        <p:spPr>
          <a:xfrm>
            <a:off x="4125559" y="1729736"/>
            <a:ext cx="0" cy="4638685"/>
          </a:xfrm>
          <a:prstGeom prst="line">
            <a:avLst/>
          </a:prstGeom>
          <a:ln w="38100">
            <a:solidFill>
              <a:srgbClr val="00B0F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文本框 18">
            <a:extLst>
              <a:ext uri="{FF2B5EF4-FFF2-40B4-BE49-F238E27FC236}">
                <a16:creationId xmlns:a16="http://schemas.microsoft.com/office/drawing/2014/main" id="{3D8316D6-1795-42DB-8330-DD5F45F9C38D}"/>
              </a:ext>
            </a:extLst>
          </p:cNvPr>
          <p:cNvSpPr txBox="1"/>
          <p:nvPr/>
        </p:nvSpPr>
        <p:spPr>
          <a:xfrm>
            <a:off x="5434922" y="-23433"/>
            <a:ext cx="217730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Use cases</a:t>
            </a:r>
            <a:endParaRPr lang="zh-CN" altLang="en-US" dirty="0"/>
          </a:p>
        </p:txBody>
      </p:sp>
      <p:pic>
        <p:nvPicPr>
          <p:cNvPr id="20" name="图片 19">
            <a:extLst>
              <a:ext uri="{FF2B5EF4-FFF2-40B4-BE49-F238E27FC236}">
                <a16:creationId xmlns:a16="http://schemas.microsoft.com/office/drawing/2014/main" id="{19EDF461-01C7-49F1-9715-E98C9D915A6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707972" y="331360"/>
            <a:ext cx="5027697" cy="1162869"/>
          </a:xfrm>
          <a:prstGeom prst="rect">
            <a:avLst/>
          </a:prstGeom>
        </p:spPr>
      </p:pic>
      <p:pic>
        <p:nvPicPr>
          <p:cNvPr id="2" name="图片 1">
            <a:extLst>
              <a:ext uri="{FF2B5EF4-FFF2-40B4-BE49-F238E27FC236}">
                <a16:creationId xmlns:a16="http://schemas.microsoft.com/office/drawing/2014/main" id="{AA050C92-7EC4-4C7A-8931-176EBE73F74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90981" y="1878642"/>
            <a:ext cx="2742219" cy="745168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F47226D4-C49C-410F-839D-CF26212EE8F9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239889" y="3007307"/>
            <a:ext cx="1844402" cy="3225558"/>
          </a:xfrm>
          <a:prstGeom prst="rect">
            <a:avLst/>
          </a:prstGeom>
        </p:spPr>
      </p:pic>
      <p:cxnSp>
        <p:nvCxnSpPr>
          <p:cNvPr id="21" name="直接连接符 20">
            <a:extLst>
              <a:ext uri="{FF2B5EF4-FFF2-40B4-BE49-F238E27FC236}">
                <a16:creationId xmlns:a16="http://schemas.microsoft.com/office/drawing/2014/main" id="{5719E559-8D8E-4AD9-A582-0AE88864BA11}"/>
              </a:ext>
            </a:extLst>
          </p:cNvPr>
          <p:cNvCxnSpPr>
            <a:cxnSpLocks/>
          </p:cNvCxnSpPr>
          <p:nvPr/>
        </p:nvCxnSpPr>
        <p:spPr>
          <a:xfrm>
            <a:off x="7986359" y="1729735"/>
            <a:ext cx="0" cy="4638685"/>
          </a:xfrm>
          <a:prstGeom prst="line">
            <a:avLst/>
          </a:prstGeom>
          <a:ln w="38100">
            <a:solidFill>
              <a:srgbClr val="00B0F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图片 9">
            <a:extLst>
              <a:ext uri="{FF2B5EF4-FFF2-40B4-BE49-F238E27FC236}">
                <a16:creationId xmlns:a16="http://schemas.microsoft.com/office/drawing/2014/main" id="{2D5B907E-427D-431D-A787-0EEF0E9E64D7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676591" y="1709415"/>
            <a:ext cx="2900977" cy="1009591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481DE87B-7B71-46B9-A09D-5C15F2EFB1AE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144909" y="3056112"/>
            <a:ext cx="1726471" cy="3211237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7C948B06-EECB-4E53-9FB9-96DA26B086F9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8323801" y="1689095"/>
            <a:ext cx="2900978" cy="1063253"/>
          </a:xfrm>
          <a:prstGeom prst="rect">
            <a:avLst/>
          </a:prstGeom>
        </p:spPr>
      </p:pic>
      <p:pic>
        <p:nvPicPr>
          <p:cNvPr id="13" name="图片 12">
            <a:extLst>
              <a:ext uri="{FF2B5EF4-FFF2-40B4-BE49-F238E27FC236}">
                <a16:creationId xmlns:a16="http://schemas.microsoft.com/office/drawing/2014/main" id="{5CF13D7B-914B-46E3-AAB7-FA15D7056D01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8741344" y="3055619"/>
            <a:ext cx="1718102" cy="3211730"/>
          </a:xfrm>
          <a:prstGeom prst="rect">
            <a:avLst/>
          </a:prstGeom>
        </p:spPr>
      </p:pic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27AD5276-4B77-4E9C-B567-B80B33B58F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11CE0C-0838-40D7-8773-EFC24EE7428C}" type="slidenum">
              <a:rPr lang="zh-CN" altLang="en-US" smtClean="0"/>
              <a:t>4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52288985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2A22ADD-E7D4-4D80-92C0-F8BEA4B168E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16859" y="141006"/>
            <a:ext cx="10515600" cy="1325563"/>
          </a:xfrm>
        </p:spPr>
        <p:txBody>
          <a:bodyPr>
            <a:normAutofit/>
          </a:bodyPr>
          <a:lstStyle/>
          <a:p>
            <a:r>
              <a:rPr lang="en-US" altLang="zh-CN" sz="3200" b="1" dirty="0"/>
              <a:t>Organization</a:t>
            </a:r>
            <a:endParaRPr lang="zh-CN" altLang="en-US" sz="3200" b="1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8BBDA595-2411-4BC3-8576-C6A6A8A5F0B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03730" y="1332098"/>
            <a:ext cx="10515600" cy="5384896"/>
          </a:xfrm>
        </p:spPr>
        <p:txBody>
          <a:bodyPr>
            <a:normAutofit/>
          </a:bodyPr>
          <a:lstStyle/>
          <a:p>
            <a:r>
              <a:rPr lang="en-US" altLang="zh-CN" dirty="0"/>
              <a:t>Definition</a:t>
            </a:r>
          </a:p>
          <a:p>
            <a:pPr lvl="1"/>
            <a:r>
              <a:rPr lang="en-US" altLang="zh-CN" dirty="0"/>
              <a:t>Gradient of a function</a:t>
            </a:r>
          </a:p>
          <a:p>
            <a:pPr lvl="1"/>
            <a:r>
              <a:rPr lang="en-US" altLang="zh-CN" dirty="0"/>
              <a:t>Gradient of a quantum circuit</a:t>
            </a:r>
          </a:p>
          <a:p>
            <a:r>
              <a:rPr lang="en-US" altLang="zh-CN" dirty="0"/>
              <a:t>Obtaining gradient</a:t>
            </a:r>
          </a:p>
          <a:p>
            <a:pPr lvl="1"/>
            <a:r>
              <a:rPr lang="en-US" altLang="zh-CN" dirty="0"/>
              <a:t>Parameter shift rule</a:t>
            </a:r>
          </a:p>
          <a:p>
            <a:pPr lvl="1"/>
            <a:r>
              <a:rPr lang="en-US" altLang="zh-CN" dirty="0"/>
              <a:t>Visualization</a:t>
            </a:r>
          </a:p>
          <a:p>
            <a:r>
              <a:rPr lang="en-US" altLang="zh-CN" dirty="0"/>
              <a:t>Use cases</a:t>
            </a:r>
          </a:p>
          <a:p>
            <a:pPr lvl="1"/>
            <a:r>
              <a:rPr lang="en-US" altLang="zh-CN" dirty="0"/>
              <a:t>Gradient decent method</a:t>
            </a:r>
          </a:p>
          <a:p>
            <a:pPr lvl="1"/>
            <a:r>
              <a:rPr lang="en-US" altLang="zh-CN" dirty="0"/>
              <a:t>Machine learning</a:t>
            </a:r>
            <a:endParaRPr lang="en-US" altLang="zh-CN" dirty="0">
              <a:solidFill>
                <a:schemeClr val="bg1">
                  <a:lumMod val="85000"/>
                </a:schemeClr>
              </a:solidFill>
            </a:endParaRPr>
          </a:p>
          <a:p>
            <a:r>
              <a:rPr lang="en-US" altLang="zh-CN" dirty="0"/>
              <a:t>References</a:t>
            </a:r>
          </a:p>
          <a:p>
            <a:pPr lvl="1"/>
            <a:endParaRPr lang="en-US" altLang="zh-CN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FCEA6708-2C36-482D-80B4-D927FF2138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11CE0C-0838-40D7-8773-EFC24EE7428C}" type="slidenum">
              <a:rPr lang="zh-CN" altLang="en-US" smtClean="0"/>
              <a:t>4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32921054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2A22ADD-E7D4-4D80-92C0-F8BEA4B168E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16859" y="141006"/>
            <a:ext cx="10515600" cy="1325563"/>
          </a:xfrm>
        </p:spPr>
        <p:txBody>
          <a:bodyPr>
            <a:normAutofit/>
          </a:bodyPr>
          <a:lstStyle/>
          <a:p>
            <a:r>
              <a:rPr lang="en-US" altLang="zh-CN" sz="3200" b="1" dirty="0"/>
              <a:t>References</a:t>
            </a:r>
            <a:endParaRPr lang="zh-CN" altLang="en-US" sz="3200" b="1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8BBDA595-2411-4BC3-8576-C6A6A8A5F0B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03730" y="1332098"/>
            <a:ext cx="10515600" cy="4611502"/>
          </a:xfrm>
        </p:spPr>
        <p:txBody>
          <a:bodyPr>
            <a:normAutofit/>
          </a:bodyPr>
          <a:lstStyle/>
          <a:p>
            <a:r>
              <a:rPr lang="en-US" altLang="zh-CN" dirty="0">
                <a:hlinkClick r:id="rId2"/>
              </a:rPr>
              <a:t>https://quantum-computing.ibm.com/</a:t>
            </a:r>
            <a:endParaRPr lang="en-US" altLang="zh-CN" dirty="0"/>
          </a:p>
          <a:p>
            <a:r>
              <a:rPr lang="en-US" altLang="zh-CN" dirty="0">
                <a:hlinkClick r:id="rId3"/>
              </a:rPr>
              <a:t>https://de.wikipedia.org/</a:t>
            </a:r>
            <a:endParaRPr lang="en-US" altLang="zh-CN" dirty="0"/>
          </a:p>
          <a:p>
            <a:r>
              <a:rPr lang="en-US" altLang="zh-CN" dirty="0"/>
              <a:t>Maria </a:t>
            </a:r>
            <a:r>
              <a:rPr lang="en-US" altLang="zh-CN" dirty="0" err="1"/>
              <a:t>Schuld</a:t>
            </a:r>
            <a:r>
              <a:rPr lang="en-US" altLang="zh-CN" dirty="0"/>
              <a:t>,∗ Ville </a:t>
            </a:r>
            <a:r>
              <a:rPr lang="en-US" altLang="zh-CN" dirty="0" err="1"/>
              <a:t>Bergholm</a:t>
            </a:r>
            <a:r>
              <a:rPr lang="en-US" altLang="zh-CN" dirty="0"/>
              <a:t>, Christian </a:t>
            </a:r>
            <a:r>
              <a:rPr lang="en-US" altLang="zh-CN" dirty="0" err="1"/>
              <a:t>Gogolin</a:t>
            </a:r>
            <a:r>
              <a:rPr lang="en-US" altLang="zh-CN" dirty="0"/>
              <a:t>, Josh </a:t>
            </a:r>
            <a:r>
              <a:rPr lang="en-US" altLang="zh-CN" dirty="0" err="1"/>
              <a:t>Izaac</a:t>
            </a:r>
            <a:r>
              <a:rPr lang="en-US" altLang="zh-CN" dirty="0"/>
              <a:t>, and Nathan </a:t>
            </a:r>
            <a:r>
              <a:rPr lang="en-US" altLang="zh-CN" dirty="0" err="1"/>
              <a:t>Killoran</a:t>
            </a:r>
            <a:r>
              <a:rPr lang="en-US" altLang="zh-CN" dirty="0"/>
              <a:t> Xanadu Inc., 372 Richmond St W, Toronto, M5V 1X6, “Evaluating analytic gradients on quantum hardware,” (2018), arxiv:1811.11184</a:t>
            </a:r>
          </a:p>
          <a:p>
            <a:r>
              <a:rPr lang="en-US" altLang="zh-CN" dirty="0"/>
              <a:t>Masaya </a:t>
            </a:r>
            <a:r>
              <a:rPr lang="en-US" altLang="zh-CN" dirty="0" err="1"/>
              <a:t>Watabe</a:t>
            </a:r>
            <a:r>
              <a:rPr lang="en-US" altLang="zh-CN" dirty="0"/>
              <a:t> , </a:t>
            </a:r>
            <a:r>
              <a:rPr lang="en-US" altLang="zh-CN" dirty="0" err="1"/>
              <a:t>Kodai</a:t>
            </a:r>
            <a:r>
              <a:rPr lang="en-US" altLang="zh-CN" dirty="0"/>
              <a:t> Shiba, Masaru </a:t>
            </a:r>
            <a:r>
              <a:rPr lang="en-US" altLang="zh-CN" dirty="0" err="1"/>
              <a:t>Sogabe</a:t>
            </a:r>
            <a:r>
              <a:rPr lang="en-US" altLang="zh-CN" dirty="0"/>
              <a:t>, </a:t>
            </a:r>
            <a:r>
              <a:rPr lang="en-US" altLang="zh-CN" dirty="0" err="1"/>
              <a:t>Katsuyoshi</a:t>
            </a:r>
            <a:r>
              <a:rPr lang="en-US" altLang="zh-CN" dirty="0"/>
              <a:t> Sakamoto, Tomah </a:t>
            </a:r>
            <a:r>
              <a:rPr lang="en-US" altLang="zh-CN" dirty="0" err="1"/>
              <a:t>Sogabe</a:t>
            </a:r>
            <a:r>
              <a:rPr lang="en-US" altLang="zh-CN" dirty="0"/>
              <a:t>, “Quantum Circuit Parameters Learning with Gradient Descent Using Backpropagation,” (2019), arxiv:1910.14266</a:t>
            </a:r>
          </a:p>
          <a:p>
            <a:endParaRPr lang="en-US" altLang="zh-CN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9F98889E-EA25-4CF5-9A1B-071FC2478AE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11CE0C-0838-40D7-8773-EFC24EE7428C}" type="slidenum">
              <a:rPr lang="zh-CN" altLang="en-US" smtClean="0"/>
              <a:t>4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6007985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>
            <a:extLst>
              <a:ext uri="{FF2B5EF4-FFF2-40B4-BE49-F238E27FC236}">
                <a16:creationId xmlns:a16="http://schemas.microsoft.com/office/drawing/2014/main" id="{068C2DFB-026D-45FD-ABEC-94BED87A7459}"/>
              </a:ext>
            </a:extLst>
          </p:cNvPr>
          <p:cNvSpPr txBox="1"/>
          <p:nvPr/>
        </p:nvSpPr>
        <p:spPr>
          <a:xfrm>
            <a:off x="4527176" y="2429435"/>
            <a:ext cx="2590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zh-CN" altLang="en-US" dirty="0"/>
          </a:p>
        </p:txBody>
      </p:sp>
      <p:grpSp>
        <p:nvGrpSpPr>
          <p:cNvPr id="10" name="组合 9">
            <a:extLst>
              <a:ext uri="{FF2B5EF4-FFF2-40B4-BE49-F238E27FC236}">
                <a16:creationId xmlns:a16="http://schemas.microsoft.com/office/drawing/2014/main" id="{D91B8E58-BF4D-4E0E-831D-B2E856B74D09}"/>
              </a:ext>
            </a:extLst>
          </p:cNvPr>
          <p:cNvGrpSpPr/>
          <p:nvPr/>
        </p:nvGrpSpPr>
        <p:grpSpPr>
          <a:xfrm>
            <a:off x="7695553" y="1161935"/>
            <a:ext cx="2844555" cy="1239676"/>
            <a:chOff x="7494632" y="1236662"/>
            <a:chExt cx="3376755" cy="1471612"/>
          </a:xfrm>
        </p:grpSpPr>
        <p:graphicFrame>
          <p:nvGraphicFramePr>
            <p:cNvPr id="11" name="对象 10">
              <a:extLst>
                <a:ext uri="{FF2B5EF4-FFF2-40B4-BE49-F238E27FC236}">
                  <a16:creationId xmlns:a16="http://schemas.microsoft.com/office/drawing/2014/main" id="{AB72B581-C675-47D4-94B1-8EC328BC6E1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38644152"/>
                </p:ext>
              </p:extLst>
            </p:nvPr>
          </p:nvGraphicFramePr>
          <p:xfrm>
            <a:off x="8082150" y="1236662"/>
            <a:ext cx="2789237" cy="14716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587240" imgH="838080" progId="Equation.DSMT4">
                    <p:embed/>
                  </p:oleObj>
                </mc:Choice>
                <mc:Fallback>
                  <p:oleObj name="Equation" r:id="rId2" imgW="1587240" imgH="838080" progId="Equation.DSMT4">
                    <p:embed/>
                    <p:pic>
                      <p:nvPicPr>
                        <p:cNvPr id="11" name="对象 10">
                          <a:extLst>
                            <a:ext uri="{FF2B5EF4-FFF2-40B4-BE49-F238E27FC236}">
                              <a16:creationId xmlns:a16="http://schemas.microsoft.com/office/drawing/2014/main" id="{AB72B581-C675-47D4-94B1-8EC328BC6E1A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8082150" y="1236662"/>
                          <a:ext cx="2789237" cy="14716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12" name="图片 11">
              <a:extLst>
                <a:ext uri="{FF2B5EF4-FFF2-40B4-BE49-F238E27FC236}">
                  <a16:creationId xmlns:a16="http://schemas.microsoft.com/office/drawing/2014/main" id="{ECC12FF5-A3F3-48CF-A74D-33ED99B16F39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7494632" y="1783042"/>
              <a:ext cx="411516" cy="426757"/>
            </a:xfrm>
            <a:prstGeom prst="rect">
              <a:avLst/>
            </a:prstGeom>
          </p:spPr>
        </p:pic>
      </p:grpSp>
      <p:grpSp>
        <p:nvGrpSpPr>
          <p:cNvPr id="14" name="组合 13">
            <a:extLst>
              <a:ext uri="{FF2B5EF4-FFF2-40B4-BE49-F238E27FC236}">
                <a16:creationId xmlns:a16="http://schemas.microsoft.com/office/drawing/2014/main" id="{81715937-F272-4FD0-B60C-EFA13B87478F}"/>
              </a:ext>
            </a:extLst>
          </p:cNvPr>
          <p:cNvGrpSpPr/>
          <p:nvPr/>
        </p:nvGrpSpPr>
        <p:grpSpPr>
          <a:xfrm>
            <a:off x="7695553" y="2775477"/>
            <a:ext cx="3791199" cy="665116"/>
            <a:chOff x="7494632" y="2671763"/>
            <a:chExt cx="4316294" cy="757237"/>
          </a:xfrm>
        </p:grpSpPr>
        <p:pic>
          <p:nvPicPr>
            <p:cNvPr id="15" name="图片 14">
              <a:extLst>
                <a:ext uri="{FF2B5EF4-FFF2-40B4-BE49-F238E27FC236}">
                  <a16:creationId xmlns:a16="http://schemas.microsoft.com/office/drawing/2014/main" id="{E19A80D5-DB3F-490C-A4AB-576324739DA2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7494632" y="2842264"/>
              <a:ext cx="407929" cy="426757"/>
            </a:xfrm>
            <a:prstGeom prst="rect">
              <a:avLst/>
            </a:prstGeom>
          </p:spPr>
        </p:pic>
        <p:graphicFrame>
          <p:nvGraphicFramePr>
            <p:cNvPr id="16" name="对象 15">
              <a:extLst>
                <a:ext uri="{FF2B5EF4-FFF2-40B4-BE49-F238E27FC236}">
                  <a16:creationId xmlns:a16="http://schemas.microsoft.com/office/drawing/2014/main" id="{B88DA79D-F3B7-4D0B-BF69-C6AB466F1BA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95904390"/>
                </p:ext>
              </p:extLst>
            </p:nvPr>
          </p:nvGraphicFramePr>
          <p:xfrm>
            <a:off x="8003707" y="2671763"/>
            <a:ext cx="3807219" cy="757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2298600" imgH="457200" progId="Equation.DSMT4">
                    <p:embed/>
                  </p:oleObj>
                </mc:Choice>
                <mc:Fallback>
                  <p:oleObj name="Equation" r:id="rId6" imgW="2298600" imgH="457200" progId="Equation.DSMT4">
                    <p:embed/>
                    <p:pic>
                      <p:nvPicPr>
                        <p:cNvPr id="16" name="对象 15">
                          <a:extLst>
                            <a:ext uri="{FF2B5EF4-FFF2-40B4-BE49-F238E27FC236}">
                              <a16:creationId xmlns:a16="http://schemas.microsoft.com/office/drawing/2014/main" id="{B88DA79D-F3B7-4D0B-BF69-C6AB466F1BA9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8003707" y="2671763"/>
                          <a:ext cx="3807219" cy="7572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3" name="组合 32">
            <a:extLst>
              <a:ext uri="{FF2B5EF4-FFF2-40B4-BE49-F238E27FC236}">
                <a16:creationId xmlns:a16="http://schemas.microsoft.com/office/drawing/2014/main" id="{DC72D8D8-8F88-4ECD-85D0-D9B02A58D948}"/>
              </a:ext>
            </a:extLst>
          </p:cNvPr>
          <p:cNvGrpSpPr/>
          <p:nvPr/>
        </p:nvGrpSpPr>
        <p:grpSpPr>
          <a:xfrm>
            <a:off x="3694878" y="1308612"/>
            <a:ext cx="2932042" cy="2641399"/>
            <a:chOff x="4011059" y="1619671"/>
            <a:chExt cx="2932042" cy="2641399"/>
          </a:xfrm>
        </p:grpSpPr>
        <p:grpSp>
          <p:nvGrpSpPr>
            <p:cNvPr id="32" name="组合 31">
              <a:extLst>
                <a:ext uri="{FF2B5EF4-FFF2-40B4-BE49-F238E27FC236}">
                  <a16:creationId xmlns:a16="http://schemas.microsoft.com/office/drawing/2014/main" id="{04EBBCD3-C830-4DF8-9E05-A98B5E28573F}"/>
                </a:ext>
              </a:extLst>
            </p:cNvPr>
            <p:cNvGrpSpPr/>
            <p:nvPr/>
          </p:nvGrpSpPr>
          <p:grpSpPr>
            <a:xfrm>
              <a:off x="4011059" y="1619671"/>
              <a:ext cx="2932042" cy="2641399"/>
              <a:chOff x="4011059" y="1619671"/>
              <a:chExt cx="2932042" cy="2641399"/>
            </a:xfrm>
          </p:grpSpPr>
          <p:pic>
            <p:nvPicPr>
              <p:cNvPr id="9" name="图片 8">
                <a:extLst>
                  <a:ext uri="{FF2B5EF4-FFF2-40B4-BE49-F238E27FC236}">
                    <a16:creationId xmlns:a16="http://schemas.microsoft.com/office/drawing/2014/main" id="{E3B457AF-560C-452C-8341-3C34221981B4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8"/>
              <a:srcRect t="7178" b="4402"/>
              <a:stretch/>
            </p:blipFill>
            <p:spPr>
              <a:xfrm>
                <a:off x="4011059" y="2039042"/>
                <a:ext cx="2932042" cy="1603254"/>
              </a:xfrm>
              <a:prstGeom prst="rect">
                <a:avLst/>
              </a:prstGeom>
            </p:spPr>
          </p:pic>
          <p:graphicFrame>
            <p:nvGraphicFramePr>
              <p:cNvPr id="20" name="对象 19">
                <a:extLst>
                  <a:ext uri="{FF2B5EF4-FFF2-40B4-BE49-F238E27FC236}">
                    <a16:creationId xmlns:a16="http://schemas.microsoft.com/office/drawing/2014/main" id="{62831B74-9CF0-4DE0-8845-33F58A40BDE4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797644037"/>
                  </p:ext>
                </p:extLst>
              </p:nvPr>
            </p:nvGraphicFramePr>
            <p:xfrm>
              <a:off x="4475466" y="1619671"/>
              <a:ext cx="501650" cy="4445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9" imgW="501517" imgH="444976" progId="Equation.DSMT4">
                      <p:embed/>
                    </p:oleObj>
                  </mc:Choice>
                  <mc:Fallback>
                    <p:oleObj name="Equation" r:id="rId9" imgW="501517" imgH="444976" progId="Equation.DSMT4">
                      <p:embed/>
                      <p:pic>
                        <p:nvPicPr>
                          <p:cNvPr id="20" name="对象 19">
                            <a:extLst>
                              <a:ext uri="{FF2B5EF4-FFF2-40B4-BE49-F238E27FC236}">
                                <a16:creationId xmlns:a16="http://schemas.microsoft.com/office/drawing/2014/main" id="{62831B74-9CF0-4DE0-8845-33F58A40BDE4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4475466" y="1619671"/>
                            <a:ext cx="501650" cy="4445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1" name="对象 20">
                <a:extLst>
                  <a:ext uri="{FF2B5EF4-FFF2-40B4-BE49-F238E27FC236}">
                    <a16:creationId xmlns:a16="http://schemas.microsoft.com/office/drawing/2014/main" id="{B8D580B0-FA5C-4380-8D24-4E90A14AA630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294156046"/>
                  </p:ext>
                </p:extLst>
              </p:nvPr>
            </p:nvGraphicFramePr>
            <p:xfrm>
              <a:off x="4925407" y="3754049"/>
              <a:ext cx="1570130" cy="50702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1" imgW="1218960" imgH="393480" progId="Equation.DSMT4">
                      <p:embed/>
                    </p:oleObj>
                  </mc:Choice>
                  <mc:Fallback>
                    <p:oleObj name="Equation" r:id="rId11" imgW="1218960" imgH="393480" progId="Equation.DSMT4">
                      <p:embed/>
                      <p:pic>
                        <p:nvPicPr>
                          <p:cNvPr id="21" name="对象 20">
                            <a:extLst>
                              <a:ext uri="{FF2B5EF4-FFF2-40B4-BE49-F238E27FC236}">
                                <a16:creationId xmlns:a16="http://schemas.microsoft.com/office/drawing/2014/main" id="{B8D580B0-FA5C-4380-8D24-4E90A14AA630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2"/>
                          <a:stretch>
                            <a:fillRect/>
                          </a:stretch>
                        </p:blipFill>
                        <p:spPr>
                          <a:xfrm>
                            <a:off x="4925407" y="3754049"/>
                            <a:ext cx="1570130" cy="507021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cxnSp>
          <p:nvCxnSpPr>
            <p:cNvPr id="17" name="直接连接符 16">
              <a:extLst>
                <a:ext uri="{FF2B5EF4-FFF2-40B4-BE49-F238E27FC236}">
                  <a16:creationId xmlns:a16="http://schemas.microsoft.com/office/drawing/2014/main" id="{5E8F40F5-3FD8-488A-A9AB-59B56ED1D5F8}"/>
                </a:ext>
              </a:extLst>
            </p:cNvPr>
            <p:cNvCxnSpPr>
              <a:cxnSpLocks/>
            </p:cNvCxnSpPr>
            <p:nvPr/>
          </p:nvCxnSpPr>
          <p:spPr>
            <a:xfrm>
              <a:off x="4726291" y="2039042"/>
              <a:ext cx="0" cy="1767062"/>
            </a:xfrm>
            <a:prstGeom prst="line">
              <a:avLst/>
            </a:prstGeom>
            <a:ln w="38100"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直接连接符 18">
              <a:extLst>
                <a:ext uri="{FF2B5EF4-FFF2-40B4-BE49-F238E27FC236}">
                  <a16:creationId xmlns:a16="http://schemas.microsoft.com/office/drawing/2014/main" id="{B64908E8-CEAD-423C-A58B-098EC8D84B26}"/>
                </a:ext>
              </a:extLst>
            </p:cNvPr>
            <p:cNvCxnSpPr>
              <a:cxnSpLocks/>
            </p:cNvCxnSpPr>
            <p:nvPr/>
          </p:nvCxnSpPr>
          <p:spPr>
            <a:xfrm>
              <a:off x="5658620" y="2039042"/>
              <a:ext cx="0" cy="1767062"/>
            </a:xfrm>
            <a:prstGeom prst="line">
              <a:avLst/>
            </a:prstGeom>
            <a:ln w="38100"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22" name="对象 21">
            <a:extLst>
              <a:ext uri="{FF2B5EF4-FFF2-40B4-BE49-F238E27FC236}">
                <a16:creationId xmlns:a16="http://schemas.microsoft.com/office/drawing/2014/main" id="{11E95D21-6CC5-4A3D-B3FD-B7E7D6F65C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2485182"/>
              </p:ext>
            </p:extLst>
          </p:nvPr>
        </p:nvGraphicFramePr>
        <p:xfrm>
          <a:off x="3674873" y="4245717"/>
          <a:ext cx="7489465" cy="7041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4178160" imgH="393480" progId="Equation.DSMT4">
                  <p:embed/>
                </p:oleObj>
              </mc:Choice>
              <mc:Fallback>
                <p:oleObj name="Equation" r:id="rId13" imgW="4178160" imgH="393480" progId="Equation.DSMT4">
                  <p:embed/>
                  <p:pic>
                    <p:nvPicPr>
                      <p:cNvPr id="22" name="对象 21">
                        <a:extLst>
                          <a:ext uri="{FF2B5EF4-FFF2-40B4-BE49-F238E27FC236}">
                            <a16:creationId xmlns:a16="http://schemas.microsoft.com/office/drawing/2014/main" id="{11E95D21-6CC5-4A3D-B3FD-B7E7D6F65C3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674873" y="4245717"/>
                        <a:ext cx="7489465" cy="7041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>
            <a:extLst>
              <a:ext uri="{FF2B5EF4-FFF2-40B4-BE49-F238E27FC236}">
                <a16:creationId xmlns:a16="http://schemas.microsoft.com/office/drawing/2014/main" id="{88E5DDCB-2F86-42A4-9FE3-578CF9570F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4813938"/>
              </p:ext>
            </p:extLst>
          </p:nvPr>
        </p:nvGraphicFramePr>
        <p:xfrm>
          <a:off x="3694878" y="5172100"/>
          <a:ext cx="2570162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562040" imgH="431640" progId="Equation.DSMT4">
                  <p:embed/>
                </p:oleObj>
              </mc:Choice>
              <mc:Fallback>
                <p:oleObj name="Equation" r:id="rId15" imgW="1562040" imgH="431640" progId="Equation.DSMT4">
                  <p:embed/>
                  <p:pic>
                    <p:nvPicPr>
                      <p:cNvPr id="23" name="对象 22">
                        <a:extLst>
                          <a:ext uri="{FF2B5EF4-FFF2-40B4-BE49-F238E27FC236}">
                            <a16:creationId xmlns:a16="http://schemas.microsoft.com/office/drawing/2014/main" id="{88E5DDCB-2F86-42A4-9FE3-578CF9570FA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694878" y="5172100"/>
                        <a:ext cx="2570162" cy="71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内容占位符 2">
            <a:extLst>
              <a:ext uri="{FF2B5EF4-FFF2-40B4-BE49-F238E27FC236}">
                <a16:creationId xmlns:a16="http://schemas.microsoft.com/office/drawing/2014/main" id="{81E22909-58AE-4FB0-94F0-8D901172164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84601" y="4405331"/>
            <a:ext cx="10515600" cy="1979324"/>
          </a:xfrm>
        </p:spPr>
        <p:txBody>
          <a:bodyPr>
            <a:normAutofit/>
          </a:bodyPr>
          <a:lstStyle/>
          <a:p>
            <a:r>
              <a:rPr lang="en-US" altLang="zh-CN" sz="2400" dirty="0"/>
              <a:t>Oriented function:</a:t>
            </a:r>
          </a:p>
          <a:p>
            <a:pPr marL="0" indent="0">
              <a:buNone/>
            </a:pPr>
            <a:endParaRPr lang="en-US" altLang="zh-CN" sz="2400" dirty="0"/>
          </a:p>
          <a:p>
            <a:r>
              <a:rPr lang="en-US" altLang="zh-CN" sz="2400" dirty="0"/>
              <a:t>Gradient:</a:t>
            </a:r>
            <a:endParaRPr lang="zh-CN" altLang="en-US" sz="2400" dirty="0"/>
          </a:p>
        </p:txBody>
      </p:sp>
      <p:sp>
        <p:nvSpPr>
          <p:cNvPr id="29" name="标题 1">
            <a:extLst>
              <a:ext uri="{FF2B5EF4-FFF2-40B4-BE49-F238E27FC236}">
                <a16:creationId xmlns:a16="http://schemas.microsoft.com/office/drawing/2014/main" id="{33C7B7A3-70B9-4904-9008-EF310E42989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16859" y="141006"/>
            <a:ext cx="10515600" cy="1325563"/>
          </a:xfrm>
        </p:spPr>
        <p:txBody>
          <a:bodyPr>
            <a:normAutofit/>
          </a:bodyPr>
          <a:lstStyle/>
          <a:p>
            <a:r>
              <a:rPr lang="en-US" altLang="zh-CN" sz="3200" b="1" dirty="0"/>
              <a:t>Gradient of a quantum circuit</a:t>
            </a:r>
            <a:endParaRPr lang="zh-CN" altLang="en-US" sz="3200" b="1" dirty="0"/>
          </a:p>
        </p:txBody>
      </p:sp>
      <p:graphicFrame>
        <p:nvGraphicFramePr>
          <p:cNvPr id="30" name="对象 29">
            <a:extLst>
              <a:ext uri="{FF2B5EF4-FFF2-40B4-BE49-F238E27FC236}">
                <a16:creationId xmlns:a16="http://schemas.microsoft.com/office/drawing/2014/main" id="{B9B2D5B1-0410-4CF9-89D1-511A32645F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79660"/>
              </p:ext>
            </p:extLst>
          </p:nvPr>
        </p:nvGraphicFramePr>
        <p:xfrm>
          <a:off x="1457231" y="1255310"/>
          <a:ext cx="1241144" cy="4225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596880" imgH="203040" progId="Equation.DSMT4">
                  <p:embed/>
                </p:oleObj>
              </mc:Choice>
              <mc:Fallback>
                <p:oleObj name="Equation" r:id="rId17" imgW="596880" imgH="203040" progId="Equation.DSMT4">
                  <p:embed/>
                  <p:pic>
                    <p:nvPicPr>
                      <p:cNvPr id="30" name="对象 29">
                        <a:extLst>
                          <a:ext uri="{FF2B5EF4-FFF2-40B4-BE49-F238E27FC236}">
                            <a16:creationId xmlns:a16="http://schemas.microsoft.com/office/drawing/2014/main" id="{B9B2D5B1-0410-4CF9-89D1-511A32645FF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457231" y="1255310"/>
                        <a:ext cx="1241144" cy="4225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文本框 30">
            <a:extLst>
              <a:ext uri="{FF2B5EF4-FFF2-40B4-BE49-F238E27FC236}">
                <a16:creationId xmlns:a16="http://schemas.microsoft.com/office/drawing/2014/main" id="{A2FD00BC-D072-4B59-8AD9-D24BF398BA82}"/>
              </a:ext>
            </a:extLst>
          </p:cNvPr>
          <p:cNvSpPr txBox="1"/>
          <p:nvPr/>
        </p:nvSpPr>
        <p:spPr>
          <a:xfrm>
            <a:off x="5496482" y="-23433"/>
            <a:ext cx="156686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Definition</a:t>
            </a:r>
            <a:endParaRPr lang="zh-CN" altLang="en-US" dirty="0"/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7F48055E-1D03-4D59-98D8-A9B4764B42E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11CE0C-0838-40D7-8773-EFC24EE7428C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1016805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2A22ADD-E7D4-4D80-92C0-F8BEA4B168E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16859" y="141006"/>
            <a:ext cx="10515600" cy="1325563"/>
          </a:xfrm>
        </p:spPr>
        <p:txBody>
          <a:bodyPr>
            <a:normAutofit/>
          </a:bodyPr>
          <a:lstStyle/>
          <a:p>
            <a:r>
              <a:rPr lang="en-US" altLang="zh-CN" sz="3200" b="1" dirty="0"/>
              <a:t>Organization</a:t>
            </a:r>
            <a:endParaRPr lang="zh-CN" altLang="en-US" sz="3200" b="1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8BBDA595-2411-4BC3-8576-C6A6A8A5F0B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03730" y="1332098"/>
            <a:ext cx="10515600" cy="5119502"/>
          </a:xfrm>
        </p:spPr>
        <p:txBody>
          <a:bodyPr>
            <a:normAutofit/>
          </a:bodyPr>
          <a:lstStyle/>
          <a:p>
            <a:r>
              <a:rPr lang="en-US" altLang="zh-CN" dirty="0"/>
              <a:t>Definition</a:t>
            </a:r>
          </a:p>
          <a:p>
            <a:pPr lvl="1"/>
            <a:r>
              <a:rPr lang="en-US" altLang="zh-CN" dirty="0"/>
              <a:t>Gradient of a function</a:t>
            </a:r>
          </a:p>
          <a:p>
            <a:pPr lvl="1"/>
            <a:r>
              <a:rPr lang="en-US" altLang="zh-CN" dirty="0"/>
              <a:t>Gradient of a quantum circuit</a:t>
            </a:r>
          </a:p>
          <a:p>
            <a:r>
              <a:rPr lang="en-US" altLang="zh-CN" dirty="0"/>
              <a:t>Obtaining gradient</a:t>
            </a:r>
          </a:p>
          <a:p>
            <a:pPr lvl="1"/>
            <a:r>
              <a:rPr lang="en-US" altLang="zh-CN" dirty="0"/>
              <a:t>Parameter shift rule</a:t>
            </a:r>
          </a:p>
          <a:p>
            <a:pPr lvl="1"/>
            <a:r>
              <a:rPr lang="en-US" altLang="zh-CN" dirty="0">
                <a:solidFill>
                  <a:schemeClr val="bg1">
                    <a:lumMod val="85000"/>
                  </a:schemeClr>
                </a:solidFill>
              </a:rPr>
              <a:t>Visualization</a:t>
            </a:r>
          </a:p>
          <a:p>
            <a:r>
              <a:rPr lang="en-US" altLang="zh-CN" dirty="0">
                <a:solidFill>
                  <a:schemeClr val="bg1">
                    <a:lumMod val="85000"/>
                  </a:schemeClr>
                </a:solidFill>
              </a:rPr>
              <a:t>Use cases</a:t>
            </a:r>
          </a:p>
          <a:p>
            <a:pPr lvl="1"/>
            <a:r>
              <a:rPr lang="en-US" altLang="zh-CN" dirty="0">
                <a:solidFill>
                  <a:schemeClr val="bg1">
                    <a:lumMod val="85000"/>
                  </a:schemeClr>
                </a:solidFill>
              </a:rPr>
              <a:t>Gradient decent method</a:t>
            </a:r>
          </a:p>
          <a:p>
            <a:pPr lvl="1"/>
            <a:r>
              <a:rPr lang="en-US" altLang="zh-CN" dirty="0">
                <a:solidFill>
                  <a:schemeClr val="bg1">
                    <a:lumMod val="85000"/>
                  </a:schemeClr>
                </a:solidFill>
              </a:rPr>
              <a:t>Machine learning</a:t>
            </a:r>
          </a:p>
          <a:p>
            <a:r>
              <a:rPr lang="en-US" altLang="zh-CN" dirty="0">
                <a:solidFill>
                  <a:schemeClr val="bg1">
                    <a:lumMod val="85000"/>
                  </a:schemeClr>
                </a:solidFill>
              </a:rPr>
              <a:t>References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D2920BF3-B9A2-44AB-AFF7-135303696D1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11CE0C-0838-40D7-8773-EFC24EE7428C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3233022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id="{8BBDA595-2411-4BC3-8576-C6A6A8A5F0B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44923" y="4355391"/>
            <a:ext cx="10502153" cy="1581636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dirty="0"/>
              <a:t>No intermediate quantum state required</a:t>
            </a:r>
          </a:p>
          <a:p>
            <a:pPr>
              <a:lnSpc>
                <a:spcPct val="150000"/>
              </a:lnSpc>
            </a:pPr>
            <a:r>
              <a:rPr lang="en-US" altLang="zh-CN" sz="2400" dirty="0"/>
              <a:t>In certain cases, r and s are fixed</a:t>
            </a: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CDD7A59F-4FA1-4B28-AFD8-892C4A614D72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26252"/>
          <a:stretch/>
        </p:blipFill>
        <p:spPr>
          <a:xfrm>
            <a:off x="1327477" y="1442720"/>
            <a:ext cx="9358452" cy="1494020"/>
          </a:xfrm>
          <a:prstGeom prst="rect">
            <a:avLst/>
          </a:prstGeom>
        </p:spPr>
      </p:pic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F0B8FCEB-3E8F-46C7-BB1E-9D92A8F65E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2484389"/>
              </p:ext>
            </p:extLst>
          </p:nvPr>
        </p:nvGraphicFramePr>
        <p:xfrm>
          <a:off x="3171972" y="3259710"/>
          <a:ext cx="5302065" cy="6615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828800" imgH="228600" progId="Equation.DSMT4">
                  <p:embed/>
                </p:oleObj>
              </mc:Choice>
              <mc:Fallback>
                <p:oleObj name="Equation" r:id="rId3" imgW="1828800" imgH="228600" progId="Equation.DSMT4">
                  <p:embed/>
                  <p:pic>
                    <p:nvPicPr>
                      <p:cNvPr id="9" name="对象 8">
                        <a:extLst>
                          <a:ext uri="{FF2B5EF4-FFF2-40B4-BE49-F238E27FC236}">
                            <a16:creationId xmlns:a16="http://schemas.microsoft.com/office/drawing/2014/main" id="{F0B8FCEB-3E8F-46C7-BB1E-9D92A8F65E8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71972" y="3259710"/>
                        <a:ext cx="5302065" cy="6615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标题 1">
            <a:extLst>
              <a:ext uri="{FF2B5EF4-FFF2-40B4-BE49-F238E27FC236}">
                <a16:creationId xmlns:a16="http://schemas.microsoft.com/office/drawing/2014/main" id="{C07D7562-7F2C-4E16-A30C-C3DCD675522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16859" y="141006"/>
            <a:ext cx="10515600" cy="1325563"/>
          </a:xfrm>
        </p:spPr>
        <p:txBody>
          <a:bodyPr>
            <a:normAutofit/>
          </a:bodyPr>
          <a:lstStyle/>
          <a:p>
            <a:r>
              <a:rPr lang="en-US" altLang="zh-CN" sz="3200" b="1" dirty="0"/>
              <a:t>Parameter shift rule</a:t>
            </a:r>
            <a:endParaRPr lang="zh-CN" altLang="en-US" sz="3200" b="1" dirty="0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DC43C3E9-B786-4230-99E6-F03144022A45}"/>
              </a:ext>
            </a:extLst>
          </p:cNvPr>
          <p:cNvSpPr txBox="1"/>
          <p:nvPr/>
        </p:nvSpPr>
        <p:spPr>
          <a:xfrm>
            <a:off x="4967562" y="-23433"/>
            <a:ext cx="217730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Obtaining gradient</a:t>
            </a:r>
            <a:endParaRPr lang="zh-CN" altLang="en-US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B7BD5EEF-0932-463F-9EAB-65DB7A90C761}"/>
              </a:ext>
            </a:extLst>
          </p:cNvPr>
          <p:cNvSpPr txBox="1"/>
          <p:nvPr/>
        </p:nvSpPr>
        <p:spPr>
          <a:xfrm>
            <a:off x="4836460" y="6383522"/>
            <a:ext cx="26759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Figure:</a:t>
            </a:r>
            <a:r>
              <a:rPr lang="zh-CN" altLang="en-US" dirty="0"/>
              <a:t> </a:t>
            </a:r>
            <a:r>
              <a:rPr lang="en-US" altLang="zh-CN" dirty="0"/>
              <a:t>Maria </a:t>
            </a:r>
            <a:r>
              <a:rPr lang="en-US" altLang="zh-CN" dirty="0" err="1"/>
              <a:t>Schuld</a:t>
            </a:r>
            <a:r>
              <a:rPr lang="en-US" altLang="zh-CN" dirty="0"/>
              <a:t> ······</a:t>
            </a:r>
            <a:endParaRPr lang="zh-CN" altLang="en-US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945DDFDD-ADF5-4C26-9EB0-850137F0090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11CE0C-0838-40D7-8773-EFC24EE7428C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9387707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标题 1">
            <a:extLst>
              <a:ext uri="{FF2B5EF4-FFF2-40B4-BE49-F238E27FC236}">
                <a16:creationId xmlns:a16="http://schemas.microsoft.com/office/drawing/2014/main" id="{C07D7562-7F2C-4E16-A30C-C3DCD675522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16859" y="141006"/>
            <a:ext cx="10515600" cy="1325563"/>
          </a:xfrm>
        </p:spPr>
        <p:txBody>
          <a:bodyPr>
            <a:normAutofit/>
          </a:bodyPr>
          <a:lstStyle/>
          <a:p>
            <a:r>
              <a:rPr lang="en-US" altLang="zh-CN" sz="3200" b="1" dirty="0"/>
              <a:t>Parameter shift rule</a:t>
            </a:r>
            <a:endParaRPr lang="zh-CN" altLang="en-US" sz="3200" b="1" dirty="0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DC43C3E9-B786-4230-99E6-F03144022A45}"/>
              </a:ext>
            </a:extLst>
          </p:cNvPr>
          <p:cNvSpPr txBox="1"/>
          <p:nvPr/>
        </p:nvSpPr>
        <p:spPr>
          <a:xfrm>
            <a:off x="4967562" y="-23433"/>
            <a:ext cx="217730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Obtaining gradient</a:t>
            </a:r>
            <a:endParaRPr lang="zh-CN" altLang="en-US" dirty="0"/>
          </a:p>
        </p:txBody>
      </p:sp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AF32C26A-6F15-4861-A683-8356434BD3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41396"/>
              </p:ext>
            </p:extLst>
          </p:nvPr>
        </p:nvGraphicFramePr>
        <p:xfrm>
          <a:off x="7643599" y="219717"/>
          <a:ext cx="4194133" cy="5233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28800" imgH="228600" progId="Equation.DSMT4">
                  <p:embed/>
                </p:oleObj>
              </mc:Choice>
              <mc:Fallback>
                <p:oleObj name="Equation" r:id="rId2" imgW="1828800" imgH="228600" progId="Equation.DSMT4">
                  <p:embed/>
                  <p:pic>
                    <p:nvPicPr>
                      <p:cNvPr id="18" name="对象 17">
                        <a:extLst>
                          <a:ext uri="{FF2B5EF4-FFF2-40B4-BE49-F238E27FC236}">
                            <a16:creationId xmlns:a16="http://schemas.microsoft.com/office/drawing/2014/main" id="{AF32C26A-6F15-4861-A683-8356434BD30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643599" y="219717"/>
                        <a:ext cx="4194133" cy="5233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5" name="组合 24">
            <a:extLst>
              <a:ext uri="{FF2B5EF4-FFF2-40B4-BE49-F238E27FC236}">
                <a16:creationId xmlns:a16="http://schemas.microsoft.com/office/drawing/2014/main" id="{7C6627B1-298E-4C9D-BE60-BE7FA77EB156}"/>
              </a:ext>
            </a:extLst>
          </p:cNvPr>
          <p:cNvGrpSpPr/>
          <p:nvPr/>
        </p:nvGrpSpPr>
        <p:grpSpPr>
          <a:xfrm>
            <a:off x="3477241" y="793852"/>
            <a:ext cx="6437566" cy="3713060"/>
            <a:chOff x="2746929" y="666661"/>
            <a:chExt cx="6618572" cy="3820058"/>
          </a:xfrm>
        </p:grpSpPr>
        <p:grpSp>
          <p:nvGrpSpPr>
            <p:cNvPr id="12" name="组合 11">
              <a:extLst>
                <a:ext uri="{FF2B5EF4-FFF2-40B4-BE49-F238E27FC236}">
                  <a16:creationId xmlns:a16="http://schemas.microsoft.com/office/drawing/2014/main" id="{60975A8A-4BF7-488D-A29A-28A69603A509}"/>
                </a:ext>
              </a:extLst>
            </p:cNvPr>
            <p:cNvGrpSpPr/>
            <p:nvPr/>
          </p:nvGrpSpPr>
          <p:grpSpPr>
            <a:xfrm>
              <a:off x="2746929" y="666661"/>
              <a:ext cx="6618572" cy="3378179"/>
              <a:chOff x="2435780" y="953102"/>
              <a:chExt cx="6618572" cy="3378179"/>
            </a:xfrm>
          </p:grpSpPr>
          <p:grpSp>
            <p:nvGrpSpPr>
              <p:cNvPr id="13" name="组合 12">
                <a:extLst>
                  <a:ext uri="{FF2B5EF4-FFF2-40B4-BE49-F238E27FC236}">
                    <a16:creationId xmlns:a16="http://schemas.microsoft.com/office/drawing/2014/main" id="{37A9DDF8-2D46-4DAD-BE2F-9E606D51AAEC}"/>
                  </a:ext>
                </a:extLst>
              </p:cNvPr>
              <p:cNvGrpSpPr/>
              <p:nvPr/>
            </p:nvGrpSpPr>
            <p:grpSpPr>
              <a:xfrm>
                <a:off x="2435780" y="1520185"/>
                <a:ext cx="6618572" cy="2811096"/>
                <a:chOff x="3024181" y="1117468"/>
                <a:chExt cx="5899058" cy="2297163"/>
              </a:xfrm>
            </p:grpSpPr>
            <p:pic>
              <p:nvPicPr>
                <p:cNvPr id="16" name="图片 15">
                  <a:extLst>
                    <a:ext uri="{FF2B5EF4-FFF2-40B4-BE49-F238E27FC236}">
                      <a16:creationId xmlns:a16="http://schemas.microsoft.com/office/drawing/2014/main" id="{8495F4B1-CDEB-4E88-95DA-BE8C32F5D687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4"/>
                <a:stretch>
                  <a:fillRect/>
                </a:stretch>
              </p:blipFill>
              <p:spPr>
                <a:xfrm>
                  <a:off x="3024181" y="1117468"/>
                  <a:ext cx="5899058" cy="2297163"/>
                </a:xfrm>
                <a:prstGeom prst="rect">
                  <a:avLst/>
                </a:prstGeom>
              </p:spPr>
            </p:pic>
            <p:sp>
              <p:nvSpPr>
                <p:cNvPr id="17" name="矩形: 圆角 16">
                  <a:extLst>
                    <a:ext uri="{FF2B5EF4-FFF2-40B4-BE49-F238E27FC236}">
                      <a16:creationId xmlns:a16="http://schemas.microsoft.com/office/drawing/2014/main" id="{C5556E07-5943-4E8E-B1BA-623BD75A68EB}"/>
                    </a:ext>
                  </a:extLst>
                </p:cNvPr>
                <p:cNvSpPr/>
                <p:nvPr/>
              </p:nvSpPr>
              <p:spPr>
                <a:xfrm>
                  <a:off x="3381643" y="1204548"/>
                  <a:ext cx="3460376" cy="1633738"/>
                </a:xfrm>
                <a:prstGeom prst="roundRect">
                  <a:avLst/>
                </a:prstGeom>
                <a:noFill/>
                <a:ln w="28575"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sp>
            <p:nvSpPr>
              <p:cNvPr id="14" name="矩形 13">
                <a:extLst>
                  <a:ext uri="{FF2B5EF4-FFF2-40B4-BE49-F238E27FC236}">
                    <a16:creationId xmlns:a16="http://schemas.microsoft.com/office/drawing/2014/main" id="{64D50E2C-9D69-4661-AD52-37BD75A5D2FD}"/>
                  </a:ext>
                </a:extLst>
              </p:cNvPr>
              <p:cNvSpPr/>
              <p:nvPr/>
            </p:nvSpPr>
            <p:spPr>
              <a:xfrm>
                <a:off x="4684620" y="1026414"/>
                <a:ext cx="564506" cy="523311"/>
              </a:xfrm>
              <a:prstGeom prst="rect">
                <a:avLst/>
              </a:prstGeom>
              <a:solidFill>
                <a:schemeClr val="accent2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graphicFrame>
            <p:nvGraphicFramePr>
              <p:cNvPr id="15" name="对象 14">
                <a:extLst>
                  <a:ext uri="{FF2B5EF4-FFF2-40B4-BE49-F238E27FC236}">
                    <a16:creationId xmlns:a16="http://schemas.microsoft.com/office/drawing/2014/main" id="{CF5CDD58-22A9-4EEA-87AD-6B3A63CD2D98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777716561"/>
                  </p:ext>
                </p:extLst>
              </p:nvPr>
            </p:nvGraphicFramePr>
            <p:xfrm>
              <a:off x="4820416" y="953102"/>
              <a:ext cx="329797" cy="5581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5" imgW="164880" imgH="279360" progId="Equation.DSMT4">
                      <p:embed/>
                    </p:oleObj>
                  </mc:Choice>
                  <mc:Fallback>
                    <p:oleObj name="Equation" r:id="rId5" imgW="164880" imgH="279360" progId="Equation.DSMT4">
                      <p:embed/>
                      <p:pic>
                        <p:nvPicPr>
                          <p:cNvPr id="15" name="对象 14">
                            <a:extLst>
                              <a:ext uri="{FF2B5EF4-FFF2-40B4-BE49-F238E27FC236}">
                                <a16:creationId xmlns:a16="http://schemas.microsoft.com/office/drawing/2014/main" id="{CF5CDD58-22A9-4EEA-87AD-6B3A63CD2D98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4820416" y="953102"/>
                            <a:ext cx="329797" cy="558118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cxnSp>
          <p:nvCxnSpPr>
            <p:cNvPr id="19" name="直接连接符 18">
              <a:extLst>
                <a:ext uri="{FF2B5EF4-FFF2-40B4-BE49-F238E27FC236}">
                  <a16:creationId xmlns:a16="http://schemas.microsoft.com/office/drawing/2014/main" id="{2DC64419-E301-4730-A119-E477DA087213}"/>
                </a:ext>
              </a:extLst>
            </p:cNvPr>
            <p:cNvCxnSpPr>
              <a:cxnSpLocks/>
            </p:cNvCxnSpPr>
            <p:nvPr/>
          </p:nvCxnSpPr>
          <p:spPr>
            <a:xfrm>
              <a:off x="3282350" y="1182944"/>
              <a:ext cx="0" cy="2882216"/>
            </a:xfrm>
            <a:prstGeom prst="line">
              <a:avLst/>
            </a:prstGeom>
            <a:ln w="38100"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直接连接符 19">
              <a:extLst>
                <a:ext uri="{FF2B5EF4-FFF2-40B4-BE49-F238E27FC236}">
                  <a16:creationId xmlns:a16="http://schemas.microsoft.com/office/drawing/2014/main" id="{3645A767-3440-41B9-9D23-0781D1700B02}"/>
                </a:ext>
              </a:extLst>
            </p:cNvPr>
            <p:cNvCxnSpPr>
              <a:cxnSpLocks/>
            </p:cNvCxnSpPr>
            <p:nvPr/>
          </p:nvCxnSpPr>
          <p:spPr>
            <a:xfrm>
              <a:off x="6929790" y="1182944"/>
              <a:ext cx="0" cy="2882216"/>
            </a:xfrm>
            <a:prstGeom prst="line">
              <a:avLst/>
            </a:prstGeom>
            <a:ln w="38100"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1" name="对象 20">
              <a:extLst>
                <a:ext uri="{FF2B5EF4-FFF2-40B4-BE49-F238E27FC236}">
                  <a16:creationId xmlns:a16="http://schemas.microsoft.com/office/drawing/2014/main" id="{CC06A646-A5A8-4282-B9B7-E042D947D41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5327667"/>
                </p:ext>
              </p:extLst>
            </p:nvPr>
          </p:nvGraphicFramePr>
          <p:xfrm>
            <a:off x="3031525" y="4033789"/>
            <a:ext cx="501650" cy="444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501517" imgH="444976" progId="Equation.DSMT4">
                    <p:embed/>
                  </p:oleObj>
                </mc:Choice>
                <mc:Fallback>
                  <p:oleObj name="Equation" r:id="rId7" imgW="501517" imgH="444976" progId="Equation.DSMT4">
                    <p:embed/>
                    <p:pic>
                      <p:nvPicPr>
                        <p:cNvPr id="21" name="对象 20">
                          <a:extLst>
                            <a:ext uri="{FF2B5EF4-FFF2-40B4-BE49-F238E27FC236}">
                              <a16:creationId xmlns:a16="http://schemas.microsoft.com/office/drawing/2014/main" id="{CC06A646-A5A8-4282-B9B7-E042D947D416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3031525" y="4033789"/>
                          <a:ext cx="501650" cy="444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对象 21">
              <a:extLst>
                <a:ext uri="{FF2B5EF4-FFF2-40B4-BE49-F238E27FC236}">
                  <a16:creationId xmlns:a16="http://schemas.microsoft.com/office/drawing/2014/main" id="{88866FA2-6BF1-45DC-AD57-B915D72F54A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57887620"/>
                </p:ext>
              </p:extLst>
            </p:nvPr>
          </p:nvGraphicFramePr>
          <p:xfrm>
            <a:off x="6105232" y="3857919"/>
            <a:ext cx="1702318" cy="628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825480" imgH="304560" progId="Equation.DSMT4">
                    <p:embed/>
                  </p:oleObj>
                </mc:Choice>
                <mc:Fallback>
                  <p:oleObj name="Equation" r:id="rId9" imgW="825480" imgH="304560" progId="Equation.DSMT4">
                    <p:embed/>
                    <p:pic>
                      <p:nvPicPr>
                        <p:cNvPr id="22" name="对象 21">
                          <a:extLst>
                            <a:ext uri="{FF2B5EF4-FFF2-40B4-BE49-F238E27FC236}">
                              <a16:creationId xmlns:a16="http://schemas.microsoft.com/office/drawing/2014/main" id="{88866FA2-6BF1-45DC-AD57-B915D72F54A3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6105232" y="3857919"/>
                          <a:ext cx="1702318" cy="628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3" name="内容占位符 2">
            <a:extLst>
              <a:ext uri="{FF2B5EF4-FFF2-40B4-BE49-F238E27FC236}">
                <a16:creationId xmlns:a16="http://schemas.microsoft.com/office/drawing/2014/main" id="{31EBD6AB-4F2A-48F6-B45A-ADC03326B78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84601" y="4494978"/>
            <a:ext cx="3125399" cy="458027"/>
          </a:xfrm>
        </p:spPr>
        <p:txBody>
          <a:bodyPr>
            <a:normAutofit/>
          </a:bodyPr>
          <a:lstStyle/>
          <a:p>
            <a:pPr>
              <a:spcBef>
                <a:spcPts val="1400"/>
              </a:spcBef>
            </a:pPr>
            <a:r>
              <a:rPr lang="en-US" altLang="zh-CN" sz="2400" dirty="0"/>
              <a:t>Oriented function:</a:t>
            </a:r>
          </a:p>
          <a:p>
            <a:pPr marL="0" indent="0">
              <a:spcBef>
                <a:spcPts val="1400"/>
              </a:spcBef>
              <a:buNone/>
            </a:pPr>
            <a:endParaRPr lang="zh-CN" altLang="en-US" sz="2400" dirty="0"/>
          </a:p>
        </p:txBody>
      </p:sp>
      <p:graphicFrame>
        <p:nvGraphicFramePr>
          <p:cNvPr id="24" name="对象 23">
            <a:extLst>
              <a:ext uri="{FF2B5EF4-FFF2-40B4-BE49-F238E27FC236}">
                <a16:creationId xmlns:a16="http://schemas.microsoft.com/office/drawing/2014/main" id="{DCBA92FA-D946-4115-AA90-70EE14D02D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1965081"/>
              </p:ext>
            </p:extLst>
          </p:nvPr>
        </p:nvGraphicFramePr>
        <p:xfrm>
          <a:off x="3282350" y="4888983"/>
          <a:ext cx="6827348" cy="4362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390840" imgH="215640" progId="Equation.DSMT4">
                  <p:embed/>
                </p:oleObj>
              </mc:Choice>
              <mc:Fallback>
                <p:oleObj name="Equation" r:id="rId11" imgW="3390840" imgH="215640" progId="Equation.DSMT4">
                  <p:embed/>
                  <p:pic>
                    <p:nvPicPr>
                      <p:cNvPr id="24" name="对象 23">
                        <a:extLst>
                          <a:ext uri="{FF2B5EF4-FFF2-40B4-BE49-F238E27FC236}">
                            <a16:creationId xmlns:a16="http://schemas.microsoft.com/office/drawing/2014/main" id="{DCBA92FA-D946-4115-AA90-70EE14D02D0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282350" y="4888983"/>
                        <a:ext cx="6827348" cy="4362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>
            <a:extLst>
              <a:ext uri="{FF2B5EF4-FFF2-40B4-BE49-F238E27FC236}">
                <a16:creationId xmlns:a16="http://schemas.microsoft.com/office/drawing/2014/main" id="{3D63D72F-43AA-4EBD-89A5-80C276B9F8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0368611"/>
              </p:ext>
            </p:extLst>
          </p:nvPr>
        </p:nvGraphicFramePr>
        <p:xfrm>
          <a:off x="735777" y="2392462"/>
          <a:ext cx="2497499" cy="7215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054080" imgH="304560" progId="Equation.DSMT4">
                  <p:embed/>
                </p:oleObj>
              </mc:Choice>
              <mc:Fallback>
                <p:oleObj name="Equation" r:id="rId13" imgW="1054080" imgH="304560" progId="Equation.DSMT4">
                  <p:embed/>
                  <p:pic>
                    <p:nvPicPr>
                      <p:cNvPr id="26" name="对象 25">
                        <a:extLst>
                          <a:ext uri="{FF2B5EF4-FFF2-40B4-BE49-F238E27FC236}">
                            <a16:creationId xmlns:a16="http://schemas.microsoft.com/office/drawing/2014/main" id="{3D63D72F-43AA-4EBD-89A5-80C276B9F88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35777" y="2392462"/>
                        <a:ext cx="2497499" cy="7215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26">
            <a:extLst>
              <a:ext uri="{FF2B5EF4-FFF2-40B4-BE49-F238E27FC236}">
                <a16:creationId xmlns:a16="http://schemas.microsoft.com/office/drawing/2014/main" id="{1F86969D-E367-42EE-A254-8D6FA283C2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0215094"/>
              </p:ext>
            </p:extLst>
          </p:nvPr>
        </p:nvGraphicFramePr>
        <p:xfrm>
          <a:off x="4671694" y="5400069"/>
          <a:ext cx="4269105" cy="4441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197080" imgH="228600" progId="Equation.DSMT4">
                  <p:embed/>
                </p:oleObj>
              </mc:Choice>
              <mc:Fallback>
                <p:oleObj name="Equation" r:id="rId15" imgW="2197080" imgH="228600" progId="Equation.DSMT4">
                  <p:embed/>
                  <p:pic>
                    <p:nvPicPr>
                      <p:cNvPr id="27" name="对象 26">
                        <a:extLst>
                          <a:ext uri="{FF2B5EF4-FFF2-40B4-BE49-F238E27FC236}">
                            <a16:creationId xmlns:a16="http://schemas.microsoft.com/office/drawing/2014/main" id="{1F86969D-E367-42EE-A254-8D6FA283C2B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671694" y="5400069"/>
                        <a:ext cx="4269105" cy="4441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8F3D4DF8-3741-43EE-9F86-59D6F1B2BB7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11CE0C-0838-40D7-8773-EFC24EE7428C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1297075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" name="组合 12">
            <a:extLst>
              <a:ext uri="{FF2B5EF4-FFF2-40B4-BE49-F238E27FC236}">
                <a16:creationId xmlns:a16="http://schemas.microsoft.com/office/drawing/2014/main" id="{6223E7ED-C7E1-40C6-B8ED-10E6AC7C6A15}"/>
              </a:ext>
            </a:extLst>
          </p:cNvPr>
          <p:cNvGrpSpPr/>
          <p:nvPr/>
        </p:nvGrpSpPr>
        <p:grpSpPr>
          <a:xfrm>
            <a:off x="1971383" y="1306419"/>
            <a:ext cx="8132698" cy="1125216"/>
            <a:chOff x="1783977" y="1227655"/>
            <a:chExt cx="8132698" cy="1125216"/>
          </a:xfrm>
        </p:grpSpPr>
        <p:sp>
          <p:nvSpPr>
            <p:cNvPr id="8" name="矩形: 圆角 7">
              <a:extLst>
                <a:ext uri="{FF2B5EF4-FFF2-40B4-BE49-F238E27FC236}">
                  <a16:creationId xmlns:a16="http://schemas.microsoft.com/office/drawing/2014/main" id="{88170454-7E65-49B7-8FB4-1CC58A3364EA}"/>
                </a:ext>
              </a:extLst>
            </p:cNvPr>
            <p:cNvSpPr/>
            <p:nvPr/>
          </p:nvSpPr>
          <p:spPr>
            <a:xfrm>
              <a:off x="1783977" y="1227655"/>
              <a:ext cx="8132698" cy="1125216"/>
            </a:xfrm>
            <a:prstGeom prst="roundRect">
              <a:avLst/>
            </a:prstGeom>
            <a:solidFill>
              <a:srgbClr val="E2F0D9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altLang="zh-CN" sz="2400" dirty="0">
                  <a:solidFill>
                    <a:schemeClr val="tx1"/>
                  </a:solidFill>
                </a:rPr>
                <a:t>Remember:</a:t>
              </a:r>
            </a:p>
            <a:p>
              <a:endParaRPr lang="en-US" altLang="zh-CN" sz="2400" dirty="0">
                <a:solidFill>
                  <a:schemeClr val="tx1"/>
                </a:solidFill>
              </a:endParaRPr>
            </a:p>
            <a:p>
              <a:endParaRPr lang="en-US" altLang="zh-CN" dirty="0">
                <a:solidFill>
                  <a:schemeClr val="tx1"/>
                </a:solidFill>
              </a:endParaRPr>
            </a:p>
          </p:txBody>
        </p:sp>
        <p:graphicFrame>
          <p:nvGraphicFramePr>
            <p:cNvPr id="4" name="对象 3">
              <a:extLst>
                <a:ext uri="{FF2B5EF4-FFF2-40B4-BE49-F238E27FC236}">
                  <a16:creationId xmlns:a16="http://schemas.microsoft.com/office/drawing/2014/main" id="{F20DF1E3-2FDF-46D4-BADF-C29D1312B92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48671479"/>
                </p:ext>
              </p:extLst>
            </p:nvPr>
          </p:nvGraphicFramePr>
          <p:xfrm>
            <a:off x="3100029" y="1661136"/>
            <a:ext cx="5307013" cy="5191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2336760" imgH="228600" progId="Equation.DSMT4">
                    <p:embed/>
                  </p:oleObj>
                </mc:Choice>
                <mc:Fallback>
                  <p:oleObj name="Equation" r:id="rId2" imgW="2336760" imgH="228600" progId="Equation.DSMT4">
                    <p:embed/>
                    <p:pic>
                      <p:nvPicPr>
                        <p:cNvPr id="4" name="对象 3">
                          <a:extLst>
                            <a:ext uri="{FF2B5EF4-FFF2-40B4-BE49-F238E27FC236}">
                              <a16:creationId xmlns:a16="http://schemas.microsoft.com/office/drawing/2014/main" id="{F20DF1E3-2FDF-46D4-BADF-C29D1312B920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3100029" y="1661136"/>
                          <a:ext cx="5307013" cy="5191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" name="组合 13">
            <a:extLst>
              <a:ext uri="{FF2B5EF4-FFF2-40B4-BE49-F238E27FC236}">
                <a16:creationId xmlns:a16="http://schemas.microsoft.com/office/drawing/2014/main" id="{6AAF6F3F-4B0E-4E89-9FAE-7B56642B3D87}"/>
              </a:ext>
            </a:extLst>
          </p:cNvPr>
          <p:cNvGrpSpPr/>
          <p:nvPr/>
        </p:nvGrpSpPr>
        <p:grpSpPr>
          <a:xfrm>
            <a:off x="1971383" y="3060700"/>
            <a:ext cx="8132698" cy="1302911"/>
            <a:chOff x="1687498" y="3123455"/>
            <a:chExt cx="8132698" cy="1302911"/>
          </a:xfrm>
        </p:grpSpPr>
        <p:sp>
          <p:nvSpPr>
            <p:cNvPr id="12" name="矩形: 圆角 11">
              <a:extLst>
                <a:ext uri="{FF2B5EF4-FFF2-40B4-BE49-F238E27FC236}">
                  <a16:creationId xmlns:a16="http://schemas.microsoft.com/office/drawing/2014/main" id="{493E0365-F721-461A-9A46-1EFD829117AC}"/>
                </a:ext>
              </a:extLst>
            </p:cNvPr>
            <p:cNvSpPr/>
            <p:nvPr/>
          </p:nvSpPr>
          <p:spPr>
            <a:xfrm>
              <a:off x="1687498" y="3184004"/>
              <a:ext cx="8132698" cy="1242362"/>
            </a:xfrm>
            <a:prstGeom prst="roundRect">
              <a:avLst/>
            </a:prstGeom>
            <a:solidFill>
              <a:srgbClr val="E2F0D9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endParaRPr lang="en-US" altLang="zh-CN" sz="2400" dirty="0">
                <a:solidFill>
                  <a:schemeClr val="tx1"/>
                </a:solidFill>
              </a:endParaRPr>
            </a:p>
            <a:p>
              <a:endParaRPr lang="en-US" altLang="zh-CN" dirty="0">
                <a:solidFill>
                  <a:schemeClr val="tx1"/>
                </a:solidFill>
              </a:endParaRPr>
            </a:p>
          </p:txBody>
        </p:sp>
        <p:graphicFrame>
          <p:nvGraphicFramePr>
            <p:cNvPr id="5" name="对象 4">
              <a:extLst>
                <a:ext uri="{FF2B5EF4-FFF2-40B4-BE49-F238E27FC236}">
                  <a16:creationId xmlns:a16="http://schemas.microsoft.com/office/drawing/2014/main" id="{673F6E08-07D6-4B15-A936-12F15B2C5E6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89990731"/>
                </p:ext>
              </p:extLst>
            </p:nvPr>
          </p:nvGraphicFramePr>
          <p:xfrm>
            <a:off x="3644900" y="3123455"/>
            <a:ext cx="3870325" cy="7127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650960" imgH="304560" progId="Equation.DSMT4">
                    <p:embed/>
                  </p:oleObj>
                </mc:Choice>
                <mc:Fallback>
                  <p:oleObj name="Equation" r:id="rId4" imgW="1650960" imgH="304560" progId="Equation.DSMT4">
                    <p:embed/>
                    <p:pic>
                      <p:nvPicPr>
                        <p:cNvPr id="5" name="对象 4">
                          <a:extLst>
                            <a:ext uri="{FF2B5EF4-FFF2-40B4-BE49-F238E27FC236}">
                              <a16:creationId xmlns:a16="http://schemas.microsoft.com/office/drawing/2014/main" id="{673F6E08-07D6-4B15-A936-12F15B2C5E6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3644900" y="3123455"/>
                          <a:ext cx="3870325" cy="71278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对象 5">
              <a:extLst>
                <a:ext uri="{FF2B5EF4-FFF2-40B4-BE49-F238E27FC236}">
                  <a16:creationId xmlns:a16="http://schemas.microsoft.com/office/drawing/2014/main" id="{BFDE193B-4397-4A29-897E-30C419427A8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64685586"/>
                </p:ext>
              </p:extLst>
            </p:nvPr>
          </p:nvGraphicFramePr>
          <p:xfrm>
            <a:off x="3909774" y="3777625"/>
            <a:ext cx="3292791" cy="5853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714320" imgH="304560" progId="Equation.DSMT4">
                    <p:embed/>
                  </p:oleObj>
                </mc:Choice>
                <mc:Fallback>
                  <p:oleObj name="Equation" r:id="rId6" imgW="1714320" imgH="304560" progId="Equation.DSMT4">
                    <p:embed/>
                    <p:pic>
                      <p:nvPicPr>
                        <p:cNvPr id="6" name="对象 5">
                          <a:extLst>
                            <a:ext uri="{FF2B5EF4-FFF2-40B4-BE49-F238E27FC236}">
                              <a16:creationId xmlns:a16="http://schemas.microsoft.com/office/drawing/2014/main" id="{BFDE193B-4397-4A29-897E-30C419427A8F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3909774" y="3777625"/>
                          <a:ext cx="3292791" cy="58538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" name="箭头: 下 14">
            <a:extLst>
              <a:ext uri="{FF2B5EF4-FFF2-40B4-BE49-F238E27FC236}">
                <a16:creationId xmlns:a16="http://schemas.microsoft.com/office/drawing/2014/main" id="{AB5A1516-64B0-4646-B098-12526E0EAAC2}"/>
              </a:ext>
            </a:extLst>
          </p:cNvPr>
          <p:cNvSpPr/>
          <p:nvPr/>
        </p:nvSpPr>
        <p:spPr>
          <a:xfrm>
            <a:off x="5886826" y="2540098"/>
            <a:ext cx="295836" cy="465499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箭头: 下 15">
            <a:extLst>
              <a:ext uri="{FF2B5EF4-FFF2-40B4-BE49-F238E27FC236}">
                <a16:creationId xmlns:a16="http://schemas.microsoft.com/office/drawing/2014/main" id="{269BB80A-F5CA-4513-82D8-D74DF897650D}"/>
              </a:ext>
            </a:extLst>
          </p:cNvPr>
          <p:cNvSpPr/>
          <p:nvPr/>
        </p:nvSpPr>
        <p:spPr>
          <a:xfrm>
            <a:off x="5886826" y="4508579"/>
            <a:ext cx="295836" cy="465499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矩形: 圆角 17">
            <a:extLst>
              <a:ext uri="{FF2B5EF4-FFF2-40B4-BE49-F238E27FC236}">
                <a16:creationId xmlns:a16="http://schemas.microsoft.com/office/drawing/2014/main" id="{D51E2FED-8202-4C94-A5F9-AD2DA6D822C9}"/>
              </a:ext>
            </a:extLst>
          </p:cNvPr>
          <p:cNvSpPr/>
          <p:nvPr/>
        </p:nvSpPr>
        <p:spPr>
          <a:xfrm>
            <a:off x="1971383" y="5073649"/>
            <a:ext cx="8132698" cy="1049245"/>
          </a:xfrm>
          <a:prstGeom prst="roundRect">
            <a:avLst/>
          </a:prstGeom>
          <a:solidFill>
            <a:srgbClr val="E2F0D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en-US" altLang="zh-CN" sz="2400" dirty="0">
              <a:solidFill>
                <a:schemeClr val="tx1"/>
              </a:solidFill>
            </a:endParaRPr>
          </a:p>
          <a:p>
            <a:endParaRPr lang="en-US" altLang="zh-CN" dirty="0">
              <a:solidFill>
                <a:schemeClr val="tx1"/>
              </a:solidFill>
            </a:endParaRPr>
          </a:p>
        </p:txBody>
      </p:sp>
      <p:graphicFrame>
        <p:nvGraphicFramePr>
          <p:cNvPr id="21" name="对象 20">
            <a:extLst>
              <a:ext uri="{FF2B5EF4-FFF2-40B4-BE49-F238E27FC236}">
                <a16:creationId xmlns:a16="http://schemas.microsoft.com/office/drawing/2014/main" id="{8F6E7B9A-9FA8-406E-898E-8B2125CFD3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4566633"/>
              </p:ext>
            </p:extLst>
          </p:nvPr>
        </p:nvGraphicFramePr>
        <p:xfrm>
          <a:off x="2204760" y="5211763"/>
          <a:ext cx="7661275" cy="681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555720" imgH="317160" progId="Equation.DSMT4">
                  <p:embed/>
                </p:oleObj>
              </mc:Choice>
              <mc:Fallback>
                <p:oleObj name="Equation" r:id="rId8" imgW="3555720" imgH="317160" progId="Equation.DSMT4">
                  <p:embed/>
                  <p:pic>
                    <p:nvPicPr>
                      <p:cNvPr id="21" name="对象 20">
                        <a:extLst>
                          <a:ext uri="{FF2B5EF4-FFF2-40B4-BE49-F238E27FC236}">
                            <a16:creationId xmlns:a16="http://schemas.microsoft.com/office/drawing/2014/main" id="{8F6E7B9A-9FA8-406E-898E-8B2125CFD30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204760" y="5211763"/>
                        <a:ext cx="7661275" cy="681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标题 1">
            <a:extLst>
              <a:ext uri="{FF2B5EF4-FFF2-40B4-BE49-F238E27FC236}">
                <a16:creationId xmlns:a16="http://schemas.microsoft.com/office/drawing/2014/main" id="{A48D1348-973A-4A95-B36D-60FAA7E3E9F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16859" y="141006"/>
            <a:ext cx="10515600" cy="1325563"/>
          </a:xfrm>
        </p:spPr>
        <p:txBody>
          <a:bodyPr>
            <a:normAutofit/>
          </a:bodyPr>
          <a:lstStyle/>
          <a:p>
            <a:r>
              <a:rPr lang="en-US" altLang="zh-CN" sz="3200" b="1" dirty="0"/>
              <a:t>Parameter shift rule</a:t>
            </a:r>
            <a:endParaRPr lang="zh-CN" altLang="en-US" sz="3200" b="1" dirty="0"/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139965F3-07D7-4AC6-A989-31F0D204397A}"/>
              </a:ext>
            </a:extLst>
          </p:cNvPr>
          <p:cNvSpPr txBox="1"/>
          <p:nvPr/>
        </p:nvSpPr>
        <p:spPr>
          <a:xfrm>
            <a:off x="4967562" y="-23433"/>
            <a:ext cx="217730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Obtaining gradient</a:t>
            </a:r>
            <a:endParaRPr lang="zh-CN" altLang="en-US" dirty="0"/>
          </a:p>
        </p:txBody>
      </p:sp>
      <p:graphicFrame>
        <p:nvGraphicFramePr>
          <p:cNvPr id="20" name="对象 19">
            <a:extLst>
              <a:ext uri="{FF2B5EF4-FFF2-40B4-BE49-F238E27FC236}">
                <a16:creationId xmlns:a16="http://schemas.microsoft.com/office/drawing/2014/main" id="{96AC15E0-0B0D-4719-B387-725158C568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0164194"/>
              </p:ext>
            </p:extLst>
          </p:nvPr>
        </p:nvGraphicFramePr>
        <p:xfrm>
          <a:off x="7643599" y="219717"/>
          <a:ext cx="4194133" cy="5233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828800" imgH="228600" progId="Equation.DSMT4">
                  <p:embed/>
                </p:oleObj>
              </mc:Choice>
              <mc:Fallback>
                <p:oleObj name="Equation" r:id="rId10" imgW="1828800" imgH="228600" progId="Equation.DSMT4">
                  <p:embed/>
                  <p:pic>
                    <p:nvPicPr>
                      <p:cNvPr id="20" name="对象 19">
                        <a:extLst>
                          <a:ext uri="{FF2B5EF4-FFF2-40B4-BE49-F238E27FC236}">
                            <a16:creationId xmlns:a16="http://schemas.microsoft.com/office/drawing/2014/main" id="{96AC15E0-0B0D-4719-B387-725158C5685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643599" y="219717"/>
                        <a:ext cx="4194133" cy="5233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0724DFE0-531D-4147-8F7F-F599C730FBA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11CE0C-0838-40D7-8773-EFC24EE7428C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78145935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658</TotalTime>
  <Words>562</Words>
  <Application>Microsoft Office PowerPoint</Application>
  <PresentationFormat>宽屏</PresentationFormat>
  <Paragraphs>234</Paragraphs>
  <Slides>42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42</vt:i4>
      </vt:variant>
    </vt:vector>
  </HeadingPairs>
  <TitlesOfParts>
    <vt:vector size="49" baseType="lpstr">
      <vt:lpstr>等线</vt:lpstr>
      <vt:lpstr>等线 Light</vt:lpstr>
      <vt:lpstr>Abadi</vt:lpstr>
      <vt:lpstr>Amasis MT Pro Black</vt:lpstr>
      <vt:lpstr>Arial</vt:lpstr>
      <vt:lpstr>Office 主题​​</vt:lpstr>
      <vt:lpstr>Equation</vt:lpstr>
      <vt:lpstr>PowerPoint 演示文稿</vt:lpstr>
      <vt:lpstr>Organization</vt:lpstr>
      <vt:lpstr>Organization</vt:lpstr>
      <vt:lpstr>Gradient of a function</vt:lpstr>
      <vt:lpstr>Gradient of a quantum circuit</vt:lpstr>
      <vt:lpstr>Organization</vt:lpstr>
      <vt:lpstr>Parameter shift rule</vt:lpstr>
      <vt:lpstr>Parameter shift rule</vt:lpstr>
      <vt:lpstr>Parameter shift rule</vt:lpstr>
      <vt:lpstr>Parameter shift rule</vt:lpstr>
      <vt:lpstr>Parameter shift rule</vt:lpstr>
      <vt:lpstr>Parameter shift rule</vt:lpstr>
      <vt:lpstr>Parameter shift rule</vt:lpstr>
      <vt:lpstr>Parameter shift rule</vt:lpstr>
      <vt:lpstr>Parameter shift rule</vt:lpstr>
      <vt:lpstr>Parameter shift rule</vt:lpstr>
      <vt:lpstr>Parameter shift rule</vt:lpstr>
      <vt:lpstr>Organization</vt:lpstr>
      <vt:lpstr>What we need  no access!</vt:lpstr>
      <vt:lpstr>PowerPoint 演示文稿</vt:lpstr>
      <vt:lpstr>PowerPoint 演示文稿</vt:lpstr>
      <vt:lpstr>PowerPoint 演示文稿</vt:lpstr>
      <vt:lpstr>PowerPoint 演示文稿</vt:lpstr>
      <vt:lpstr>Organiz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Organiz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Organization</vt:lpstr>
      <vt:lpstr>References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yuan weixuan</dc:creator>
  <cp:lastModifiedBy>yuan weixuan</cp:lastModifiedBy>
  <cp:revision>53</cp:revision>
  <dcterms:created xsi:type="dcterms:W3CDTF">2021-05-10T13:40:06Z</dcterms:created>
  <dcterms:modified xsi:type="dcterms:W3CDTF">2021-05-28T05:15:34Z</dcterms:modified>
</cp:coreProperties>
</file>